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right"/>
        <w:rPr>
          <w:rFonts w:hint="eastAsia" w:ascii="黑体" w:hAnsi="宋体" w:eastAsia="黑体"/>
          <w:szCs w:val="21"/>
        </w:rPr>
      </w:pPr>
      <w:bookmarkStart w:id="0" w:name="_GoBack"/>
      <w:bookmarkEnd w:id="0"/>
      <w:r>
        <w:rPr>
          <w:rFonts w:hint="eastAsia" w:ascii="黑体" w:hAnsi="宋体" w:eastAsia="黑体"/>
          <w:szCs w:val="21"/>
        </w:rPr>
        <w:t xml:space="preserve">                                                                         优秀教案（是/否）</w:t>
      </w:r>
    </w:p>
    <w:p>
      <w:pPr>
        <w:jc w:val="center"/>
        <w:rPr>
          <w:rFonts w:hint="eastAsia" w:ascii="黑体" w:hAnsi="宋体" w:eastAsia="黑体"/>
          <w:sz w:val="36"/>
          <w:szCs w:val="36"/>
        </w:rPr>
      </w:pPr>
      <w:r>
        <w:rPr>
          <w:rFonts w:hint="eastAsia" w:ascii="黑体" w:hAnsi="宋体" w:eastAsia="黑体"/>
          <w:sz w:val="36"/>
          <w:szCs w:val="36"/>
        </w:rPr>
        <w:t>北京师范大学20</w:t>
      </w:r>
      <w:r>
        <w:rPr>
          <w:rFonts w:ascii="黑体" w:hAnsi="宋体" w:eastAsia="黑体"/>
          <w:sz w:val="36"/>
          <w:szCs w:val="36"/>
          <w:u w:val="single"/>
        </w:rPr>
        <w:t>18</w:t>
      </w:r>
      <w:r>
        <w:rPr>
          <w:rFonts w:hint="eastAsia" w:ascii="黑体" w:hAnsi="宋体" w:eastAsia="黑体"/>
          <w:sz w:val="36"/>
          <w:szCs w:val="36"/>
        </w:rPr>
        <w:t>级普通师范生教学实习教案</w:t>
      </w:r>
    </w:p>
    <w:p>
      <w:pPr>
        <w:rPr>
          <w:rFonts w:hint="eastAsia" w:ascii="宋体" w:hAnsi="宋体"/>
          <w:b/>
          <w:szCs w:val="21"/>
        </w:rPr>
      </w:pPr>
    </w:p>
    <w:p>
      <w:pPr>
        <w:jc w:val="center"/>
        <w:rPr>
          <w:rFonts w:hint="eastAsia" w:ascii="宋体" w:hAnsi="宋体"/>
          <w:szCs w:val="21"/>
        </w:rPr>
      </w:pPr>
      <w:r>
        <w:rPr>
          <w:rFonts w:hint="eastAsia" w:ascii="宋体" w:hAnsi="宋体"/>
          <w:szCs w:val="21"/>
        </w:rPr>
        <w:t>（注：须于上课前二日写好）</w:t>
      </w:r>
    </w:p>
    <w:p>
      <w:pPr>
        <w:spacing w:line="288" w:lineRule="auto"/>
        <w:rPr>
          <w:rFonts w:hint="eastAsia" w:ascii="宋体" w:hAnsi="宋体"/>
          <w:szCs w:val="21"/>
        </w:rPr>
      </w:pPr>
    </w:p>
    <w:p>
      <w:pPr>
        <w:spacing w:line="288" w:lineRule="auto"/>
        <w:jc w:val="center"/>
        <w:rPr>
          <w:rFonts w:hint="eastAsia" w:ascii="宋体" w:hAnsi="宋体"/>
          <w:szCs w:val="21"/>
        </w:rPr>
      </w:pPr>
      <w:r>
        <w:rPr>
          <w:rFonts w:hint="eastAsia" w:ascii="宋体" w:hAnsi="宋体"/>
          <w:szCs w:val="21"/>
        </w:rPr>
        <w:t>部院系</w:t>
      </w:r>
      <w:r>
        <w:rPr>
          <w:rFonts w:hint="eastAsia" w:ascii="宋体" w:hAnsi="宋体"/>
          <w:szCs w:val="21"/>
          <w:u w:val="single"/>
        </w:rPr>
        <w:t>　数学科学学院　</w:t>
      </w:r>
      <w:r>
        <w:rPr>
          <w:rFonts w:hint="eastAsia" w:ascii="宋体" w:hAnsi="宋体"/>
          <w:szCs w:val="21"/>
        </w:rPr>
        <w:t>专业</w:t>
      </w:r>
      <w:r>
        <w:rPr>
          <w:rFonts w:hint="eastAsia" w:ascii="宋体" w:hAnsi="宋体"/>
          <w:szCs w:val="21"/>
          <w:u w:val="single"/>
        </w:rPr>
        <w:t>　数学与应用数学　</w:t>
      </w:r>
      <w:r>
        <w:rPr>
          <w:rFonts w:hint="eastAsia" w:ascii="宋体" w:hAnsi="宋体"/>
          <w:szCs w:val="21"/>
        </w:rPr>
        <w:t xml:space="preserve"> 实习生姓名</w:t>
      </w:r>
      <w:r>
        <w:rPr>
          <w:rFonts w:hint="eastAsia" w:ascii="宋体" w:hAnsi="宋体"/>
          <w:szCs w:val="21"/>
          <w:u w:val="single"/>
        </w:rPr>
        <w:t>　张喆　</w:t>
      </w:r>
      <w:r>
        <w:rPr>
          <w:rFonts w:hint="eastAsia" w:ascii="宋体" w:hAnsi="宋体"/>
          <w:szCs w:val="21"/>
        </w:rPr>
        <w:t>学号_201511130195__</w:t>
      </w:r>
    </w:p>
    <w:p>
      <w:pPr>
        <w:spacing w:line="288" w:lineRule="auto"/>
        <w:jc w:val="center"/>
        <w:rPr>
          <w:rFonts w:hint="eastAsia" w:ascii="宋体" w:hAnsi="宋体"/>
          <w:szCs w:val="21"/>
        </w:rPr>
      </w:pPr>
      <w:r>
        <w:rPr>
          <w:rFonts w:hint="eastAsia" w:ascii="宋体" w:hAnsi="宋体"/>
          <w:szCs w:val="21"/>
        </w:rPr>
        <w:t>部院系指导教师</w:t>
      </w:r>
      <w:r>
        <w:rPr>
          <w:rFonts w:hint="eastAsia" w:ascii="宋体" w:hAnsi="宋体"/>
          <w:szCs w:val="21"/>
          <w:u w:val="single"/>
        </w:rPr>
        <w:t xml:space="preserve">     朱文芳   　</w:t>
      </w:r>
      <w:r>
        <w:rPr>
          <w:rFonts w:hint="eastAsia" w:ascii="宋体" w:hAnsi="宋体"/>
          <w:szCs w:val="21"/>
        </w:rPr>
        <w:t>实习学校教学指导教师____郭文华_____</w:t>
      </w:r>
      <w:r>
        <w:rPr>
          <w:rFonts w:ascii="宋体" w:hAnsi="宋体"/>
          <w:szCs w:val="21"/>
        </w:rPr>
        <w:t>_</w:t>
      </w:r>
    </w:p>
    <w:p>
      <w:pPr>
        <w:spacing w:line="288" w:lineRule="auto"/>
        <w:jc w:val="center"/>
        <w:rPr>
          <w:rFonts w:hint="eastAsia" w:ascii="宋体" w:hAnsi="宋体"/>
          <w:szCs w:val="21"/>
          <w:u w:val="single"/>
        </w:rPr>
      </w:pPr>
      <w:r>
        <w:rPr>
          <w:rFonts w:hint="eastAsia" w:ascii="宋体" w:hAnsi="宋体"/>
          <w:szCs w:val="21"/>
        </w:rPr>
        <w:t xml:space="preserve">2018年 </w:t>
      </w:r>
      <w:r>
        <w:rPr>
          <w:rFonts w:hint="eastAsia" w:ascii="宋体" w:hAnsi="宋体"/>
          <w:szCs w:val="21"/>
          <w:u w:val="single"/>
        </w:rPr>
        <w:t xml:space="preserve">  10   </w:t>
      </w:r>
      <w:r>
        <w:rPr>
          <w:rFonts w:hint="eastAsia" w:ascii="宋体" w:hAnsi="宋体"/>
          <w:szCs w:val="21"/>
        </w:rPr>
        <w:t>月</w:t>
      </w:r>
      <w:r>
        <w:rPr>
          <w:rFonts w:hint="eastAsia" w:ascii="宋体" w:hAnsi="宋体"/>
          <w:szCs w:val="21"/>
          <w:u w:val="single"/>
        </w:rPr>
        <w:t xml:space="preserve">  22  </w:t>
      </w:r>
      <w:r>
        <w:rPr>
          <w:rFonts w:hint="eastAsia" w:ascii="宋体" w:hAnsi="宋体"/>
          <w:szCs w:val="21"/>
        </w:rPr>
        <w:t>日 (星期</w:t>
      </w:r>
      <w:r>
        <w:rPr>
          <w:rFonts w:hint="eastAsia" w:ascii="宋体" w:hAnsi="宋体"/>
          <w:szCs w:val="21"/>
          <w:u w:val="single"/>
        </w:rPr>
        <w:t xml:space="preserve"> 一   </w:t>
      </w:r>
      <w:r>
        <w:rPr>
          <w:rFonts w:hint="eastAsia" w:ascii="宋体" w:hAnsi="宋体"/>
          <w:szCs w:val="21"/>
        </w:rPr>
        <w:t>) 第</w:t>
      </w:r>
      <w:r>
        <w:rPr>
          <w:rFonts w:hint="eastAsia" w:ascii="宋体" w:hAnsi="宋体"/>
          <w:szCs w:val="21"/>
          <w:u w:val="single"/>
        </w:rPr>
        <w:t xml:space="preserve">  5　 </w:t>
      </w:r>
      <w:r>
        <w:rPr>
          <w:rFonts w:hint="eastAsia" w:ascii="宋体" w:hAnsi="宋体"/>
          <w:szCs w:val="21"/>
        </w:rPr>
        <w:t>节课      实习成绩___98_____</w:t>
      </w:r>
    </w:p>
    <w:p>
      <w:pPr>
        <w:spacing w:line="288" w:lineRule="auto"/>
        <w:jc w:val="center"/>
        <w:rPr>
          <w:rFonts w:hint="eastAsia" w:ascii="宋体" w:hAnsi="宋体"/>
          <w:szCs w:val="21"/>
        </w:rPr>
      </w:pPr>
      <w:r>
        <w:rPr>
          <w:rFonts w:hint="eastAsia" w:ascii="宋体" w:hAnsi="宋体"/>
          <w:szCs w:val="21"/>
        </w:rPr>
        <w:t>（本人本次实习第</w:t>
      </w:r>
      <w:r>
        <w:rPr>
          <w:rFonts w:hint="eastAsia" w:ascii="宋体" w:hAnsi="宋体"/>
          <w:szCs w:val="21"/>
          <w:u w:val="single"/>
        </w:rPr>
        <w:t xml:space="preserve">  一  </w:t>
      </w:r>
      <w:r>
        <w:rPr>
          <w:rFonts w:hint="eastAsia" w:ascii="宋体" w:hAnsi="宋体"/>
          <w:szCs w:val="21"/>
        </w:rPr>
        <w:t>个教案）</w:t>
      </w:r>
    </w:p>
    <w:p>
      <w:pPr>
        <w:spacing w:line="288" w:lineRule="auto"/>
        <w:ind w:right="-506" w:rightChars="-241" w:firstLine="435"/>
        <w:jc w:val="center"/>
        <w:rPr>
          <w:rFonts w:hint="eastAsia" w:ascii="宋体" w:hAnsi="宋体"/>
          <w:szCs w:val="21"/>
        </w:rPr>
      </w:pPr>
    </w:p>
    <w:tbl>
      <w:tblPr>
        <w:tblStyle w:val="5"/>
        <w:tblW w:w="946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2"/>
        <w:gridCol w:w="2671"/>
        <w:gridCol w:w="1315"/>
        <w:gridCol w:w="150"/>
        <w:gridCol w:w="1110"/>
        <w:gridCol w:w="356"/>
        <w:gridCol w:w="1286"/>
        <w:gridCol w:w="17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02" w:type="dxa"/>
            <w:tcBorders>
              <w:top w:val="single" w:color="auto" w:sz="8" w:space="0"/>
              <w:left w:val="nil"/>
              <w:bottom w:val="single" w:color="auto" w:sz="8" w:space="0"/>
              <w:right w:val="single" w:color="auto" w:sz="8" w:space="0"/>
            </w:tcBorders>
          </w:tcPr>
          <w:p>
            <w:pPr>
              <w:spacing w:line="360" w:lineRule="auto"/>
              <w:jc w:val="center"/>
              <w:rPr>
                <w:rFonts w:ascii="宋体" w:hAnsi="宋体"/>
                <w:sz w:val="24"/>
              </w:rPr>
            </w:pPr>
            <w:r>
              <w:rPr>
                <w:rFonts w:hint="eastAsia" w:ascii="宋体" w:hAnsi="宋体"/>
                <w:sz w:val="24"/>
              </w:rPr>
              <w:t>实习学校</w:t>
            </w:r>
          </w:p>
        </w:tc>
        <w:tc>
          <w:tcPr>
            <w:tcW w:w="2671" w:type="dxa"/>
            <w:tcBorders>
              <w:top w:val="single" w:color="auto" w:sz="8" w:space="0"/>
              <w:left w:val="single" w:color="auto" w:sz="8" w:space="0"/>
              <w:bottom w:val="single" w:color="auto" w:sz="8" w:space="0"/>
              <w:right w:val="single" w:color="auto" w:sz="8" w:space="0"/>
            </w:tcBorders>
          </w:tcPr>
          <w:p>
            <w:pPr>
              <w:spacing w:line="360" w:lineRule="auto"/>
              <w:rPr>
                <w:rFonts w:hint="eastAsia" w:ascii="宋体" w:hAnsi="宋体"/>
                <w:sz w:val="24"/>
              </w:rPr>
            </w:pPr>
            <w:r>
              <w:rPr>
                <w:rFonts w:hint="eastAsia" w:ascii="宋体" w:hAnsi="宋体"/>
                <w:sz w:val="24"/>
              </w:rPr>
              <w:t>首都师范大学附属云岗中学</w:t>
            </w:r>
          </w:p>
        </w:tc>
        <w:tc>
          <w:tcPr>
            <w:tcW w:w="1465" w:type="dxa"/>
            <w:gridSpan w:val="2"/>
            <w:tcBorders>
              <w:top w:val="single" w:color="auto" w:sz="8" w:space="0"/>
              <w:left w:val="single" w:color="auto" w:sz="8" w:space="0"/>
              <w:bottom w:val="single" w:color="auto" w:sz="8" w:space="0"/>
              <w:right w:val="single" w:color="auto" w:sz="8" w:space="0"/>
            </w:tcBorders>
          </w:tcPr>
          <w:p>
            <w:pPr>
              <w:spacing w:line="360" w:lineRule="auto"/>
              <w:jc w:val="center"/>
              <w:rPr>
                <w:rFonts w:hint="eastAsia" w:ascii="宋体" w:hAnsi="宋体"/>
                <w:sz w:val="24"/>
              </w:rPr>
            </w:pPr>
            <w:r>
              <w:rPr>
                <w:rFonts w:hint="eastAsia" w:ascii="宋体" w:hAnsi="宋体"/>
                <w:sz w:val="24"/>
              </w:rPr>
              <w:t>实习班级</w:t>
            </w:r>
          </w:p>
        </w:tc>
        <w:tc>
          <w:tcPr>
            <w:tcW w:w="1466" w:type="dxa"/>
            <w:gridSpan w:val="2"/>
            <w:tcBorders>
              <w:top w:val="single" w:color="auto" w:sz="8" w:space="0"/>
              <w:left w:val="single" w:color="auto" w:sz="8" w:space="0"/>
              <w:bottom w:val="single" w:color="auto" w:sz="8" w:space="0"/>
              <w:right w:val="single" w:color="auto" w:sz="8" w:space="0"/>
            </w:tcBorders>
          </w:tcPr>
          <w:p>
            <w:pPr>
              <w:spacing w:line="360" w:lineRule="auto"/>
              <w:rPr>
                <w:rFonts w:hint="eastAsia" w:ascii="宋体" w:hAnsi="宋体"/>
                <w:sz w:val="24"/>
              </w:rPr>
            </w:pPr>
            <w:r>
              <w:rPr>
                <w:rFonts w:hint="eastAsia" w:ascii="宋体" w:hAnsi="宋体"/>
                <w:sz w:val="24"/>
              </w:rPr>
              <w:t>高一（1）班</w:t>
            </w:r>
          </w:p>
        </w:tc>
        <w:tc>
          <w:tcPr>
            <w:tcW w:w="1286" w:type="dxa"/>
            <w:tcBorders>
              <w:top w:val="single" w:color="auto" w:sz="8" w:space="0"/>
              <w:left w:val="single" w:color="auto" w:sz="8" w:space="0"/>
              <w:bottom w:val="single" w:color="auto" w:sz="8" w:space="0"/>
              <w:right w:val="single" w:color="auto" w:sz="8" w:space="0"/>
            </w:tcBorders>
          </w:tcPr>
          <w:p>
            <w:pPr>
              <w:spacing w:line="360" w:lineRule="auto"/>
              <w:jc w:val="center"/>
              <w:rPr>
                <w:rFonts w:hint="eastAsia" w:ascii="宋体" w:hAnsi="宋体"/>
                <w:sz w:val="24"/>
              </w:rPr>
            </w:pPr>
            <w:r>
              <w:rPr>
                <w:rFonts w:hint="eastAsia" w:ascii="宋体" w:hAnsi="宋体"/>
                <w:sz w:val="24"/>
              </w:rPr>
              <w:t>实习学科</w:t>
            </w:r>
          </w:p>
        </w:tc>
        <w:tc>
          <w:tcPr>
            <w:tcW w:w="1778" w:type="dxa"/>
            <w:tcBorders>
              <w:top w:val="single" w:color="auto" w:sz="8" w:space="0"/>
              <w:left w:val="single" w:color="auto" w:sz="8" w:space="0"/>
              <w:bottom w:val="single" w:color="auto" w:sz="8" w:space="0"/>
              <w:right w:val="nil"/>
            </w:tcBorders>
          </w:tcPr>
          <w:p>
            <w:pPr>
              <w:spacing w:line="360" w:lineRule="auto"/>
              <w:ind w:firstLine="720" w:firstLineChars="300"/>
              <w:rPr>
                <w:rFonts w:hint="eastAsia" w:ascii="宋体" w:hAnsi="宋体"/>
                <w:sz w:val="24"/>
              </w:rPr>
            </w:pPr>
            <w:r>
              <w:rPr>
                <w:rFonts w:hint="eastAsia" w:ascii="宋体" w:hAnsi="宋体"/>
                <w:sz w:val="24"/>
              </w:rPr>
              <w:t>数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802" w:type="dxa"/>
            <w:tcBorders>
              <w:top w:val="single" w:color="auto" w:sz="8" w:space="0"/>
              <w:left w:val="nil"/>
            </w:tcBorders>
            <w:vAlign w:val="center"/>
          </w:tcPr>
          <w:p>
            <w:pPr>
              <w:ind w:right="71" w:rightChars="34"/>
              <w:jc w:val="center"/>
              <w:rPr>
                <w:rFonts w:hint="eastAsia" w:ascii="宋体" w:hAnsi="宋体"/>
                <w:sz w:val="24"/>
              </w:rPr>
            </w:pPr>
            <w:r>
              <w:rPr>
                <w:rFonts w:hint="eastAsia" w:ascii="宋体" w:hAnsi="宋体"/>
                <w:sz w:val="24"/>
              </w:rPr>
              <w:t>教学课题</w:t>
            </w:r>
          </w:p>
        </w:tc>
        <w:tc>
          <w:tcPr>
            <w:tcW w:w="8666" w:type="dxa"/>
            <w:gridSpan w:val="7"/>
            <w:tcBorders>
              <w:top w:val="single" w:color="auto" w:sz="8" w:space="0"/>
              <w:right w:val="nil"/>
            </w:tcBorders>
          </w:tcPr>
          <w:p>
            <w:pPr>
              <w:rPr>
                <w:rFonts w:hint="eastAsia" w:ascii="宋体" w:hAnsi="宋体"/>
                <w:sz w:val="24"/>
              </w:rPr>
            </w:pPr>
            <w:r>
              <w:rPr>
                <w:rFonts w:hint="eastAsia" w:ascii="宋体" w:hAnsi="宋体"/>
                <w:sz w:val="24"/>
              </w:rPr>
              <w:t>方程的根与函数的零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35" w:hRule="atLeast"/>
          <w:jc w:val="center"/>
        </w:trPr>
        <w:tc>
          <w:tcPr>
            <w:tcW w:w="802" w:type="dxa"/>
            <w:tcBorders>
              <w:left w:val="nil"/>
            </w:tcBorders>
            <w:vAlign w:val="center"/>
          </w:tcPr>
          <w:p>
            <w:pPr>
              <w:ind w:right="71" w:rightChars="34"/>
              <w:jc w:val="center"/>
              <w:rPr>
                <w:rFonts w:hint="eastAsia" w:ascii="宋体" w:hAnsi="宋体"/>
                <w:sz w:val="24"/>
              </w:rPr>
            </w:pPr>
            <w:r>
              <w:rPr>
                <w:rFonts w:hint="eastAsia" w:ascii="宋体" w:hAnsi="宋体"/>
                <w:sz w:val="24"/>
              </w:rPr>
              <w:t>所用教材</w:t>
            </w:r>
          </w:p>
        </w:tc>
        <w:tc>
          <w:tcPr>
            <w:tcW w:w="8666" w:type="dxa"/>
            <w:gridSpan w:val="7"/>
            <w:tcBorders>
              <w:right w:val="nil"/>
            </w:tcBorders>
            <w:vAlign w:val="center"/>
          </w:tcPr>
          <w:p>
            <w:pPr>
              <w:rPr>
                <w:rFonts w:hint="eastAsia" w:ascii="宋体" w:hAnsi="宋体"/>
                <w:sz w:val="24"/>
              </w:rPr>
            </w:pPr>
            <w:r>
              <w:rPr>
                <w:rFonts w:hint="eastAsia" w:ascii="宋体" w:hAnsi="宋体"/>
                <w:sz w:val="24"/>
              </w:rPr>
              <w:t>教材名称：</w:t>
            </w:r>
            <w:r>
              <w:rPr>
                <w:rFonts w:hint="eastAsia" w:ascii="宋体" w:hAnsi="宋体"/>
                <w:sz w:val="24"/>
                <w:u w:val="single"/>
              </w:rPr>
              <w:t>人教A版数学必修一　</w:t>
            </w:r>
            <w:r>
              <w:rPr>
                <w:rFonts w:hint="eastAsia" w:ascii="宋体" w:hAnsi="宋体"/>
                <w:sz w:val="24"/>
              </w:rPr>
              <w:t>，第</w:t>
            </w:r>
            <w:r>
              <w:rPr>
                <w:rFonts w:hint="eastAsia" w:ascii="宋体" w:hAnsi="宋体"/>
                <w:sz w:val="24"/>
                <w:u w:val="single"/>
              </w:rPr>
              <w:t>三</w:t>
            </w:r>
            <w:r>
              <w:rPr>
                <w:rFonts w:hint="eastAsia" w:ascii="宋体" w:hAnsi="宋体"/>
                <w:sz w:val="24"/>
              </w:rPr>
              <w:t xml:space="preserve">章 </w:t>
            </w:r>
            <w:r>
              <w:rPr>
                <w:rFonts w:hint="eastAsia" w:ascii="宋体" w:hAnsi="宋体"/>
                <w:sz w:val="24"/>
                <w:u w:val="single"/>
              </w:rPr>
              <w:t>第一</w:t>
            </w:r>
            <w:r>
              <w:rPr>
                <w:rFonts w:hint="eastAsia" w:ascii="宋体" w:hAnsi="宋体"/>
                <w:sz w:val="24"/>
              </w:rPr>
              <w:t>节</w:t>
            </w:r>
            <w:r>
              <w:rPr>
                <w:rFonts w:hint="eastAsia" w:ascii="宋体" w:hAnsi="宋体"/>
                <w:sz w:val="24"/>
                <w:u w:val="single"/>
              </w:rPr>
              <w:t>　　86　</w:t>
            </w:r>
            <w:r>
              <w:rPr>
                <w:rFonts w:hint="eastAsia" w:ascii="宋体" w:hAnsi="宋体"/>
                <w:sz w:val="24"/>
              </w:rPr>
              <w:t>页</w:t>
            </w:r>
          </w:p>
          <w:p>
            <w:pPr>
              <w:rPr>
                <w:rFonts w:hint="eastAsia" w:ascii="宋体" w:hAnsi="宋体"/>
                <w:sz w:val="24"/>
                <w:u w:val="single"/>
              </w:rPr>
            </w:pPr>
            <w:r>
              <w:rPr>
                <w:rFonts w:hint="eastAsia" w:ascii="宋体" w:hAnsi="宋体"/>
                <w:sz w:val="24"/>
              </w:rPr>
              <w:t xml:space="preserve">出版社：  </w:t>
            </w:r>
            <w:r>
              <w:rPr>
                <w:rFonts w:hint="eastAsia" w:ascii="宋体" w:hAnsi="宋体"/>
                <w:sz w:val="24"/>
                <w:u w:val="single"/>
              </w:rPr>
              <w:t>人民教育出版社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152" w:hRule="atLeast"/>
          <w:jc w:val="center"/>
        </w:trPr>
        <w:tc>
          <w:tcPr>
            <w:tcW w:w="802" w:type="dxa"/>
            <w:tcBorders>
              <w:left w:val="nil"/>
            </w:tcBorders>
            <w:vAlign w:val="center"/>
          </w:tcPr>
          <w:p>
            <w:pPr>
              <w:spacing w:line="360" w:lineRule="auto"/>
              <w:ind w:left="-3" w:leftChars="-26" w:hanging="52" w:hangingChars="22"/>
              <w:jc w:val="center"/>
              <w:rPr>
                <w:rFonts w:hint="eastAsia" w:ascii="宋体" w:hAnsi="宋体"/>
                <w:sz w:val="24"/>
              </w:rPr>
            </w:pPr>
            <w:r>
              <w:rPr>
                <w:rFonts w:hint="eastAsia" w:ascii="宋体" w:hAnsi="宋体"/>
                <w:sz w:val="24"/>
              </w:rPr>
              <w:t>教学目标</w:t>
            </w:r>
          </w:p>
        </w:tc>
        <w:tc>
          <w:tcPr>
            <w:tcW w:w="8666" w:type="dxa"/>
            <w:gridSpan w:val="7"/>
            <w:tcBorders>
              <w:right w:val="nil"/>
            </w:tcBorders>
          </w:tcPr>
          <w:p>
            <w:pPr>
              <w:rPr>
                <w:rFonts w:hint="eastAsia" w:ascii="宋体" w:hAnsi="宋体"/>
                <w:szCs w:val="21"/>
              </w:rPr>
            </w:pPr>
            <w:r>
              <w:rPr>
                <w:rFonts w:hint="eastAsia" w:ascii="宋体" w:hAnsi="宋体"/>
                <w:szCs w:val="21"/>
              </w:rPr>
              <w:t>（一）知识与技能：</w:t>
            </w:r>
          </w:p>
          <w:p>
            <w:pPr>
              <w:rPr>
                <w:rFonts w:hint="eastAsia" w:ascii="宋体" w:hAnsi="宋体"/>
                <w:szCs w:val="21"/>
              </w:rPr>
            </w:pPr>
            <w:r>
              <w:rPr>
                <w:rFonts w:hint="eastAsia" w:ascii="宋体" w:hAnsi="宋体"/>
                <w:szCs w:val="21"/>
              </w:rPr>
              <w:t xml:space="preserve">    了解函数零点的概念，体会方程的根与函数零点之间的关系，掌握连续函数在某个区间上存在零点的判定方法。</w:t>
            </w:r>
          </w:p>
          <w:p>
            <w:pPr>
              <w:rPr>
                <w:rFonts w:hint="eastAsia" w:ascii="宋体" w:hAnsi="宋体"/>
                <w:szCs w:val="21"/>
              </w:rPr>
            </w:pPr>
            <w:r>
              <w:rPr>
                <w:rFonts w:hint="eastAsia" w:ascii="宋体" w:hAnsi="宋体"/>
                <w:szCs w:val="21"/>
              </w:rPr>
              <w:t>（二）过程与方法：</w:t>
            </w:r>
          </w:p>
          <w:p>
            <w:pPr>
              <w:ind w:firstLine="480"/>
              <w:rPr>
                <w:rFonts w:hint="eastAsia" w:ascii="宋体" w:hAnsi="宋体"/>
                <w:szCs w:val="21"/>
              </w:rPr>
            </w:pPr>
            <w:r>
              <w:rPr>
                <w:rFonts w:hint="eastAsia" w:ascii="宋体" w:hAnsi="宋体"/>
                <w:szCs w:val="21"/>
              </w:rPr>
              <w:t>经历“类比——归纳——应用”的过程，通过研究具体二次函数，探究在某个区间上函数零点存在性的判定方法。从具体的二次函数到抽象函数，从而得出函数零点的定义及相关定理。在认知过程中培养学生分析问题，探究实践的能力，并渗透相关的数学思想。</w:t>
            </w:r>
          </w:p>
          <w:p>
            <w:pPr>
              <w:numPr>
                <w:ilvl w:val="0"/>
                <w:numId w:val="1"/>
              </w:numPr>
              <w:rPr>
                <w:rFonts w:hint="eastAsia" w:ascii="宋体" w:hAnsi="宋体"/>
                <w:szCs w:val="21"/>
              </w:rPr>
            </w:pPr>
            <w:r>
              <w:rPr>
                <w:rFonts w:hint="eastAsia" w:ascii="宋体" w:hAnsi="宋体"/>
                <w:szCs w:val="21"/>
              </w:rPr>
              <w:t>情感态度及价值观：</w:t>
            </w:r>
          </w:p>
          <w:p>
            <w:pPr>
              <w:rPr>
                <w:rFonts w:hint="eastAsia" w:ascii="宋体" w:hAnsi="宋体"/>
                <w:szCs w:val="21"/>
              </w:rPr>
            </w:pPr>
            <w:r>
              <w:rPr>
                <w:rFonts w:hint="eastAsia" w:ascii="宋体" w:hAnsi="宋体"/>
                <w:szCs w:val="21"/>
              </w:rPr>
              <w:t xml:space="preserve">    在函数与方程的联系中体验数学转化思想的意义和价值，树立从具体到抽象、从特殊到一般的观点，鼓励学生通过观察类比提高发现、分析、解决问题的能力，同时培养学生自主探究，合作交流的能力，形成学习数学知识的积极态度。</w:t>
            </w:r>
          </w:p>
          <w:p>
            <w:pPr>
              <w:rPr>
                <w:rFonts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66" w:hRule="atLeast"/>
          <w:jc w:val="center"/>
        </w:trPr>
        <w:tc>
          <w:tcPr>
            <w:tcW w:w="802" w:type="dxa"/>
            <w:tcBorders>
              <w:left w:val="nil"/>
            </w:tcBorders>
            <w:vAlign w:val="center"/>
          </w:tcPr>
          <w:p>
            <w:pPr>
              <w:spacing w:line="600" w:lineRule="auto"/>
              <w:jc w:val="center"/>
              <w:rPr>
                <w:rFonts w:hint="eastAsia" w:ascii="宋体" w:hAnsi="宋体"/>
                <w:sz w:val="24"/>
              </w:rPr>
            </w:pPr>
            <w:r>
              <w:rPr>
                <w:rFonts w:hint="eastAsia" w:ascii="宋体" w:hAnsi="宋体"/>
                <w:sz w:val="24"/>
              </w:rPr>
              <w:t>教学重点</w:t>
            </w:r>
          </w:p>
        </w:tc>
        <w:tc>
          <w:tcPr>
            <w:tcW w:w="8666" w:type="dxa"/>
            <w:gridSpan w:val="7"/>
            <w:tcBorders>
              <w:right w:val="nil"/>
            </w:tcBorders>
          </w:tcPr>
          <w:p>
            <w:pPr>
              <w:spacing w:line="360" w:lineRule="auto"/>
              <w:rPr>
                <w:rFonts w:hint="eastAsia" w:ascii="宋体" w:hAnsi="宋体"/>
                <w:sz w:val="24"/>
              </w:rPr>
            </w:pPr>
            <w:r>
              <w:rPr>
                <w:rFonts w:hint="eastAsia" w:ascii="宋体" w:hAnsi="宋体"/>
                <w:szCs w:val="21"/>
              </w:rPr>
              <w:t>本节重点是函数的零点与方程根之间的联系，初步形成用函数观点处理问题的意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23" w:hRule="atLeast"/>
          <w:jc w:val="center"/>
        </w:trPr>
        <w:tc>
          <w:tcPr>
            <w:tcW w:w="802" w:type="dxa"/>
            <w:tcBorders>
              <w:left w:val="nil"/>
            </w:tcBorders>
            <w:vAlign w:val="center"/>
          </w:tcPr>
          <w:p>
            <w:pPr>
              <w:spacing w:line="600" w:lineRule="auto"/>
              <w:jc w:val="center"/>
              <w:rPr>
                <w:rFonts w:hint="eastAsia" w:ascii="宋体" w:hAnsi="宋体"/>
                <w:sz w:val="24"/>
              </w:rPr>
            </w:pPr>
            <w:r>
              <w:rPr>
                <w:rFonts w:hint="eastAsia" w:ascii="宋体" w:hAnsi="宋体"/>
                <w:sz w:val="24"/>
              </w:rPr>
              <w:t>教学难点</w:t>
            </w:r>
          </w:p>
        </w:tc>
        <w:tc>
          <w:tcPr>
            <w:tcW w:w="8666" w:type="dxa"/>
            <w:gridSpan w:val="7"/>
            <w:tcBorders>
              <w:right w:val="nil"/>
            </w:tcBorders>
          </w:tcPr>
          <w:p>
            <w:pPr>
              <w:spacing w:line="360" w:lineRule="auto"/>
              <w:rPr>
                <w:rFonts w:hint="eastAsia" w:ascii="宋体" w:hAnsi="宋体"/>
                <w:szCs w:val="21"/>
              </w:rPr>
            </w:pPr>
            <w:r>
              <w:rPr>
                <w:rFonts w:hint="eastAsia" w:ascii="宋体" w:hAnsi="宋体"/>
                <w:szCs w:val="21"/>
              </w:rPr>
              <w:t>理解连续函数在某个区间上存在零点的判定方法。</w:t>
            </w:r>
          </w:p>
          <w:p>
            <w:pPr>
              <w:spacing w:line="360" w:lineRule="auto"/>
              <w:rPr>
                <w:rFonts w:hint="eastAsia" w:ascii="宋体" w:hAnsi="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6" w:hRule="atLeast"/>
          <w:jc w:val="center"/>
        </w:trPr>
        <w:tc>
          <w:tcPr>
            <w:tcW w:w="802" w:type="dxa"/>
            <w:tcBorders>
              <w:left w:val="nil"/>
              <w:bottom w:val="single" w:color="auto" w:sz="4" w:space="0"/>
            </w:tcBorders>
            <w:vAlign w:val="center"/>
          </w:tcPr>
          <w:p>
            <w:pPr>
              <w:spacing w:line="360" w:lineRule="auto"/>
              <w:jc w:val="center"/>
              <w:rPr>
                <w:rFonts w:ascii="宋体" w:hAnsi="宋体"/>
                <w:sz w:val="24"/>
              </w:rPr>
            </w:pPr>
            <w:r>
              <w:rPr>
                <w:rFonts w:hint="eastAsia" w:ascii="宋体" w:hAnsi="宋体"/>
                <w:sz w:val="24"/>
              </w:rPr>
              <w:t>课时安排</w:t>
            </w:r>
          </w:p>
        </w:tc>
        <w:tc>
          <w:tcPr>
            <w:tcW w:w="3986" w:type="dxa"/>
            <w:gridSpan w:val="2"/>
            <w:tcBorders>
              <w:bottom w:val="single" w:color="auto" w:sz="4" w:space="0"/>
            </w:tcBorders>
          </w:tcPr>
          <w:p>
            <w:pPr>
              <w:spacing w:line="360" w:lineRule="auto"/>
              <w:jc w:val="center"/>
              <w:rPr>
                <w:rFonts w:hint="eastAsia" w:ascii="宋体" w:hAnsi="宋体"/>
                <w:sz w:val="24"/>
              </w:rPr>
            </w:pPr>
            <w:r>
              <w:rPr>
                <w:rFonts w:hint="eastAsia" w:ascii="宋体" w:hAnsi="宋体"/>
                <w:sz w:val="24"/>
              </w:rPr>
              <w:t>1</w:t>
            </w:r>
          </w:p>
        </w:tc>
        <w:tc>
          <w:tcPr>
            <w:tcW w:w="1260" w:type="dxa"/>
            <w:gridSpan w:val="2"/>
            <w:tcBorders>
              <w:top w:val="single" w:color="auto" w:sz="8" w:space="0"/>
              <w:left w:val="single" w:color="auto" w:sz="8" w:space="0"/>
              <w:bottom w:val="single" w:color="auto" w:sz="4" w:space="0"/>
            </w:tcBorders>
            <w:vAlign w:val="center"/>
          </w:tcPr>
          <w:p>
            <w:pPr>
              <w:spacing w:line="360" w:lineRule="auto"/>
              <w:jc w:val="center"/>
              <w:rPr>
                <w:rFonts w:hint="eastAsia" w:ascii="宋体" w:hAnsi="宋体"/>
                <w:sz w:val="24"/>
              </w:rPr>
            </w:pPr>
            <w:r>
              <w:rPr>
                <w:rFonts w:hint="eastAsia" w:ascii="宋体" w:hAnsi="宋体"/>
                <w:sz w:val="24"/>
              </w:rPr>
              <w:t>教学用具</w:t>
            </w:r>
          </w:p>
        </w:tc>
        <w:tc>
          <w:tcPr>
            <w:tcW w:w="3420" w:type="dxa"/>
            <w:gridSpan w:val="3"/>
            <w:tcBorders>
              <w:top w:val="single" w:color="auto" w:sz="8" w:space="0"/>
              <w:left w:val="single" w:color="auto" w:sz="8" w:space="0"/>
              <w:bottom w:val="single" w:color="auto" w:sz="4" w:space="0"/>
              <w:right w:val="nil"/>
            </w:tcBorders>
            <w:vAlign w:val="center"/>
          </w:tcPr>
          <w:p>
            <w:pPr>
              <w:spacing w:line="360" w:lineRule="auto"/>
              <w:jc w:val="center"/>
              <w:rPr>
                <w:rFonts w:hint="eastAsia" w:ascii="宋体" w:hAnsi="宋体"/>
                <w:sz w:val="24"/>
              </w:rPr>
            </w:pPr>
            <w:r>
              <w:rPr>
                <w:rFonts w:hint="eastAsia" w:ascii="宋体" w:hAnsi="宋体"/>
                <w:sz w:val="24"/>
              </w:rPr>
              <w:t>几何画板，p</w:t>
            </w:r>
            <w:r>
              <w:rPr>
                <w:rFonts w:ascii="宋体" w:hAnsi="宋体"/>
                <w:sz w:val="24"/>
              </w:rPr>
              <w:t>p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2" w:hRule="atLeast"/>
          <w:jc w:val="center"/>
        </w:trPr>
        <w:tc>
          <w:tcPr>
            <w:tcW w:w="802" w:type="dxa"/>
            <w:tcBorders>
              <w:top w:val="single" w:color="auto" w:sz="4" w:space="0"/>
              <w:left w:val="nil"/>
            </w:tcBorders>
            <w:vAlign w:val="center"/>
          </w:tcPr>
          <w:p>
            <w:pPr>
              <w:spacing w:line="360" w:lineRule="auto"/>
              <w:jc w:val="center"/>
              <w:rPr>
                <w:rFonts w:hint="eastAsia" w:ascii="宋体" w:hAnsi="宋体"/>
                <w:sz w:val="24"/>
              </w:rPr>
            </w:pPr>
            <w:r>
              <w:rPr>
                <w:rFonts w:hint="eastAsia" w:ascii="宋体" w:hAnsi="宋体"/>
                <w:sz w:val="24"/>
              </w:rPr>
              <w:t>学</w:t>
            </w:r>
          </w:p>
          <w:p>
            <w:pPr>
              <w:spacing w:line="360" w:lineRule="auto"/>
              <w:jc w:val="center"/>
              <w:rPr>
                <w:rFonts w:hint="eastAsia" w:ascii="宋体" w:hAnsi="宋体"/>
                <w:sz w:val="24"/>
              </w:rPr>
            </w:pPr>
            <w:r>
              <w:rPr>
                <w:rFonts w:hint="eastAsia" w:ascii="宋体" w:hAnsi="宋体"/>
                <w:sz w:val="24"/>
              </w:rPr>
              <w:t>生</w:t>
            </w:r>
          </w:p>
          <w:p>
            <w:pPr>
              <w:spacing w:line="360" w:lineRule="auto"/>
              <w:jc w:val="center"/>
              <w:rPr>
                <w:rFonts w:hint="eastAsia" w:ascii="宋体" w:hAnsi="宋体"/>
                <w:sz w:val="24"/>
              </w:rPr>
            </w:pPr>
            <w:r>
              <w:rPr>
                <w:rFonts w:hint="eastAsia" w:ascii="宋体" w:hAnsi="宋体"/>
                <w:sz w:val="24"/>
              </w:rPr>
              <w:t>学</w:t>
            </w:r>
          </w:p>
          <w:p>
            <w:pPr>
              <w:spacing w:line="360" w:lineRule="auto"/>
              <w:jc w:val="center"/>
              <w:rPr>
                <w:rFonts w:hint="eastAsia" w:ascii="宋体" w:hAnsi="宋体"/>
                <w:sz w:val="24"/>
              </w:rPr>
            </w:pPr>
            <w:r>
              <w:rPr>
                <w:rFonts w:hint="eastAsia" w:ascii="宋体" w:hAnsi="宋体"/>
                <w:sz w:val="24"/>
              </w:rPr>
              <w:t>情</w:t>
            </w:r>
          </w:p>
          <w:p>
            <w:pPr>
              <w:spacing w:line="360" w:lineRule="auto"/>
              <w:jc w:val="center"/>
              <w:rPr>
                <w:rFonts w:hint="eastAsia" w:ascii="宋体" w:hAnsi="宋体"/>
                <w:sz w:val="24"/>
              </w:rPr>
            </w:pPr>
            <w:r>
              <w:rPr>
                <w:rFonts w:hint="eastAsia" w:ascii="宋体" w:hAnsi="宋体"/>
                <w:sz w:val="24"/>
              </w:rPr>
              <w:t>分</w:t>
            </w:r>
          </w:p>
          <w:p>
            <w:pPr>
              <w:spacing w:line="360" w:lineRule="auto"/>
              <w:jc w:val="center"/>
              <w:rPr>
                <w:rFonts w:hint="eastAsia" w:ascii="宋体" w:hAnsi="宋体"/>
                <w:sz w:val="24"/>
              </w:rPr>
            </w:pPr>
            <w:r>
              <w:rPr>
                <w:rFonts w:hint="eastAsia" w:ascii="宋体" w:hAnsi="宋体"/>
                <w:sz w:val="24"/>
              </w:rPr>
              <w:t>析</w:t>
            </w:r>
          </w:p>
        </w:tc>
        <w:tc>
          <w:tcPr>
            <w:tcW w:w="8666" w:type="dxa"/>
            <w:gridSpan w:val="7"/>
            <w:tcBorders>
              <w:top w:val="single" w:color="auto" w:sz="4" w:space="0"/>
              <w:right w:val="nil"/>
            </w:tcBorders>
          </w:tcPr>
          <w:p>
            <w:pPr>
              <w:spacing w:line="360" w:lineRule="auto"/>
              <w:rPr>
                <w:rFonts w:hint="eastAsia" w:ascii="宋体" w:hAnsi="宋体"/>
                <w:sz w:val="24"/>
              </w:rPr>
            </w:pPr>
            <w:r>
              <w:rPr>
                <w:rFonts w:hint="eastAsia" w:ascii="宋体" w:hAnsi="宋体"/>
                <w:sz w:val="24"/>
              </w:rPr>
              <w:t xml:space="preserve">   </w:t>
            </w:r>
            <w:r>
              <w:rPr>
                <w:rFonts w:hint="eastAsia" w:ascii="宋体" w:hAnsi="宋体"/>
                <w:szCs w:val="21"/>
              </w:rPr>
              <w:t>学生通过前面两章的学习，掌握了一元一次函数、一元二次函数、指数函数、对数函数、与幂函数图象的画法，及一定的看图识图能力，这为本节课利用函数图象判断方程根的存在性提供了一定的知识基础。但对于函数零点概念本质的理解，学生缺乏的是用函数的观点和意识来分析问题。那么由此出发，让学生经历动手实践、自主探究、合作交流的过程来主动获取知识，促进学生的全面发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8" w:hRule="atLeast"/>
          <w:jc w:val="center"/>
        </w:trPr>
        <w:tc>
          <w:tcPr>
            <w:tcW w:w="802" w:type="dxa"/>
            <w:tcBorders>
              <w:top w:val="single" w:color="auto" w:sz="4" w:space="0"/>
              <w:left w:val="nil"/>
              <w:bottom w:val="single" w:color="auto" w:sz="4" w:space="0"/>
            </w:tcBorders>
            <w:vAlign w:val="center"/>
          </w:tcPr>
          <w:p>
            <w:pPr>
              <w:spacing w:line="360" w:lineRule="auto"/>
              <w:jc w:val="center"/>
              <w:rPr>
                <w:rFonts w:hint="eastAsia" w:ascii="宋体" w:hAnsi="宋体"/>
                <w:sz w:val="24"/>
              </w:rPr>
            </w:pPr>
            <w:r>
              <w:rPr>
                <w:rFonts w:hint="eastAsia" w:ascii="宋体" w:hAnsi="宋体"/>
                <w:sz w:val="24"/>
              </w:rPr>
              <w:t>教</w:t>
            </w:r>
          </w:p>
          <w:p>
            <w:pPr>
              <w:spacing w:line="360" w:lineRule="auto"/>
              <w:jc w:val="center"/>
              <w:rPr>
                <w:rFonts w:hint="eastAsia" w:ascii="宋体" w:hAnsi="宋体"/>
                <w:sz w:val="24"/>
              </w:rPr>
            </w:pPr>
            <w:r>
              <w:rPr>
                <w:rFonts w:hint="eastAsia" w:ascii="宋体" w:hAnsi="宋体"/>
                <w:sz w:val="24"/>
              </w:rPr>
              <w:t>学</w:t>
            </w:r>
          </w:p>
          <w:p>
            <w:pPr>
              <w:spacing w:line="360" w:lineRule="auto"/>
              <w:jc w:val="center"/>
              <w:rPr>
                <w:rFonts w:hint="eastAsia" w:ascii="宋体" w:hAnsi="宋体"/>
                <w:sz w:val="24"/>
              </w:rPr>
            </w:pPr>
            <w:r>
              <w:rPr>
                <w:rFonts w:hint="eastAsia" w:ascii="宋体" w:hAnsi="宋体"/>
                <w:sz w:val="24"/>
              </w:rPr>
              <w:t>方</w:t>
            </w:r>
          </w:p>
          <w:p>
            <w:pPr>
              <w:spacing w:line="360" w:lineRule="auto"/>
              <w:jc w:val="center"/>
              <w:rPr>
                <w:rFonts w:hint="eastAsia" w:ascii="宋体" w:hAnsi="宋体"/>
                <w:sz w:val="24"/>
              </w:rPr>
            </w:pPr>
            <w:r>
              <w:rPr>
                <w:rFonts w:hint="eastAsia" w:ascii="宋体" w:hAnsi="宋体"/>
                <w:sz w:val="24"/>
              </w:rPr>
              <w:t>法</w:t>
            </w:r>
          </w:p>
        </w:tc>
        <w:tc>
          <w:tcPr>
            <w:tcW w:w="8666" w:type="dxa"/>
            <w:gridSpan w:val="7"/>
            <w:tcBorders>
              <w:top w:val="single" w:color="auto" w:sz="4" w:space="0"/>
              <w:bottom w:val="single" w:color="auto" w:sz="4" w:space="0"/>
              <w:right w:val="nil"/>
            </w:tcBorders>
          </w:tcPr>
          <w:p>
            <w:pPr>
              <w:spacing w:line="360" w:lineRule="auto"/>
              <w:ind w:firstLine="420" w:firstLineChars="200"/>
              <w:rPr>
                <w:rFonts w:hint="eastAsia" w:ascii="宋体" w:hAnsi="宋体"/>
                <w:szCs w:val="21"/>
              </w:rPr>
            </w:pPr>
            <w:r>
              <w:rPr>
                <w:rFonts w:hint="eastAsia" w:ascii="宋体" w:hAnsi="宋体"/>
                <w:szCs w:val="21"/>
              </w:rPr>
              <w:t>本节采用启发引导，指导学生探索的教学方法，以学生为主体。在教学手段上，充分利用了多媒体及实物投影，发挥了教师的主导作用，充分调动学生学习的主动性，让学生真正成为教学活动的主体。</w:t>
            </w:r>
          </w:p>
          <w:p>
            <w:pPr>
              <w:spacing w:line="360" w:lineRule="auto"/>
              <w:ind w:firstLine="420" w:firstLineChars="200"/>
              <w:rPr>
                <w:rFonts w:hint="eastAsia" w:ascii="宋体" w:hAnsi="宋体"/>
                <w:szCs w:val="21"/>
              </w:rPr>
            </w:pPr>
            <w:r>
              <w:rPr>
                <w:rFonts w:hint="eastAsia" w:ascii="宋体" w:hAnsi="宋体"/>
                <w:szCs w:val="21"/>
              </w:rPr>
              <w:t>在零点概念的教学上，充分利用了由“特殊到一般”的教学方法，以具体的一元二次方程和一元二次函数的关系为载体，引出了函数与方程的关系，并将其进行了推广。</w:t>
            </w:r>
          </w:p>
          <w:p>
            <w:pPr>
              <w:spacing w:line="360" w:lineRule="auto"/>
              <w:ind w:firstLine="420" w:firstLineChars="200"/>
              <w:rPr>
                <w:rFonts w:hint="eastAsia" w:ascii="宋体" w:hAnsi="宋体"/>
                <w:sz w:val="24"/>
              </w:rPr>
            </w:pPr>
            <w:r>
              <w:rPr>
                <w:rFonts w:hint="eastAsia" w:ascii="宋体" w:hAnsi="宋体"/>
                <w:szCs w:val="21"/>
              </w:rPr>
              <w:t>而在零点存在性定理的教学上，我主要采用了“启发——探究——讨论”的模式，找到问题讨论的切入点后，让学生在课堂上对问题充分地讨论，逐渐使学生对定理的内容理解并掌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344" w:hRule="atLeast"/>
          <w:jc w:val="center"/>
        </w:trPr>
        <w:tc>
          <w:tcPr>
            <w:tcW w:w="802" w:type="dxa"/>
            <w:tcBorders>
              <w:top w:val="single" w:color="auto" w:sz="4" w:space="0"/>
              <w:left w:val="nil"/>
            </w:tcBorders>
            <w:vAlign w:val="center"/>
          </w:tcPr>
          <w:p>
            <w:pPr>
              <w:spacing w:line="480" w:lineRule="auto"/>
              <w:jc w:val="center"/>
              <w:rPr>
                <w:rFonts w:hint="eastAsia" w:ascii="宋体" w:hAnsi="宋体"/>
                <w:sz w:val="24"/>
              </w:rPr>
            </w:pPr>
            <w:r>
              <w:rPr>
                <w:rFonts w:hint="eastAsia" w:ascii="宋体" w:hAnsi="宋体"/>
                <w:sz w:val="24"/>
              </w:rPr>
              <w:t>教</w:t>
            </w:r>
          </w:p>
          <w:p>
            <w:pPr>
              <w:spacing w:line="480" w:lineRule="auto"/>
              <w:jc w:val="center"/>
              <w:rPr>
                <w:rFonts w:hint="eastAsia" w:ascii="宋体" w:hAnsi="宋体"/>
                <w:sz w:val="24"/>
              </w:rPr>
            </w:pPr>
            <w:r>
              <w:rPr>
                <w:rFonts w:hint="eastAsia" w:ascii="宋体" w:hAnsi="宋体"/>
                <w:sz w:val="24"/>
              </w:rPr>
              <w:t>学</w:t>
            </w:r>
          </w:p>
          <w:p>
            <w:pPr>
              <w:spacing w:line="480" w:lineRule="auto"/>
              <w:jc w:val="center"/>
              <w:rPr>
                <w:rFonts w:hint="eastAsia" w:ascii="宋体" w:hAnsi="宋体"/>
                <w:sz w:val="24"/>
              </w:rPr>
            </w:pPr>
            <w:r>
              <w:rPr>
                <w:rFonts w:hint="eastAsia" w:ascii="宋体" w:hAnsi="宋体"/>
                <w:sz w:val="24"/>
              </w:rPr>
              <w:t>过</w:t>
            </w:r>
          </w:p>
          <w:p>
            <w:pPr>
              <w:spacing w:line="480" w:lineRule="auto"/>
              <w:jc w:val="center"/>
              <w:rPr>
                <w:rFonts w:hint="eastAsia" w:ascii="宋体" w:hAnsi="宋体"/>
                <w:sz w:val="24"/>
              </w:rPr>
            </w:pPr>
            <w:r>
              <w:rPr>
                <w:rFonts w:hint="eastAsia" w:ascii="宋体" w:hAnsi="宋体"/>
                <w:sz w:val="24"/>
              </w:rPr>
              <w:t>程</w:t>
            </w:r>
          </w:p>
          <w:p>
            <w:pPr>
              <w:spacing w:line="480" w:lineRule="auto"/>
              <w:jc w:val="center"/>
              <w:rPr>
                <w:rFonts w:hint="eastAsia" w:ascii="宋体" w:hAnsi="宋体"/>
                <w:sz w:val="24"/>
              </w:rPr>
            </w:pPr>
            <w:r>
              <w:rPr>
                <w:rFonts w:hint="eastAsia" w:ascii="宋体" w:hAnsi="宋体"/>
                <w:sz w:val="24"/>
              </w:rPr>
              <w:t>及</w:t>
            </w:r>
          </w:p>
          <w:p>
            <w:pPr>
              <w:spacing w:line="480" w:lineRule="auto"/>
              <w:jc w:val="center"/>
              <w:rPr>
                <w:rFonts w:hint="eastAsia" w:ascii="宋体" w:hAnsi="宋体"/>
                <w:sz w:val="24"/>
              </w:rPr>
            </w:pPr>
            <w:r>
              <w:rPr>
                <w:rFonts w:hint="eastAsia" w:ascii="宋体" w:hAnsi="宋体"/>
                <w:sz w:val="24"/>
              </w:rPr>
              <w:t>内</w:t>
            </w:r>
          </w:p>
          <w:p>
            <w:pPr>
              <w:spacing w:line="360" w:lineRule="auto"/>
              <w:jc w:val="center"/>
              <w:rPr>
                <w:rFonts w:hint="eastAsia" w:ascii="宋体" w:hAnsi="宋体"/>
                <w:sz w:val="24"/>
              </w:rPr>
            </w:pPr>
            <w:r>
              <w:rPr>
                <w:rFonts w:hint="eastAsia" w:ascii="宋体" w:hAnsi="宋体"/>
                <w:sz w:val="24"/>
              </w:rPr>
              <w:t>容</w:t>
            </w:r>
          </w:p>
        </w:tc>
        <w:tc>
          <w:tcPr>
            <w:tcW w:w="8666" w:type="dxa"/>
            <w:gridSpan w:val="7"/>
            <w:tcBorders>
              <w:top w:val="single" w:color="auto" w:sz="4" w:space="0"/>
              <w:right w:val="nil"/>
            </w:tcBorders>
          </w:tcPr>
          <w:p>
            <w:pPr>
              <w:rPr>
                <w:rFonts w:hint="eastAsia"/>
                <w:b/>
                <w:szCs w:val="21"/>
              </w:rPr>
            </w:pPr>
            <w:r>
              <w:rPr>
                <w:b/>
                <w:szCs w:val="21"/>
              </w:rPr>
              <w:t>（一）</w:t>
            </w:r>
            <w:r>
              <w:rPr>
                <w:rFonts w:hint="eastAsia"/>
                <w:b/>
                <w:szCs w:val="21"/>
              </w:rPr>
              <w:t>创设情境，感知概念</w:t>
            </w:r>
          </w:p>
          <w:p>
            <w:pPr>
              <w:rPr>
                <w:rFonts w:hint="eastAsia"/>
                <w:bCs/>
                <w:color w:val="000000"/>
                <w:szCs w:val="21"/>
              </w:rPr>
            </w:pPr>
            <w:r>
              <w:rPr>
                <w:rFonts w:hint="eastAsia"/>
                <w:bCs/>
                <w:color w:val="000000"/>
                <w:szCs w:val="21"/>
              </w:rPr>
              <w:t>1.</w:t>
            </w:r>
            <w:r>
              <w:rPr>
                <w:bCs/>
                <w:color w:val="000000"/>
                <w:szCs w:val="21"/>
              </w:rPr>
              <w:t>一元二次方程</w:t>
            </w:r>
            <w:r>
              <w:rPr>
                <w:rFonts w:hint="eastAsia"/>
                <w:bCs/>
                <w:color w:val="000000"/>
                <w:szCs w:val="21"/>
              </w:rPr>
              <w:t>的根</w:t>
            </w:r>
            <w:r>
              <w:rPr>
                <w:bCs/>
                <w:color w:val="000000"/>
                <w:szCs w:val="21"/>
              </w:rPr>
              <w:t>与二次函数</w:t>
            </w:r>
            <w:r>
              <w:rPr>
                <w:rFonts w:hint="eastAsia"/>
                <w:bCs/>
                <w:color w:val="000000"/>
                <w:szCs w:val="21"/>
              </w:rPr>
              <w:t>图象</w:t>
            </w:r>
            <w:r>
              <w:rPr>
                <w:bCs/>
                <w:color w:val="000000"/>
                <w:szCs w:val="21"/>
              </w:rPr>
              <w:t>之间</w:t>
            </w:r>
            <w:r>
              <w:rPr>
                <w:rFonts w:hint="eastAsia"/>
                <w:bCs/>
                <w:color w:val="000000"/>
                <w:szCs w:val="21"/>
              </w:rPr>
              <w:t>的关系．</w:t>
            </w:r>
          </w:p>
          <w:p>
            <w:pPr>
              <w:ind w:firstLine="420" w:firstLineChars="200"/>
              <w:rPr>
                <w:rFonts w:hint="eastAsia"/>
                <w:bCs/>
                <w:color w:val="000000"/>
                <w:szCs w:val="21"/>
              </w:rPr>
            </w:pPr>
            <w:r>
              <w:rPr>
                <w:rFonts w:hint="eastAsia"/>
                <w:bCs/>
                <w:color w:val="000000"/>
                <w:szCs w:val="21"/>
              </w:rPr>
              <w:t>填空：</w:t>
            </w:r>
          </w:p>
          <w:tbl>
            <w:tblPr>
              <w:tblStyle w:val="5"/>
              <w:tblW w:w="754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8"/>
              <w:gridCol w:w="2034"/>
              <w:gridCol w:w="2103"/>
              <w:gridCol w:w="2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08" w:type="dxa"/>
                  <w:vAlign w:val="center"/>
                </w:tcPr>
                <w:p>
                  <w:pPr>
                    <w:jc w:val="center"/>
                    <w:rPr>
                      <w:rFonts w:hint="eastAsia"/>
                      <w:bCs/>
                      <w:color w:val="000000"/>
                      <w:szCs w:val="21"/>
                    </w:rPr>
                  </w:pPr>
                  <w:r>
                    <w:rPr>
                      <w:rFonts w:hint="eastAsia"/>
                      <w:bCs/>
                      <w:color w:val="000000"/>
                      <w:szCs w:val="21"/>
                    </w:rPr>
                    <w:t>方程</w:t>
                  </w:r>
                </w:p>
              </w:tc>
              <w:tc>
                <w:tcPr>
                  <w:tcW w:w="2034" w:type="dxa"/>
                  <w:vAlign w:val="center"/>
                </w:tcPr>
                <w:p>
                  <w:pPr>
                    <w:jc w:val="center"/>
                    <w:rPr>
                      <w:rFonts w:hint="eastAsia"/>
                      <w:szCs w:val="21"/>
                    </w:rPr>
                  </w:pPr>
                  <w:r>
                    <w:rPr>
                      <w:i/>
                      <w:szCs w:val="21"/>
                    </w:rPr>
                    <w:t>x</w:t>
                  </w:r>
                  <w:r>
                    <w:rPr>
                      <w:szCs w:val="21"/>
                      <w:vertAlign w:val="superscript"/>
                    </w:rPr>
                    <w:t>2</w:t>
                  </w:r>
                  <w:r>
                    <w:rPr>
                      <w:szCs w:val="21"/>
                    </w:rPr>
                    <w:t>-2</w:t>
                  </w:r>
                  <w:r>
                    <w:rPr>
                      <w:i/>
                      <w:szCs w:val="21"/>
                    </w:rPr>
                    <w:t>x</w:t>
                  </w:r>
                  <w:r>
                    <w:rPr>
                      <w:szCs w:val="21"/>
                    </w:rPr>
                    <w:t>-3=0</w:t>
                  </w:r>
                </w:p>
              </w:tc>
              <w:tc>
                <w:tcPr>
                  <w:tcW w:w="2103" w:type="dxa"/>
                  <w:vAlign w:val="center"/>
                </w:tcPr>
                <w:p>
                  <w:pPr>
                    <w:jc w:val="center"/>
                    <w:rPr>
                      <w:rFonts w:hint="eastAsia"/>
                      <w:szCs w:val="21"/>
                    </w:rPr>
                  </w:pPr>
                  <w:r>
                    <w:rPr>
                      <w:i/>
                      <w:szCs w:val="21"/>
                    </w:rPr>
                    <w:t>x</w:t>
                  </w:r>
                  <w:r>
                    <w:rPr>
                      <w:szCs w:val="21"/>
                      <w:vertAlign w:val="superscript"/>
                    </w:rPr>
                    <w:t>2</w:t>
                  </w:r>
                  <w:r>
                    <w:rPr>
                      <w:szCs w:val="21"/>
                    </w:rPr>
                    <w:t>-2</w:t>
                  </w:r>
                  <w:r>
                    <w:rPr>
                      <w:i/>
                      <w:szCs w:val="21"/>
                    </w:rPr>
                    <w:t>x</w:t>
                  </w:r>
                  <w:r>
                    <w:rPr>
                      <w:szCs w:val="21"/>
                    </w:rPr>
                    <w:t>+1=0</w:t>
                  </w:r>
                </w:p>
              </w:tc>
              <w:tc>
                <w:tcPr>
                  <w:tcW w:w="2098" w:type="dxa"/>
                  <w:vAlign w:val="center"/>
                </w:tcPr>
                <w:p>
                  <w:pPr>
                    <w:jc w:val="center"/>
                    <w:rPr>
                      <w:rFonts w:hint="eastAsia"/>
                      <w:szCs w:val="21"/>
                    </w:rPr>
                  </w:pPr>
                  <w:r>
                    <w:rPr>
                      <w:i/>
                      <w:szCs w:val="21"/>
                    </w:rPr>
                    <w:t>x</w:t>
                  </w:r>
                  <w:r>
                    <w:rPr>
                      <w:szCs w:val="21"/>
                      <w:vertAlign w:val="superscript"/>
                    </w:rPr>
                    <w:t>2</w:t>
                  </w:r>
                  <w:r>
                    <w:rPr>
                      <w:szCs w:val="21"/>
                    </w:rPr>
                    <w:t>-2</w:t>
                  </w:r>
                  <w:r>
                    <w:rPr>
                      <w:i/>
                      <w:szCs w:val="21"/>
                    </w:rPr>
                    <w:t>x</w:t>
                  </w: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08" w:type="dxa"/>
                  <w:vAlign w:val="center"/>
                </w:tcPr>
                <w:p>
                  <w:pPr>
                    <w:jc w:val="center"/>
                    <w:rPr>
                      <w:rFonts w:hint="eastAsia"/>
                      <w:bCs/>
                      <w:color w:val="000000"/>
                      <w:szCs w:val="21"/>
                    </w:rPr>
                  </w:pPr>
                  <w:r>
                    <w:rPr>
                      <w:rFonts w:hint="eastAsia"/>
                      <w:bCs/>
                      <w:color w:val="000000"/>
                      <w:szCs w:val="21"/>
                    </w:rPr>
                    <w:t>根</w:t>
                  </w:r>
                </w:p>
              </w:tc>
              <w:tc>
                <w:tcPr>
                  <w:tcW w:w="2034" w:type="dxa"/>
                  <w:vAlign w:val="center"/>
                </w:tcPr>
                <w:p>
                  <w:pPr>
                    <w:spacing w:line="0" w:lineRule="atLeast"/>
                    <w:jc w:val="center"/>
                    <w:rPr>
                      <w:rFonts w:hint="eastAsia"/>
                      <w:bCs/>
                      <w:color w:val="000000"/>
                      <w:szCs w:val="21"/>
                    </w:rPr>
                  </w:pPr>
                  <w:r>
                    <w:rPr>
                      <w:rFonts w:hint="eastAsia"/>
                      <w:bCs/>
                      <w:i/>
                      <w:color w:val="000000"/>
                      <w:szCs w:val="21"/>
                    </w:rPr>
                    <w:t>x</w:t>
                  </w:r>
                  <w:r>
                    <w:rPr>
                      <w:rFonts w:hint="eastAsia"/>
                      <w:bCs/>
                      <w:color w:val="000000"/>
                      <w:szCs w:val="21"/>
                      <w:vertAlign w:val="subscript"/>
                    </w:rPr>
                    <w:t>1</w:t>
                  </w:r>
                  <w:r>
                    <w:rPr>
                      <w:rFonts w:hint="eastAsia"/>
                      <w:bCs/>
                      <w:color w:val="000000"/>
                      <w:szCs w:val="21"/>
                    </w:rPr>
                    <w:t>=-1，</w:t>
                  </w:r>
                  <w:r>
                    <w:rPr>
                      <w:rFonts w:hint="eastAsia"/>
                      <w:bCs/>
                      <w:i/>
                      <w:color w:val="000000"/>
                      <w:szCs w:val="21"/>
                    </w:rPr>
                    <w:t>x</w:t>
                  </w:r>
                  <w:r>
                    <w:rPr>
                      <w:rFonts w:hint="eastAsia"/>
                      <w:bCs/>
                      <w:color w:val="000000"/>
                      <w:szCs w:val="21"/>
                      <w:vertAlign w:val="subscript"/>
                    </w:rPr>
                    <w:t>2</w:t>
                  </w:r>
                  <w:r>
                    <w:rPr>
                      <w:rFonts w:hint="eastAsia"/>
                      <w:bCs/>
                      <w:color w:val="000000"/>
                      <w:szCs w:val="21"/>
                    </w:rPr>
                    <w:t>=3</w:t>
                  </w:r>
                </w:p>
              </w:tc>
              <w:tc>
                <w:tcPr>
                  <w:tcW w:w="2103" w:type="dxa"/>
                  <w:vAlign w:val="center"/>
                </w:tcPr>
                <w:p>
                  <w:pPr>
                    <w:spacing w:line="0" w:lineRule="atLeast"/>
                    <w:jc w:val="center"/>
                    <w:rPr>
                      <w:rFonts w:hint="eastAsia"/>
                      <w:bCs/>
                      <w:color w:val="000000"/>
                      <w:szCs w:val="21"/>
                    </w:rPr>
                  </w:pPr>
                  <w:r>
                    <w:rPr>
                      <w:bCs/>
                      <w:i/>
                      <w:color w:val="000000"/>
                      <w:szCs w:val="21"/>
                    </w:rPr>
                    <w:t>x</w:t>
                  </w:r>
                  <w:r>
                    <w:rPr>
                      <w:bCs/>
                      <w:color w:val="000000"/>
                      <w:szCs w:val="21"/>
                      <w:vertAlign w:val="subscript"/>
                    </w:rPr>
                    <w:t>1</w:t>
                  </w:r>
                  <w:r>
                    <w:rPr>
                      <w:bCs/>
                      <w:color w:val="000000"/>
                      <w:szCs w:val="21"/>
                    </w:rPr>
                    <w:t>=</w:t>
                  </w:r>
                  <w:r>
                    <w:rPr>
                      <w:bCs/>
                      <w:i/>
                      <w:color w:val="000000"/>
                      <w:szCs w:val="21"/>
                    </w:rPr>
                    <w:t>x</w:t>
                  </w:r>
                  <w:r>
                    <w:rPr>
                      <w:bCs/>
                      <w:color w:val="000000"/>
                      <w:szCs w:val="21"/>
                      <w:vertAlign w:val="subscript"/>
                    </w:rPr>
                    <w:t>2</w:t>
                  </w:r>
                  <w:r>
                    <w:rPr>
                      <w:bCs/>
                      <w:color w:val="000000"/>
                      <w:szCs w:val="21"/>
                    </w:rPr>
                    <w:t>=1</w:t>
                  </w:r>
                </w:p>
              </w:tc>
              <w:tc>
                <w:tcPr>
                  <w:tcW w:w="2098" w:type="dxa"/>
                  <w:vAlign w:val="center"/>
                </w:tcPr>
                <w:p>
                  <w:pPr>
                    <w:jc w:val="center"/>
                    <w:rPr>
                      <w:rFonts w:hint="eastAsia"/>
                      <w:bCs/>
                      <w:color w:val="000000"/>
                      <w:szCs w:val="21"/>
                    </w:rPr>
                  </w:pPr>
                  <w:r>
                    <w:rPr>
                      <w:rFonts w:hint="eastAsia"/>
                      <w:bCs/>
                      <w:color w:val="000000"/>
                      <w:szCs w:val="21"/>
                    </w:rPr>
                    <w:t>无实数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08" w:type="dxa"/>
                  <w:vAlign w:val="center"/>
                </w:tcPr>
                <w:p>
                  <w:pPr>
                    <w:jc w:val="center"/>
                    <w:rPr>
                      <w:rFonts w:hint="eastAsia"/>
                      <w:bCs/>
                      <w:color w:val="000000"/>
                      <w:szCs w:val="21"/>
                    </w:rPr>
                  </w:pPr>
                  <w:r>
                    <w:rPr>
                      <w:rFonts w:hint="eastAsia"/>
                      <w:bCs/>
                      <w:color w:val="000000"/>
                      <w:szCs w:val="21"/>
                    </w:rPr>
                    <w:t>函数</w:t>
                  </w:r>
                </w:p>
              </w:tc>
              <w:tc>
                <w:tcPr>
                  <w:tcW w:w="2034" w:type="dxa"/>
                  <w:vAlign w:val="center"/>
                </w:tcPr>
                <w:p>
                  <w:pPr>
                    <w:jc w:val="center"/>
                    <w:rPr>
                      <w:rFonts w:hint="eastAsia"/>
                      <w:szCs w:val="21"/>
                    </w:rPr>
                  </w:pPr>
                  <w:r>
                    <w:rPr>
                      <w:i/>
                      <w:szCs w:val="21"/>
                    </w:rPr>
                    <w:t>y</w:t>
                  </w:r>
                  <w:r>
                    <w:rPr>
                      <w:szCs w:val="21"/>
                    </w:rPr>
                    <w:t>=</w:t>
                  </w:r>
                  <w:r>
                    <w:rPr>
                      <w:i/>
                      <w:szCs w:val="21"/>
                    </w:rPr>
                    <w:t>x</w:t>
                  </w:r>
                  <w:r>
                    <w:rPr>
                      <w:szCs w:val="21"/>
                      <w:vertAlign w:val="superscript"/>
                    </w:rPr>
                    <w:t>2</w:t>
                  </w:r>
                  <w:r>
                    <w:rPr>
                      <w:szCs w:val="21"/>
                    </w:rPr>
                    <w:t>-2</w:t>
                  </w:r>
                  <w:r>
                    <w:rPr>
                      <w:i/>
                      <w:szCs w:val="21"/>
                    </w:rPr>
                    <w:t>x</w:t>
                  </w:r>
                  <w:r>
                    <w:rPr>
                      <w:szCs w:val="21"/>
                    </w:rPr>
                    <w:t>-3</w:t>
                  </w:r>
                </w:p>
              </w:tc>
              <w:tc>
                <w:tcPr>
                  <w:tcW w:w="2103" w:type="dxa"/>
                  <w:vAlign w:val="center"/>
                </w:tcPr>
                <w:p>
                  <w:pPr>
                    <w:jc w:val="center"/>
                    <w:rPr>
                      <w:rFonts w:hint="eastAsia"/>
                      <w:szCs w:val="21"/>
                    </w:rPr>
                  </w:pPr>
                  <w:r>
                    <w:rPr>
                      <w:i/>
                      <w:szCs w:val="21"/>
                    </w:rPr>
                    <w:t>y</w:t>
                  </w:r>
                  <w:r>
                    <w:rPr>
                      <w:szCs w:val="21"/>
                    </w:rPr>
                    <w:t>=</w:t>
                  </w:r>
                  <w:r>
                    <w:rPr>
                      <w:i/>
                      <w:szCs w:val="21"/>
                    </w:rPr>
                    <w:t>x</w:t>
                  </w:r>
                  <w:r>
                    <w:rPr>
                      <w:szCs w:val="21"/>
                      <w:vertAlign w:val="superscript"/>
                    </w:rPr>
                    <w:t>2</w:t>
                  </w:r>
                  <w:r>
                    <w:rPr>
                      <w:szCs w:val="21"/>
                    </w:rPr>
                    <w:t>-2</w:t>
                  </w:r>
                  <w:r>
                    <w:rPr>
                      <w:i/>
                      <w:szCs w:val="21"/>
                    </w:rPr>
                    <w:t>x</w:t>
                  </w:r>
                  <w:r>
                    <w:rPr>
                      <w:szCs w:val="21"/>
                    </w:rPr>
                    <w:t>+1</w:t>
                  </w:r>
                </w:p>
              </w:tc>
              <w:tc>
                <w:tcPr>
                  <w:tcW w:w="2098" w:type="dxa"/>
                  <w:vAlign w:val="center"/>
                </w:tcPr>
                <w:p>
                  <w:pPr>
                    <w:jc w:val="center"/>
                    <w:rPr>
                      <w:rFonts w:hint="eastAsia"/>
                      <w:szCs w:val="21"/>
                    </w:rPr>
                  </w:pPr>
                  <w:r>
                    <w:rPr>
                      <w:i/>
                      <w:szCs w:val="21"/>
                    </w:rPr>
                    <w:t>y</w:t>
                  </w:r>
                  <w:r>
                    <w:rPr>
                      <w:szCs w:val="21"/>
                    </w:rPr>
                    <w:t>=</w:t>
                  </w:r>
                  <w:r>
                    <w:rPr>
                      <w:i/>
                      <w:szCs w:val="21"/>
                    </w:rPr>
                    <w:t>x</w:t>
                  </w:r>
                  <w:r>
                    <w:rPr>
                      <w:szCs w:val="21"/>
                      <w:vertAlign w:val="superscript"/>
                    </w:rPr>
                    <w:t>2</w:t>
                  </w:r>
                  <w:r>
                    <w:rPr>
                      <w:szCs w:val="21"/>
                    </w:rPr>
                    <w:t>-2</w:t>
                  </w:r>
                  <w:r>
                    <w:rPr>
                      <w:i/>
                      <w:szCs w:val="21"/>
                    </w:rPr>
                    <w:t>x</w:t>
                  </w:r>
                  <w:r>
                    <w:rPr>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308" w:type="dxa"/>
                  <w:vAlign w:val="center"/>
                </w:tcPr>
                <w:p>
                  <w:pPr>
                    <w:jc w:val="center"/>
                    <w:rPr>
                      <w:rFonts w:hint="eastAsia"/>
                      <w:bCs/>
                      <w:color w:val="000000"/>
                      <w:szCs w:val="21"/>
                    </w:rPr>
                  </w:pPr>
                  <w:r>
                    <w:rPr>
                      <w:rFonts w:hint="eastAsia"/>
                      <w:bCs/>
                      <w:color w:val="000000"/>
                      <w:szCs w:val="21"/>
                    </w:rPr>
                    <w:t>图象</w:t>
                  </w:r>
                </w:p>
              </w:tc>
              <w:tc>
                <w:tcPr>
                  <w:tcW w:w="2034" w:type="dxa"/>
                  <w:vAlign w:val="center"/>
                </w:tcPr>
                <w:p>
                  <w:pPr>
                    <w:jc w:val="center"/>
                    <w:rPr>
                      <w:rFonts w:hint="eastAsia"/>
                      <w:bCs/>
                      <w:color w:val="000000"/>
                      <w:szCs w:val="21"/>
                    </w:rPr>
                  </w:pPr>
                  <w:r>
                    <mc:AlternateContent>
                      <mc:Choice Requires="wpc">
                        <w:drawing>
                          <wp:inline distT="0" distB="0" distL="0" distR="0">
                            <wp:extent cx="1053465" cy="1515110"/>
                            <wp:effectExtent l="12065" t="3810" r="1270" b="0"/>
                            <wp:docPr id="932" name="画布 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967" name="组合 74"/>
                                    <wpg:cNvGrpSpPr/>
                                    <wpg:grpSpPr>
                                      <a:xfrm>
                                        <a:off x="147282" y="176400"/>
                                        <a:ext cx="826866" cy="1237746"/>
                                        <a:chOff x="2424" y="1025"/>
                                        <a:chExt cx="1362" cy="2040"/>
                                      </a:xfrm>
                                    </wpg:grpSpPr>
                                    <wps:wsp>
                                      <wps:cNvPr id="968" name="任意多边形 75"/>
                                      <wps:cNvSpPr/>
                                      <wps:spPr bwMode="auto">
                                        <a:xfrm>
                                          <a:off x="2424" y="1025"/>
                                          <a:ext cx="570" cy="1986"/>
                                        </a:xfrm>
                                        <a:custGeom>
                                          <a:avLst/>
                                          <a:gdLst>
                                            <a:gd name="T0" fmla="*/ 6 w 570"/>
                                            <a:gd name="T1" fmla="*/ 36 h 1986"/>
                                            <a:gd name="T2" fmla="*/ 12 w 570"/>
                                            <a:gd name="T3" fmla="*/ 72 h 1986"/>
                                            <a:gd name="T4" fmla="*/ 24 w 570"/>
                                            <a:gd name="T5" fmla="*/ 114 h 1986"/>
                                            <a:gd name="T6" fmla="*/ 30 w 570"/>
                                            <a:gd name="T7" fmla="*/ 156 h 1986"/>
                                            <a:gd name="T8" fmla="*/ 36 w 570"/>
                                            <a:gd name="T9" fmla="*/ 192 h 1986"/>
                                            <a:gd name="T10" fmla="*/ 42 w 570"/>
                                            <a:gd name="T11" fmla="*/ 228 h 1986"/>
                                            <a:gd name="T12" fmla="*/ 48 w 570"/>
                                            <a:gd name="T13" fmla="*/ 270 h 1986"/>
                                            <a:gd name="T14" fmla="*/ 54 w 570"/>
                                            <a:gd name="T15" fmla="*/ 306 h 1986"/>
                                            <a:gd name="T16" fmla="*/ 60 w 570"/>
                                            <a:gd name="T17" fmla="*/ 348 h 1986"/>
                                            <a:gd name="T18" fmla="*/ 72 w 570"/>
                                            <a:gd name="T19" fmla="*/ 384 h 1986"/>
                                            <a:gd name="T20" fmla="*/ 78 w 570"/>
                                            <a:gd name="T21" fmla="*/ 420 h 1986"/>
                                            <a:gd name="T22" fmla="*/ 84 w 570"/>
                                            <a:gd name="T23" fmla="*/ 456 h 1986"/>
                                            <a:gd name="T24" fmla="*/ 90 w 570"/>
                                            <a:gd name="T25" fmla="*/ 498 h 1986"/>
                                            <a:gd name="T26" fmla="*/ 96 w 570"/>
                                            <a:gd name="T27" fmla="*/ 540 h 1986"/>
                                            <a:gd name="T28" fmla="*/ 108 w 570"/>
                                            <a:gd name="T29" fmla="*/ 570 h 1986"/>
                                            <a:gd name="T30" fmla="*/ 114 w 570"/>
                                            <a:gd name="T31" fmla="*/ 606 h 1986"/>
                                            <a:gd name="T32" fmla="*/ 120 w 570"/>
                                            <a:gd name="T33" fmla="*/ 642 h 1986"/>
                                            <a:gd name="T34" fmla="*/ 126 w 570"/>
                                            <a:gd name="T35" fmla="*/ 678 h 1986"/>
                                            <a:gd name="T36" fmla="*/ 132 w 570"/>
                                            <a:gd name="T37" fmla="*/ 714 h 1986"/>
                                            <a:gd name="T38" fmla="*/ 144 w 570"/>
                                            <a:gd name="T39" fmla="*/ 756 h 1986"/>
                                            <a:gd name="T40" fmla="*/ 150 w 570"/>
                                            <a:gd name="T41" fmla="*/ 792 h 1986"/>
                                            <a:gd name="T42" fmla="*/ 156 w 570"/>
                                            <a:gd name="T43" fmla="*/ 828 h 1986"/>
                                            <a:gd name="T44" fmla="*/ 168 w 570"/>
                                            <a:gd name="T45" fmla="*/ 864 h 1986"/>
                                            <a:gd name="T46" fmla="*/ 174 w 570"/>
                                            <a:gd name="T47" fmla="*/ 906 h 1986"/>
                                            <a:gd name="T48" fmla="*/ 186 w 570"/>
                                            <a:gd name="T49" fmla="*/ 942 h 1986"/>
                                            <a:gd name="T50" fmla="*/ 192 w 570"/>
                                            <a:gd name="T51" fmla="*/ 978 h 1986"/>
                                            <a:gd name="T52" fmla="*/ 198 w 570"/>
                                            <a:gd name="T53" fmla="*/ 1014 h 1986"/>
                                            <a:gd name="T54" fmla="*/ 210 w 570"/>
                                            <a:gd name="T55" fmla="*/ 1050 h 1986"/>
                                            <a:gd name="T56" fmla="*/ 216 w 570"/>
                                            <a:gd name="T57" fmla="*/ 1086 h 1986"/>
                                            <a:gd name="T58" fmla="*/ 228 w 570"/>
                                            <a:gd name="T59" fmla="*/ 1116 h 1986"/>
                                            <a:gd name="T60" fmla="*/ 234 w 570"/>
                                            <a:gd name="T61" fmla="*/ 1152 h 1986"/>
                                            <a:gd name="T62" fmla="*/ 240 w 570"/>
                                            <a:gd name="T63" fmla="*/ 1188 h 1986"/>
                                            <a:gd name="T64" fmla="*/ 252 w 570"/>
                                            <a:gd name="T65" fmla="*/ 1218 h 1986"/>
                                            <a:gd name="T66" fmla="*/ 264 w 570"/>
                                            <a:gd name="T67" fmla="*/ 1254 h 1986"/>
                                            <a:gd name="T68" fmla="*/ 270 w 570"/>
                                            <a:gd name="T69" fmla="*/ 1290 h 1986"/>
                                            <a:gd name="T70" fmla="*/ 282 w 570"/>
                                            <a:gd name="T71" fmla="*/ 1326 h 1986"/>
                                            <a:gd name="T72" fmla="*/ 288 w 570"/>
                                            <a:gd name="T73" fmla="*/ 1362 h 1986"/>
                                            <a:gd name="T74" fmla="*/ 300 w 570"/>
                                            <a:gd name="T75" fmla="*/ 1392 h 1986"/>
                                            <a:gd name="T76" fmla="*/ 306 w 570"/>
                                            <a:gd name="T77" fmla="*/ 1428 h 1986"/>
                                            <a:gd name="T78" fmla="*/ 318 w 570"/>
                                            <a:gd name="T79" fmla="*/ 1458 h 1986"/>
                                            <a:gd name="T80" fmla="*/ 330 w 570"/>
                                            <a:gd name="T81" fmla="*/ 1488 h 1986"/>
                                            <a:gd name="T82" fmla="*/ 342 w 570"/>
                                            <a:gd name="T83" fmla="*/ 1530 h 1986"/>
                                            <a:gd name="T84" fmla="*/ 354 w 570"/>
                                            <a:gd name="T85" fmla="*/ 1572 h 1986"/>
                                            <a:gd name="T86" fmla="*/ 366 w 570"/>
                                            <a:gd name="T87" fmla="*/ 1602 h 1986"/>
                                            <a:gd name="T88" fmla="*/ 378 w 570"/>
                                            <a:gd name="T89" fmla="*/ 1632 h 1986"/>
                                            <a:gd name="T90" fmla="*/ 390 w 570"/>
                                            <a:gd name="T91" fmla="*/ 1662 h 1986"/>
                                            <a:gd name="T92" fmla="*/ 402 w 570"/>
                                            <a:gd name="T93" fmla="*/ 1698 h 1986"/>
                                            <a:gd name="T94" fmla="*/ 420 w 570"/>
                                            <a:gd name="T95" fmla="*/ 1728 h 1986"/>
                                            <a:gd name="T96" fmla="*/ 432 w 570"/>
                                            <a:gd name="T97" fmla="*/ 1758 h 1986"/>
                                            <a:gd name="T98" fmla="*/ 444 w 570"/>
                                            <a:gd name="T99" fmla="*/ 1788 h 1986"/>
                                            <a:gd name="T100" fmla="*/ 456 w 570"/>
                                            <a:gd name="T101" fmla="*/ 1818 h 1986"/>
                                            <a:gd name="T102" fmla="*/ 474 w 570"/>
                                            <a:gd name="T103" fmla="*/ 1842 h 1986"/>
                                            <a:gd name="T104" fmla="*/ 486 w 570"/>
                                            <a:gd name="T105" fmla="*/ 1872 h 1986"/>
                                            <a:gd name="T106" fmla="*/ 504 w 570"/>
                                            <a:gd name="T107" fmla="*/ 1902 h 1986"/>
                                            <a:gd name="T108" fmla="*/ 528 w 570"/>
                                            <a:gd name="T109" fmla="*/ 1932 h 1986"/>
                                            <a:gd name="T110" fmla="*/ 546 w 570"/>
                                            <a:gd name="T111" fmla="*/ 1962 h 1986"/>
                                            <a:gd name="T112" fmla="*/ 570 w 570"/>
                                            <a:gd name="T113" fmla="*/ 1980 h 19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0" h="1986">
                                              <a:moveTo>
                                                <a:pt x="0" y="0"/>
                                              </a:moveTo>
                                              <a:lnTo>
                                                <a:pt x="6" y="6"/>
                                              </a:lnTo>
                                              <a:lnTo>
                                                <a:pt x="6" y="12"/>
                                              </a:lnTo>
                                              <a:lnTo>
                                                <a:pt x="6" y="18"/>
                                              </a:lnTo>
                                              <a:lnTo>
                                                <a:pt x="6" y="24"/>
                                              </a:lnTo>
                                              <a:lnTo>
                                                <a:pt x="6" y="30"/>
                                              </a:lnTo>
                                              <a:lnTo>
                                                <a:pt x="6" y="36"/>
                                              </a:lnTo>
                                              <a:lnTo>
                                                <a:pt x="6" y="42"/>
                                              </a:lnTo>
                                              <a:lnTo>
                                                <a:pt x="12" y="42"/>
                                              </a:lnTo>
                                              <a:lnTo>
                                                <a:pt x="12" y="48"/>
                                              </a:lnTo>
                                              <a:lnTo>
                                                <a:pt x="12" y="54"/>
                                              </a:lnTo>
                                              <a:lnTo>
                                                <a:pt x="12" y="60"/>
                                              </a:lnTo>
                                              <a:lnTo>
                                                <a:pt x="12" y="66"/>
                                              </a:lnTo>
                                              <a:lnTo>
                                                <a:pt x="12" y="72"/>
                                              </a:lnTo>
                                              <a:lnTo>
                                                <a:pt x="18" y="78"/>
                                              </a:lnTo>
                                              <a:lnTo>
                                                <a:pt x="18" y="84"/>
                                              </a:lnTo>
                                              <a:lnTo>
                                                <a:pt x="18" y="90"/>
                                              </a:lnTo>
                                              <a:lnTo>
                                                <a:pt x="18" y="96"/>
                                              </a:lnTo>
                                              <a:lnTo>
                                                <a:pt x="18" y="102"/>
                                              </a:lnTo>
                                              <a:lnTo>
                                                <a:pt x="18" y="108"/>
                                              </a:lnTo>
                                              <a:lnTo>
                                                <a:pt x="24" y="114"/>
                                              </a:lnTo>
                                              <a:lnTo>
                                                <a:pt x="24" y="120"/>
                                              </a:lnTo>
                                              <a:lnTo>
                                                <a:pt x="24" y="126"/>
                                              </a:lnTo>
                                              <a:lnTo>
                                                <a:pt x="24" y="132"/>
                                              </a:lnTo>
                                              <a:lnTo>
                                                <a:pt x="24" y="138"/>
                                              </a:lnTo>
                                              <a:lnTo>
                                                <a:pt x="24" y="144"/>
                                              </a:lnTo>
                                              <a:lnTo>
                                                <a:pt x="30" y="150"/>
                                              </a:lnTo>
                                              <a:lnTo>
                                                <a:pt x="30" y="156"/>
                                              </a:lnTo>
                                              <a:lnTo>
                                                <a:pt x="30" y="162"/>
                                              </a:lnTo>
                                              <a:lnTo>
                                                <a:pt x="30" y="168"/>
                                              </a:lnTo>
                                              <a:lnTo>
                                                <a:pt x="30" y="174"/>
                                              </a:lnTo>
                                              <a:lnTo>
                                                <a:pt x="30" y="180"/>
                                              </a:lnTo>
                                              <a:lnTo>
                                                <a:pt x="36" y="180"/>
                                              </a:lnTo>
                                              <a:lnTo>
                                                <a:pt x="36" y="186"/>
                                              </a:lnTo>
                                              <a:lnTo>
                                                <a:pt x="36" y="192"/>
                                              </a:lnTo>
                                              <a:lnTo>
                                                <a:pt x="36" y="198"/>
                                              </a:lnTo>
                                              <a:lnTo>
                                                <a:pt x="36" y="204"/>
                                              </a:lnTo>
                                              <a:lnTo>
                                                <a:pt x="36" y="210"/>
                                              </a:lnTo>
                                              <a:lnTo>
                                                <a:pt x="36" y="216"/>
                                              </a:lnTo>
                                              <a:lnTo>
                                                <a:pt x="42" y="216"/>
                                              </a:lnTo>
                                              <a:lnTo>
                                                <a:pt x="42" y="222"/>
                                              </a:lnTo>
                                              <a:lnTo>
                                                <a:pt x="42" y="228"/>
                                              </a:lnTo>
                                              <a:lnTo>
                                                <a:pt x="42" y="234"/>
                                              </a:lnTo>
                                              <a:lnTo>
                                                <a:pt x="42" y="240"/>
                                              </a:lnTo>
                                              <a:lnTo>
                                                <a:pt x="42" y="246"/>
                                              </a:lnTo>
                                              <a:lnTo>
                                                <a:pt x="48" y="252"/>
                                              </a:lnTo>
                                              <a:lnTo>
                                                <a:pt x="48" y="258"/>
                                              </a:lnTo>
                                              <a:lnTo>
                                                <a:pt x="48" y="264"/>
                                              </a:lnTo>
                                              <a:lnTo>
                                                <a:pt x="48" y="270"/>
                                              </a:lnTo>
                                              <a:lnTo>
                                                <a:pt x="48" y="276"/>
                                              </a:lnTo>
                                              <a:lnTo>
                                                <a:pt x="48" y="282"/>
                                              </a:lnTo>
                                              <a:lnTo>
                                                <a:pt x="54" y="282"/>
                                              </a:lnTo>
                                              <a:lnTo>
                                                <a:pt x="54" y="288"/>
                                              </a:lnTo>
                                              <a:lnTo>
                                                <a:pt x="54" y="294"/>
                                              </a:lnTo>
                                              <a:lnTo>
                                                <a:pt x="54" y="300"/>
                                              </a:lnTo>
                                              <a:lnTo>
                                                <a:pt x="54" y="306"/>
                                              </a:lnTo>
                                              <a:lnTo>
                                                <a:pt x="54" y="312"/>
                                              </a:lnTo>
                                              <a:lnTo>
                                                <a:pt x="60" y="318"/>
                                              </a:lnTo>
                                              <a:lnTo>
                                                <a:pt x="60" y="324"/>
                                              </a:lnTo>
                                              <a:lnTo>
                                                <a:pt x="60" y="330"/>
                                              </a:lnTo>
                                              <a:lnTo>
                                                <a:pt x="60" y="336"/>
                                              </a:lnTo>
                                              <a:lnTo>
                                                <a:pt x="60" y="342"/>
                                              </a:lnTo>
                                              <a:lnTo>
                                                <a:pt x="60" y="348"/>
                                              </a:lnTo>
                                              <a:lnTo>
                                                <a:pt x="66" y="348"/>
                                              </a:lnTo>
                                              <a:lnTo>
                                                <a:pt x="66" y="354"/>
                                              </a:lnTo>
                                              <a:lnTo>
                                                <a:pt x="66" y="360"/>
                                              </a:lnTo>
                                              <a:lnTo>
                                                <a:pt x="66" y="366"/>
                                              </a:lnTo>
                                              <a:lnTo>
                                                <a:pt x="66" y="372"/>
                                              </a:lnTo>
                                              <a:lnTo>
                                                <a:pt x="66" y="378"/>
                                              </a:lnTo>
                                              <a:lnTo>
                                                <a:pt x="72" y="384"/>
                                              </a:lnTo>
                                              <a:lnTo>
                                                <a:pt x="72" y="390"/>
                                              </a:lnTo>
                                              <a:lnTo>
                                                <a:pt x="72" y="396"/>
                                              </a:lnTo>
                                              <a:lnTo>
                                                <a:pt x="72" y="402"/>
                                              </a:lnTo>
                                              <a:lnTo>
                                                <a:pt x="72" y="408"/>
                                              </a:lnTo>
                                              <a:lnTo>
                                                <a:pt x="72" y="414"/>
                                              </a:lnTo>
                                              <a:lnTo>
                                                <a:pt x="78" y="414"/>
                                              </a:lnTo>
                                              <a:lnTo>
                                                <a:pt x="78" y="420"/>
                                              </a:lnTo>
                                              <a:lnTo>
                                                <a:pt x="78" y="426"/>
                                              </a:lnTo>
                                              <a:lnTo>
                                                <a:pt x="78" y="432"/>
                                              </a:lnTo>
                                              <a:lnTo>
                                                <a:pt x="78" y="438"/>
                                              </a:lnTo>
                                              <a:lnTo>
                                                <a:pt x="78" y="444"/>
                                              </a:lnTo>
                                              <a:lnTo>
                                                <a:pt x="84" y="444"/>
                                              </a:lnTo>
                                              <a:lnTo>
                                                <a:pt x="84" y="450"/>
                                              </a:lnTo>
                                              <a:lnTo>
                                                <a:pt x="84" y="456"/>
                                              </a:lnTo>
                                              <a:lnTo>
                                                <a:pt x="84" y="462"/>
                                              </a:lnTo>
                                              <a:lnTo>
                                                <a:pt x="84" y="468"/>
                                              </a:lnTo>
                                              <a:lnTo>
                                                <a:pt x="84" y="474"/>
                                              </a:lnTo>
                                              <a:lnTo>
                                                <a:pt x="90" y="480"/>
                                              </a:lnTo>
                                              <a:lnTo>
                                                <a:pt x="90" y="486"/>
                                              </a:lnTo>
                                              <a:lnTo>
                                                <a:pt x="90" y="492"/>
                                              </a:lnTo>
                                              <a:lnTo>
                                                <a:pt x="90" y="498"/>
                                              </a:lnTo>
                                              <a:lnTo>
                                                <a:pt x="90" y="504"/>
                                              </a:lnTo>
                                              <a:lnTo>
                                                <a:pt x="96" y="510"/>
                                              </a:lnTo>
                                              <a:lnTo>
                                                <a:pt x="96" y="516"/>
                                              </a:lnTo>
                                              <a:lnTo>
                                                <a:pt x="96" y="522"/>
                                              </a:lnTo>
                                              <a:lnTo>
                                                <a:pt x="96" y="528"/>
                                              </a:lnTo>
                                              <a:lnTo>
                                                <a:pt x="96" y="534"/>
                                              </a:lnTo>
                                              <a:lnTo>
                                                <a:pt x="96" y="540"/>
                                              </a:lnTo>
                                              <a:lnTo>
                                                <a:pt x="102" y="540"/>
                                              </a:lnTo>
                                              <a:lnTo>
                                                <a:pt x="102" y="546"/>
                                              </a:lnTo>
                                              <a:lnTo>
                                                <a:pt x="102" y="552"/>
                                              </a:lnTo>
                                              <a:lnTo>
                                                <a:pt x="102" y="558"/>
                                              </a:lnTo>
                                              <a:lnTo>
                                                <a:pt x="102" y="564"/>
                                              </a:lnTo>
                                              <a:lnTo>
                                                <a:pt x="102" y="570"/>
                                              </a:lnTo>
                                              <a:lnTo>
                                                <a:pt x="108" y="570"/>
                                              </a:lnTo>
                                              <a:lnTo>
                                                <a:pt x="108" y="576"/>
                                              </a:lnTo>
                                              <a:lnTo>
                                                <a:pt x="108" y="582"/>
                                              </a:lnTo>
                                              <a:lnTo>
                                                <a:pt x="108" y="588"/>
                                              </a:lnTo>
                                              <a:lnTo>
                                                <a:pt x="108" y="594"/>
                                              </a:lnTo>
                                              <a:lnTo>
                                                <a:pt x="108" y="600"/>
                                              </a:lnTo>
                                              <a:lnTo>
                                                <a:pt x="114" y="600"/>
                                              </a:lnTo>
                                              <a:lnTo>
                                                <a:pt x="114" y="606"/>
                                              </a:lnTo>
                                              <a:lnTo>
                                                <a:pt x="114" y="612"/>
                                              </a:lnTo>
                                              <a:lnTo>
                                                <a:pt x="114" y="618"/>
                                              </a:lnTo>
                                              <a:lnTo>
                                                <a:pt x="114" y="624"/>
                                              </a:lnTo>
                                              <a:lnTo>
                                                <a:pt x="114" y="630"/>
                                              </a:lnTo>
                                              <a:lnTo>
                                                <a:pt x="120" y="630"/>
                                              </a:lnTo>
                                              <a:lnTo>
                                                <a:pt x="120" y="636"/>
                                              </a:lnTo>
                                              <a:lnTo>
                                                <a:pt x="120" y="642"/>
                                              </a:lnTo>
                                              <a:lnTo>
                                                <a:pt x="120" y="648"/>
                                              </a:lnTo>
                                              <a:lnTo>
                                                <a:pt x="120" y="654"/>
                                              </a:lnTo>
                                              <a:lnTo>
                                                <a:pt x="120" y="660"/>
                                              </a:lnTo>
                                              <a:lnTo>
                                                <a:pt x="126" y="660"/>
                                              </a:lnTo>
                                              <a:lnTo>
                                                <a:pt x="126" y="666"/>
                                              </a:lnTo>
                                              <a:lnTo>
                                                <a:pt x="126" y="672"/>
                                              </a:lnTo>
                                              <a:lnTo>
                                                <a:pt x="126" y="678"/>
                                              </a:lnTo>
                                              <a:lnTo>
                                                <a:pt x="126" y="684"/>
                                              </a:lnTo>
                                              <a:lnTo>
                                                <a:pt x="126" y="690"/>
                                              </a:lnTo>
                                              <a:lnTo>
                                                <a:pt x="132" y="690"/>
                                              </a:lnTo>
                                              <a:lnTo>
                                                <a:pt x="132" y="696"/>
                                              </a:lnTo>
                                              <a:lnTo>
                                                <a:pt x="132" y="702"/>
                                              </a:lnTo>
                                              <a:lnTo>
                                                <a:pt x="132" y="708"/>
                                              </a:lnTo>
                                              <a:lnTo>
                                                <a:pt x="132" y="714"/>
                                              </a:lnTo>
                                              <a:lnTo>
                                                <a:pt x="138" y="720"/>
                                              </a:lnTo>
                                              <a:lnTo>
                                                <a:pt x="138" y="726"/>
                                              </a:lnTo>
                                              <a:lnTo>
                                                <a:pt x="138" y="732"/>
                                              </a:lnTo>
                                              <a:lnTo>
                                                <a:pt x="138" y="738"/>
                                              </a:lnTo>
                                              <a:lnTo>
                                                <a:pt x="138" y="744"/>
                                              </a:lnTo>
                                              <a:lnTo>
                                                <a:pt x="144" y="750"/>
                                              </a:lnTo>
                                              <a:lnTo>
                                                <a:pt x="144" y="756"/>
                                              </a:lnTo>
                                              <a:lnTo>
                                                <a:pt x="144" y="762"/>
                                              </a:lnTo>
                                              <a:lnTo>
                                                <a:pt x="144" y="768"/>
                                              </a:lnTo>
                                              <a:lnTo>
                                                <a:pt x="144" y="774"/>
                                              </a:lnTo>
                                              <a:lnTo>
                                                <a:pt x="150" y="774"/>
                                              </a:lnTo>
                                              <a:lnTo>
                                                <a:pt x="150" y="780"/>
                                              </a:lnTo>
                                              <a:lnTo>
                                                <a:pt x="150" y="786"/>
                                              </a:lnTo>
                                              <a:lnTo>
                                                <a:pt x="150" y="792"/>
                                              </a:lnTo>
                                              <a:lnTo>
                                                <a:pt x="150" y="798"/>
                                              </a:lnTo>
                                              <a:lnTo>
                                                <a:pt x="150" y="804"/>
                                              </a:lnTo>
                                              <a:lnTo>
                                                <a:pt x="156" y="804"/>
                                              </a:lnTo>
                                              <a:lnTo>
                                                <a:pt x="156" y="810"/>
                                              </a:lnTo>
                                              <a:lnTo>
                                                <a:pt x="156" y="816"/>
                                              </a:lnTo>
                                              <a:lnTo>
                                                <a:pt x="156" y="822"/>
                                              </a:lnTo>
                                              <a:lnTo>
                                                <a:pt x="156" y="828"/>
                                              </a:lnTo>
                                              <a:lnTo>
                                                <a:pt x="162" y="834"/>
                                              </a:lnTo>
                                              <a:lnTo>
                                                <a:pt x="162" y="840"/>
                                              </a:lnTo>
                                              <a:lnTo>
                                                <a:pt x="162" y="846"/>
                                              </a:lnTo>
                                              <a:lnTo>
                                                <a:pt x="162" y="852"/>
                                              </a:lnTo>
                                              <a:lnTo>
                                                <a:pt x="162" y="858"/>
                                              </a:lnTo>
                                              <a:lnTo>
                                                <a:pt x="168" y="858"/>
                                              </a:lnTo>
                                              <a:lnTo>
                                                <a:pt x="168" y="864"/>
                                              </a:lnTo>
                                              <a:lnTo>
                                                <a:pt x="168" y="870"/>
                                              </a:lnTo>
                                              <a:lnTo>
                                                <a:pt x="168" y="876"/>
                                              </a:lnTo>
                                              <a:lnTo>
                                                <a:pt x="168" y="882"/>
                                              </a:lnTo>
                                              <a:lnTo>
                                                <a:pt x="174" y="888"/>
                                              </a:lnTo>
                                              <a:lnTo>
                                                <a:pt x="174" y="894"/>
                                              </a:lnTo>
                                              <a:lnTo>
                                                <a:pt x="174" y="900"/>
                                              </a:lnTo>
                                              <a:lnTo>
                                                <a:pt x="174" y="906"/>
                                              </a:lnTo>
                                              <a:lnTo>
                                                <a:pt x="174" y="912"/>
                                              </a:lnTo>
                                              <a:lnTo>
                                                <a:pt x="180" y="912"/>
                                              </a:lnTo>
                                              <a:lnTo>
                                                <a:pt x="180" y="918"/>
                                              </a:lnTo>
                                              <a:lnTo>
                                                <a:pt x="180" y="924"/>
                                              </a:lnTo>
                                              <a:lnTo>
                                                <a:pt x="180" y="930"/>
                                              </a:lnTo>
                                              <a:lnTo>
                                                <a:pt x="180" y="936"/>
                                              </a:lnTo>
                                              <a:lnTo>
                                                <a:pt x="186" y="942"/>
                                              </a:lnTo>
                                              <a:lnTo>
                                                <a:pt x="186" y="948"/>
                                              </a:lnTo>
                                              <a:lnTo>
                                                <a:pt x="186" y="954"/>
                                              </a:lnTo>
                                              <a:lnTo>
                                                <a:pt x="186" y="960"/>
                                              </a:lnTo>
                                              <a:lnTo>
                                                <a:pt x="186" y="966"/>
                                              </a:lnTo>
                                              <a:lnTo>
                                                <a:pt x="192" y="966"/>
                                              </a:lnTo>
                                              <a:lnTo>
                                                <a:pt x="192" y="972"/>
                                              </a:lnTo>
                                              <a:lnTo>
                                                <a:pt x="192" y="978"/>
                                              </a:lnTo>
                                              <a:lnTo>
                                                <a:pt x="192" y="984"/>
                                              </a:lnTo>
                                              <a:lnTo>
                                                <a:pt x="192" y="990"/>
                                              </a:lnTo>
                                              <a:lnTo>
                                                <a:pt x="198" y="990"/>
                                              </a:lnTo>
                                              <a:lnTo>
                                                <a:pt x="198" y="996"/>
                                              </a:lnTo>
                                              <a:lnTo>
                                                <a:pt x="198" y="1002"/>
                                              </a:lnTo>
                                              <a:lnTo>
                                                <a:pt x="198" y="1008"/>
                                              </a:lnTo>
                                              <a:lnTo>
                                                <a:pt x="198" y="1014"/>
                                              </a:lnTo>
                                              <a:lnTo>
                                                <a:pt x="204" y="1020"/>
                                              </a:lnTo>
                                              <a:lnTo>
                                                <a:pt x="204" y="1026"/>
                                              </a:lnTo>
                                              <a:lnTo>
                                                <a:pt x="204" y="1032"/>
                                              </a:lnTo>
                                              <a:lnTo>
                                                <a:pt x="204" y="1038"/>
                                              </a:lnTo>
                                              <a:lnTo>
                                                <a:pt x="204" y="1044"/>
                                              </a:lnTo>
                                              <a:lnTo>
                                                <a:pt x="210" y="1044"/>
                                              </a:lnTo>
                                              <a:lnTo>
                                                <a:pt x="210" y="1050"/>
                                              </a:lnTo>
                                              <a:lnTo>
                                                <a:pt x="210" y="1056"/>
                                              </a:lnTo>
                                              <a:lnTo>
                                                <a:pt x="210" y="1062"/>
                                              </a:lnTo>
                                              <a:lnTo>
                                                <a:pt x="210" y="1068"/>
                                              </a:lnTo>
                                              <a:lnTo>
                                                <a:pt x="216" y="1068"/>
                                              </a:lnTo>
                                              <a:lnTo>
                                                <a:pt x="216" y="1074"/>
                                              </a:lnTo>
                                              <a:lnTo>
                                                <a:pt x="216" y="1080"/>
                                              </a:lnTo>
                                              <a:lnTo>
                                                <a:pt x="216" y="1086"/>
                                              </a:lnTo>
                                              <a:lnTo>
                                                <a:pt x="216" y="1092"/>
                                              </a:lnTo>
                                              <a:lnTo>
                                                <a:pt x="222" y="1092"/>
                                              </a:lnTo>
                                              <a:lnTo>
                                                <a:pt x="222" y="1098"/>
                                              </a:lnTo>
                                              <a:lnTo>
                                                <a:pt x="222" y="1104"/>
                                              </a:lnTo>
                                              <a:lnTo>
                                                <a:pt x="222" y="1110"/>
                                              </a:lnTo>
                                              <a:lnTo>
                                                <a:pt x="222" y="1116"/>
                                              </a:lnTo>
                                              <a:lnTo>
                                                <a:pt x="228" y="1116"/>
                                              </a:lnTo>
                                              <a:lnTo>
                                                <a:pt x="228" y="1122"/>
                                              </a:lnTo>
                                              <a:lnTo>
                                                <a:pt x="228" y="1128"/>
                                              </a:lnTo>
                                              <a:lnTo>
                                                <a:pt x="228" y="1134"/>
                                              </a:lnTo>
                                              <a:lnTo>
                                                <a:pt x="228" y="1140"/>
                                              </a:lnTo>
                                              <a:lnTo>
                                                <a:pt x="234" y="1140"/>
                                              </a:lnTo>
                                              <a:lnTo>
                                                <a:pt x="234" y="1146"/>
                                              </a:lnTo>
                                              <a:lnTo>
                                                <a:pt x="234" y="1152"/>
                                              </a:lnTo>
                                              <a:lnTo>
                                                <a:pt x="234" y="1158"/>
                                              </a:lnTo>
                                              <a:lnTo>
                                                <a:pt x="234" y="1164"/>
                                              </a:lnTo>
                                              <a:lnTo>
                                                <a:pt x="240" y="1164"/>
                                              </a:lnTo>
                                              <a:lnTo>
                                                <a:pt x="240" y="1170"/>
                                              </a:lnTo>
                                              <a:lnTo>
                                                <a:pt x="240" y="1176"/>
                                              </a:lnTo>
                                              <a:lnTo>
                                                <a:pt x="240" y="1182"/>
                                              </a:lnTo>
                                              <a:lnTo>
                                                <a:pt x="240" y="1188"/>
                                              </a:lnTo>
                                              <a:lnTo>
                                                <a:pt x="246" y="1188"/>
                                              </a:lnTo>
                                              <a:lnTo>
                                                <a:pt x="246" y="1194"/>
                                              </a:lnTo>
                                              <a:lnTo>
                                                <a:pt x="246" y="1200"/>
                                              </a:lnTo>
                                              <a:lnTo>
                                                <a:pt x="246" y="1206"/>
                                              </a:lnTo>
                                              <a:lnTo>
                                                <a:pt x="246" y="1212"/>
                                              </a:lnTo>
                                              <a:lnTo>
                                                <a:pt x="252" y="1212"/>
                                              </a:lnTo>
                                              <a:lnTo>
                                                <a:pt x="252" y="1218"/>
                                              </a:lnTo>
                                              <a:lnTo>
                                                <a:pt x="252" y="1224"/>
                                              </a:lnTo>
                                              <a:lnTo>
                                                <a:pt x="252" y="1230"/>
                                              </a:lnTo>
                                              <a:lnTo>
                                                <a:pt x="258" y="1236"/>
                                              </a:lnTo>
                                              <a:lnTo>
                                                <a:pt x="258" y="1242"/>
                                              </a:lnTo>
                                              <a:lnTo>
                                                <a:pt x="258" y="1248"/>
                                              </a:lnTo>
                                              <a:lnTo>
                                                <a:pt x="258" y="1254"/>
                                              </a:lnTo>
                                              <a:lnTo>
                                                <a:pt x="264" y="1254"/>
                                              </a:lnTo>
                                              <a:lnTo>
                                                <a:pt x="264" y="1260"/>
                                              </a:lnTo>
                                              <a:lnTo>
                                                <a:pt x="264" y="1266"/>
                                              </a:lnTo>
                                              <a:lnTo>
                                                <a:pt x="264" y="1272"/>
                                              </a:lnTo>
                                              <a:lnTo>
                                                <a:pt x="264" y="1278"/>
                                              </a:lnTo>
                                              <a:lnTo>
                                                <a:pt x="270" y="1278"/>
                                              </a:lnTo>
                                              <a:lnTo>
                                                <a:pt x="270" y="1284"/>
                                              </a:lnTo>
                                              <a:lnTo>
                                                <a:pt x="270" y="1290"/>
                                              </a:lnTo>
                                              <a:lnTo>
                                                <a:pt x="270" y="1296"/>
                                              </a:lnTo>
                                              <a:lnTo>
                                                <a:pt x="276" y="1302"/>
                                              </a:lnTo>
                                              <a:lnTo>
                                                <a:pt x="276" y="1308"/>
                                              </a:lnTo>
                                              <a:lnTo>
                                                <a:pt x="276" y="1314"/>
                                              </a:lnTo>
                                              <a:lnTo>
                                                <a:pt x="276" y="1320"/>
                                              </a:lnTo>
                                              <a:lnTo>
                                                <a:pt x="282" y="1320"/>
                                              </a:lnTo>
                                              <a:lnTo>
                                                <a:pt x="282" y="1326"/>
                                              </a:lnTo>
                                              <a:lnTo>
                                                <a:pt x="282" y="1332"/>
                                              </a:lnTo>
                                              <a:lnTo>
                                                <a:pt x="282" y="1338"/>
                                              </a:lnTo>
                                              <a:lnTo>
                                                <a:pt x="282" y="1344"/>
                                              </a:lnTo>
                                              <a:lnTo>
                                                <a:pt x="288" y="1344"/>
                                              </a:lnTo>
                                              <a:lnTo>
                                                <a:pt x="288" y="1350"/>
                                              </a:lnTo>
                                              <a:lnTo>
                                                <a:pt x="288" y="1356"/>
                                              </a:lnTo>
                                              <a:lnTo>
                                                <a:pt x="288" y="1362"/>
                                              </a:lnTo>
                                              <a:lnTo>
                                                <a:pt x="294" y="1362"/>
                                              </a:lnTo>
                                              <a:lnTo>
                                                <a:pt x="294" y="1368"/>
                                              </a:lnTo>
                                              <a:lnTo>
                                                <a:pt x="294" y="1374"/>
                                              </a:lnTo>
                                              <a:lnTo>
                                                <a:pt x="294" y="1380"/>
                                              </a:lnTo>
                                              <a:lnTo>
                                                <a:pt x="294" y="1386"/>
                                              </a:lnTo>
                                              <a:lnTo>
                                                <a:pt x="300" y="1386"/>
                                              </a:lnTo>
                                              <a:lnTo>
                                                <a:pt x="300" y="1392"/>
                                              </a:lnTo>
                                              <a:lnTo>
                                                <a:pt x="300" y="1398"/>
                                              </a:lnTo>
                                              <a:lnTo>
                                                <a:pt x="300" y="1404"/>
                                              </a:lnTo>
                                              <a:lnTo>
                                                <a:pt x="306" y="1404"/>
                                              </a:lnTo>
                                              <a:lnTo>
                                                <a:pt x="306" y="1410"/>
                                              </a:lnTo>
                                              <a:lnTo>
                                                <a:pt x="306" y="1416"/>
                                              </a:lnTo>
                                              <a:lnTo>
                                                <a:pt x="306" y="1422"/>
                                              </a:lnTo>
                                              <a:lnTo>
                                                <a:pt x="306" y="1428"/>
                                              </a:lnTo>
                                              <a:lnTo>
                                                <a:pt x="312" y="1428"/>
                                              </a:lnTo>
                                              <a:lnTo>
                                                <a:pt x="312" y="1434"/>
                                              </a:lnTo>
                                              <a:lnTo>
                                                <a:pt x="312" y="1440"/>
                                              </a:lnTo>
                                              <a:lnTo>
                                                <a:pt x="312" y="1446"/>
                                              </a:lnTo>
                                              <a:lnTo>
                                                <a:pt x="318" y="1446"/>
                                              </a:lnTo>
                                              <a:lnTo>
                                                <a:pt x="318" y="1452"/>
                                              </a:lnTo>
                                              <a:lnTo>
                                                <a:pt x="318" y="1458"/>
                                              </a:lnTo>
                                              <a:lnTo>
                                                <a:pt x="318" y="1464"/>
                                              </a:lnTo>
                                              <a:lnTo>
                                                <a:pt x="324" y="1464"/>
                                              </a:lnTo>
                                              <a:lnTo>
                                                <a:pt x="324" y="1470"/>
                                              </a:lnTo>
                                              <a:lnTo>
                                                <a:pt x="324" y="1476"/>
                                              </a:lnTo>
                                              <a:lnTo>
                                                <a:pt x="324" y="1482"/>
                                              </a:lnTo>
                                              <a:lnTo>
                                                <a:pt x="330" y="1482"/>
                                              </a:lnTo>
                                              <a:lnTo>
                                                <a:pt x="330" y="1488"/>
                                              </a:lnTo>
                                              <a:lnTo>
                                                <a:pt x="330" y="1494"/>
                                              </a:lnTo>
                                              <a:lnTo>
                                                <a:pt x="330" y="1500"/>
                                              </a:lnTo>
                                              <a:lnTo>
                                                <a:pt x="336" y="1506"/>
                                              </a:lnTo>
                                              <a:lnTo>
                                                <a:pt x="336" y="1512"/>
                                              </a:lnTo>
                                              <a:lnTo>
                                                <a:pt x="336" y="1518"/>
                                              </a:lnTo>
                                              <a:lnTo>
                                                <a:pt x="342" y="1524"/>
                                              </a:lnTo>
                                              <a:lnTo>
                                                <a:pt x="342" y="1530"/>
                                              </a:lnTo>
                                              <a:lnTo>
                                                <a:pt x="342" y="1536"/>
                                              </a:lnTo>
                                              <a:lnTo>
                                                <a:pt x="348" y="1542"/>
                                              </a:lnTo>
                                              <a:lnTo>
                                                <a:pt x="348" y="1548"/>
                                              </a:lnTo>
                                              <a:lnTo>
                                                <a:pt x="348" y="1554"/>
                                              </a:lnTo>
                                              <a:lnTo>
                                                <a:pt x="354" y="1560"/>
                                              </a:lnTo>
                                              <a:lnTo>
                                                <a:pt x="354" y="1566"/>
                                              </a:lnTo>
                                              <a:lnTo>
                                                <a:pt x="354" y="1572"/>
                                              </a:lnTo>
                                              <a:lnTo>
                                                <a:pt x="360" y="1572"/>
                                              </a:lnTo>
                                              <a:lnTo>
                                                <a:pt x="360" y="1578"/>
                                              </a:lnTo>
                                              <a:lnTo>
                                                <a:pt x="360" y="1584"/>
                                              </a:lnTo>
                                              <a:lnTo>
                                                <a:pt x="360" y="1590"/>
                                              </a:lnTo>
                                              <a:lnTo>
                                                <a:pt x="366" y="1590"/>
                                              </a:lnTo>
                                              <a:lnTo>
                                                <a:pt x="366" y="1596"/>
                                              </a:lnTo>
                                              <a:lnTo>
                                                <a:pt x="366" y="1602"/>
                                              </a:lnTo>
                                              <a:lnTo>
                                                <a:pt x="366" y="1608"/>
                                              </a:lnTo>
                                              <a:lnTo>
                                                <a:pt x="372" y="1608"/>
                                              </a:lnTo>
                                              <a:lnTo>
                                                <a:pt x="372" y="1614"/>
                                              </a:lnTo>
                                              <a:lnTo>
                                                <a:pt x="372" y="1620"/>
                                              </a:lnTo>
                                              <a:lnTo>
                                                <a:pt x="372" y="1626"/>
                                              </a:lnTo>
                                              <a:lnTo>
                                                <a:pt x="378" y="1626"/>
                                              </a:lnTo>
                                              <a:lnTo>
                                                <a:pt x="378" y="1632"/>
                                              </a:lnTo>
                                              <a:lnTo>
                                                <a:pt x="378" y="1638"/>
                                              </a:lnTo>
                                              <a:lnTo>
                                                <a:pt x="384" y="1638"/>
                                              </a:lnTo>
                                              <a:lnTo>
                                                <a:pt x="384" y="1644"/>
                                              </a:lnTo>
                                              <a:lnTo>
                                                <a:pt x="384" y="1650"/>
                                              </a:lnTo>
                                              <a:lnTo>
                                                <a:pt x="384" y="1656"/>
                                              </a:lnTo>
                                              <a:lnTo>
                                                <a:pt x="390" y="1656"/>
                                              </a:lnTo>
                                              <a:lnTo>
                                                <a:pt x="390" y="1662"/>
                                              </a:lnTo>
                                              <a:lnTo>
                                                <a:pt x="390" y="1668"/>
                                              </a:lnTo>
                                              <a:lnTo>
                                                <a:pt x="396" y="1674"/>
                                              </a:lnTo>
                                              <a:lnTo>
                                                <a:pt x="396" y="1680"/>
                                              </a:lnTo>
                                              <a:lnTo>
                                                <a:pt x="396" y="1686"/>
                                              </a:lnTo>
                                              <a:lnTo>
                                                <a:pt x="402" y="1686"/>
                                              </a:lnTo>
                                              <a:lnTo>
                                                <a:pt x="402" y="1692"/>
                                              </a:lnTo>
                                              <a:lnTo>
                                                <a:pt x="402" y="1698"/>
                                              </a:lnTo>
                                              <a:lnTo>
                                                <a:pt x="408" y="1704"/>
                                              </a:lnTo>
                                              <a:lnTo>
                                                <a:pt x="408" y="1710"/>
                                              </a:lnTo>
                                              <a:lnTo>
                                                <a:pt x="408" y="1716"/>
                                              </a:lnTo>
                                              <a:lnTo>
                                                <a:pt x="414" y="1716"/>
                                              </a:lnTo>
                                              <a:lnTo>
                                                <a:pt x="414" y="1722"/>
                                              </a:lnTo>
                                              <a:lnTo>
                                                <a:pt x="414" y="1728"/>
                                              </a:lnTo>
                                              <a:lnTo>
                                                <a:pt x="420" y="1728"/>
                                              </a:lnTo>
                                              <a:lnTo>
                                                <a:pt x="420" y="1734"/>
                                              </a:lnTo>
                                              <a:lnTo>
                                                <a:pt x="420" y="1740"/>
                                              </a:lnTo>
                                              <a:lnTo>
                                                <a:pt x="420" y="1746"/>
                                              </a:lnTo>
                                              <a:lnTo>
                                                <a:pt x="426" y="1746"/>
                                              </a:lnTo>
                                              <a:lnTo>
                                                <a:pt x="426" y="1752"/>
                                              </a:lnTo>
                                              <a:lnTo>
                                                <a:pt x="426" y="1758"/>
                                              </a:lnTo>
                                              <a:lnTo>
                                                <a:pt x="432" y="1758"/>
                                              </a:lnTo>
                                              <a:lnTo>
                                                <a:pt x="432" y="1764"/>
                                              </a:lnTo>
                                              <a:lnTo>
                                                <a:pt x="432" y="1770"/>
                                              </a:lnTo>
                                              <a:lnTo>
                                                <a:pt x="438" y="1770"/>
                                              </a:lnTo>
                                              <a:lnTo>
                                                <a:pt x="438" y="1776"/>
                                              </a:lnTo>
                                              <a:lnTo>
                                                <a:pt x="438" y="1782"/>
                                              </a:lnTo>
                                              <a:lnTo>
                                                <a:pt x="444" y="1782"/>
                                              </a:lnTo>
                                              <a:lnTo>
                                                <a:pt x="444" y="1788"/>
                                              </a:lnTo>
                                              <a:lnTo>
                                                <a:pt x="444" y="1794"/>
                                              </a:lnTo>
                                              <a:lnTo>
                                                <a:pt x="450" y="1794"/>
                                              </a:lnTo>
                                              <a:lnTo>
                                                <a:pt x="450" y="1800"/>
                                              </a:lnTo>
                                              <a:lnTo>
                                                <a:pt x="450" y="1806"/>
                                              </a:lnTo>
                                              <a:lnTo>
                                                <a:pt x="456" y="1806"/>
                                              </a:lnTo>
                                              <a:lnTo>
                                                <a:pt x="456" y="1812"/>
                                              </a:lnTo>
                                              <a:lnTo>
                                                <a:pt x="456" y="1818"/>
                                              </a:lnTo>
                                              <a:lnTo>
                                                <a:pt x="462" y="1818"/>
                                              </a:lnTo>
                                              <a:lnTo>
                                                <a:pt x="462" y="1824"/>
                                              </a:lnTo>
                                              <a:lnTo>
                                                <a:pt x="462" y="1830"/>
                                              </a:lnTo>
                                              <a:lnTo>
                                                <a:pt x="468" y="1830"/>
                                              </a:lnTo>
                                              <a:lnTo>
                                                <a:pt x="468" y="1836"/>
                                              </a:lnTo>
                                              <a:lnTo>
                                                <a:pt x="468" y="1842"/>
                                              </a:lnTo>
                                              <a:lnTo>
                                                <a:pt x="474" y="1842"/>
                                              </a:lnTo>
                                              <a:lnTo>
                                                <a:pt x="474" y="1848"/>
                                              </a:lnTo>
                                              <a:lnTo>
                                                <a:pt x="474" y="1854"/>
                                              </a:lnTo>
                                              <a:lnTo>
                                                <a:pt x="480" y="1854"/>
                                              </a:lnTo>
                                              <a:lnTo>
                                                <a:pt x="480" y="1860"/>
                                              </a:lnTo>
                                              <a:lnTo>
                                                <a:pt x="480" y="1866"/>
                                              </a:lnTo>
                                              <a:lnTo>
                                                <a:pt x="486" y="1866"/>
                                              </a:lnTo>
                                              <a:lnTo>
                                                <a:pt x="486" y="1872"/>
                                              </a:lnTo>
                                              <a:lnTo>
                                                <a:pt x="492" y="1878"/>
                                              </a:lnTo>
                                              <a:lnTo>
                                                <a:pt x="492" y="1884"/>
                                              </a:lnTo>
                                              <a:lnTo>
                                                <a:pt x="498" y="1884"/>
                                              </a:lnTo>
                                              <a:lnTo>
                                                <a:pt x="498" y="1890"/>
                                              </a:lnTo>
                                              <a:lnTo>
                                                <a:pt x="498" y="1896"/>
                                              </a:lnTo>
                                              <a:lnTo>
                                                <a:pt x="504" y="1896"/>
                                              </a:lnTo>
                                              <a:lnTo>
                                                <a:pt x="504" y="1902"/>
                                              </a:lnTo>
                                              <a:lnTo>
                                                <a:pt x="510" y="1908"/>
                                              </a:lnTo>
                                              <a:lnTo>
                                                <a:pt x="510" y="1914"/>
                                              </a:lnTo>
                                              <a:lnTo>
                                                <a:pt x="516" y="1914"/>
                                              </a:lnTo>
                                              <a:lnTo>
                                                <a:pt x="516" y="1920"/>
                                              </a:lnTo>
                                              <a:lnTo>
                                                <a:pt x="522" y="1926"/>
                                              </a:lnTo>
                                              <a:lnTo>
                                                <a:pt x="522" y="1932"/>
                                              </a:lnTo>
                                              <a:lnTo>
                                                <a:pt x="528" y="1932"/>
                                              </a:lnTo>
                                              <a:lnTo>
                                                <a:pt x="528" y="1938"/>
                                              </a:lnTo>
                                              <a:lnTo>
                                                <a:pt x="534" y="1938"/>
                                              </a:lnTo>
                                              <a:lnTo>
                                                <a:pt x="534" y="1944"/>
                                              </a:lnTo>
                                              <a:lnTo>
                                                <a:pt x="540" y="1950"/>
                                              </a:lnTo>
                                              <a:lnTo>
                                                <a:pt x="540" y="1956"/>
                                              </a:lnTo>
                                              <a:lnTo>
                                                <a:pt x="546" y="1956"/>
                                              </a:lnTo>
                                              <a:lnTo>
                                                <a:pt x="546" y="1962"/>
                                              </a:lnTo>
                                              <a:lnTo>
                                                <a:pt x="552" y="1962"/>
                                              </a:lnTo>
                                              <a:lnTo>
                                                <a:pt x="552" y="1968"/>
                                              </a:lnTo>
                                              <a:lnTo>
                                                <a:pt x="558" y="1968"/>
                                              </a:lnTo>
                                              <a:lnTo>
                                                <a:pt x="558" y="1974"/>
                                              </a:lnTo>
                                              <a:lnTo>
                                                <a:pt x="564" y="1974"/>
                                              </a:lnTo>
                                              <a:lnTo>
                                                <a:pt x="564" y="1980"/>
                                              </a:lnTo>
                                              <a:lnTo>
                                                <a:pt x="570" y="1980"/>
                                              </a:lnTo>
                                              <a:lnTo>
                                                <a:pt x="570" y="1986"/>
                                              </a:lnTo>
                                            </a:path>
                                          </a:pathLst>
                                        </a:custGeom>
                                        <a:noFill/>
                                        <a:ln w="12700" cmpd="sng">
                                          <a:solidFill>
                                            <a:srgbClr val="000000"/>
                                          </a:solidFill>
                                          <a:round/>
                                        </a:ln>
                                      </wps:spPr>
                                      <wps:bodyPr rot="0" vert="horz" wrap="square" lIns="91440" tIns="45720" rIns="91440" bIns="45720" anchor="t" anchorCtr="0" upright="1">
                                        <a:noAutofit/>
                                      </wps:bodyPr>
                                    </wps:wsp>
                                    <wps:wsp>
                                      <wps:cNvPr id="969" name="任意多边形 76"/>
                                      <wps:cNvSpPr/>
                                      <wps:spPr bwMode="auto">
                                        <a:xfrm>
                                          <a:off x="2994" y="1277"/>
                                          <a:ext cx="750" cy="1788"/>
                                        </a:xfrm>
                                        <a:custGeom>
                                          <a:avLst/>
                                          <a:gdLst>
                                            <a:gd name="T0" fmla="*/ 18 w 750"/>
                                            <a:gd name="T1" fmla="*/ 1752 h 1788"/>
                                            <a:gd name="T2" fmla="*/ 48 w 750"/>
                                            <a:gd name="T3" fmla="*/ 1770 h 1788"/>
                                            <a:gd name="T4" fmla="*/ 78 w 750"/>
                                            <a:gd name="T5" fmla="*/ 1782 h 1788"/>
                                            <a:gd name="T6" fmla="*/ 114 w 750"/>
                                            <a:gd name="T7" fmla="*/ 1788 h 1788"/>
                                            <a:gd name="T8" fmla="*/ 150 w 750"/>
                                            <a:gd name="T9" fmla="*/ 1782 h 1788"/>
                                            <a:gd name="T10" fmla="*/ 180 w 750"/>
                                            <a:gd name="T11" fmla="*/ 1770 h 1788"/>
                                            <a:gd name="T12" fmla="*/ 204 w 750"/>
                                            <a:gd name="T13" fmla="*/ 1752 h 1788"/>
                                            <a:gd name="T14" fmla="*/ 228 w 750"/>
                                            <a:gd name="T15" fmla="*/ 1734 h 1788"/>
                                            <a:gd name="T16" fmla="*/ 246 w 750"/>
                                            <a:gd name="T17" fmla="*/ 1710 h 1788"/>
                                            <a:gd name="T18" fmla="*/ 264 w 750"/>
                                            <a:gd name="T19" fmla="*/ 1686 h 1788"/>
                                            <a:gd name="T20" fmla="*/ 282 w 750"/>
                                            <a:gd name="T21" fmla="*/ 1662 h 1788"/>
                                            <a:gd name="T22" fmla="*/ 300 w 750"/>
                                            <a:gd name="T23" fmla="*/ 1638 h 1788"/>
                                            <a:gd name="T24" fmla="*/ 312 w 750"/>
                                            <a:gd name="T25" fmla="*/ 1608 h 1788"/>
                                            <a:gd name="T26" fmla="*/ 330 w 750"/>
                                            <a:gd name="T27" fmla="*/ 1578 h 1788"/>
                                            <a:gd name="T28" fmla="*/ 348 w 750"/>
                                            <a:gd name="T29" fmla="*/ 1542 h 1788"/>
                                            <a:gd name="T30" fmla="*/ 360 w 750"/>
                                            <a:gd name="T31" fmla="*/ 1512 h 1788"/>
                                            <a:gd name="T32" fmla="*/ 378 w 750"/>
                                            <a:gd name="T33" fmla="*/ 1482 h 1788"/>
                                            <a:gd name="T34" fmla="*/ 390 w 750"/>
                                            <a:gd name="T35" fmla="*/ 1452 h 1788"/>
                                            <a:gd name="T36" fmla="*/ 402 w 750"/>
                                            <a:gd name="T37" fmla="*/ 1416 h 1788"/>
                                            <a:gd name="T38" fmla="*/ 414 w 750"/>
                                            <a:gd name="T39" fmla="*/ 1386 h 1788"/>
                                            <a:gd name="T40" fmla="*/ 426 w 750"/>
                                            <a:gd name="T41" fmla="*/ 1350 h 1788"/>
                                            <a:gd name="T42" fmla="*/ 438 w 750"/>
                                            <a:gd name="T43" fmla="*/ 1320 h 1788"/>
                                            <a:gd name="T44" fmla="*/ 450 w 750"/>
                                            <a:gd name="T45" fmla="*/ 1290 h 1788"/>
                                            <a:gd name="T46" fmla="*/ 462 w 750"/>
                                            <a:gd name="T47" fmla="*/ 1260 h 1788"/>
                                            <a:gd name="T48" fmla="*/ 468 w 750"/>
                                            <a:gd name="T49" fmla="*/ 1224 h 1788"/>
                                            <a:gd name="T50" fmla="*/ 480 w 750"/>
                                            <a:gd name="T51" fmla="*/ 1194 h 1788"/>
                                            <a:gd name="T52" fmla="*/ 492 w 750"/>
                                            <a:gd name="T53" fmla="*/ 1158 h 1788"/>
                                            <a:gd name="T54" fmla="*/ 504 w 750"/>
                                            <a:gd name="T55" fmla="*/ 1122 h 1788"/>
                                            <a:gd name="T56" fmla="*/ 510 w 750"/>
                                            <a:gd name="T57" fmla="*/ 1086 h 1788"/>
                                            <a:gd name="T58" fmla="*/ 522 w 750"/>
                                            <a:gd name="T59" fmla="*/ 1050 h 1788"/>
                                            <a:gd name="T60" fmla="*/ 534 w 750"/>
                                            <a:gd name="T61" fmla="*/ 1020 h 1788"/>
                                            <a:gd name="T62" fmla="*/ 540 w 750"/>
                                            <a:gd name="T63" fmla="*/ 984 h 1788"/>
                                            <a:gd name="T64" fmla="*/ 552 w 750"/>
                                            <a:gd name="T65" fmla="*/ 948 h 1788"/>
                                            <a:gd name="T66" fmla="*/ 558 w 750"/>
                                            <a:gd name="T67" fmla="*/ 906 h 1788"/>
                                            <a:gd name="T68" fmla="*/ 570 w 750"/>
                                            <a:gd name="T69" fmla="*/ 864 h 1788"/>
                                            <a:gd name="T70" fmla="*/ 582 w 750"/>
                                            <a:gd name="T71" fmla="*/ 822 h 1788"/>
                                            <a:gd name="T72" fmla="*/ 588 w 750"/>
                                            <a:gd name="T73" fmla="*/ 780 h 1788"/>
                                            <a:gd name="T74" fmla="*/ 600 w 750"/>
                                            <a:gd name="T75" fmla="*/ 750 h 1788"/>
                                            <a:gd name="T76" fmla="*/ 606 w 750"/>
                                            <a:gd name="T77" fmla="*/ 714 h 1788"/>
                                            <a:gd name="T78" fmla="*/ 618 w 750"/>
                                            <a:gd name="T79" fmla="*/ 678 h 1788"/>
                                            <a:gd name="T80" fmla="*/ 624 w 750"/>
                                            <a:gd name="T81" fmla="*/ 636 h 1788"/>
                                            <a:gd name="T82" fmla="*/ 630 w 750"/>
                                            <a:gd name="T83" fmla="*/ 600 h 1788"/>
                                            <a:gd name="T84" fmla="*/ 642 w 750"/>
                                            <a:gd name="T85" fmla="*/ 564 h 1788"/>
                                            <a:gd name="T86" fmla="*/ 648 w 750"/>
                                            <a:gd name="T87" fmla="*/ 528 h 1788"/>
                                            <a:gd name="T88" fmla="*/ 654 w 750"/>
                                            <a:gd name="T89" fmla="*/ 492 h 1788"/>
                                            <a:gd name="T90" fmla="*/ 666 w 750"/>
                                            <a:gd name="T91" fmla="*/ 450 h 1788"/>
                                            <a:gd name="T92" fmla="*/ 672 w 750"/>
                                            <a:gd name="T93" fmla="*/ 408 h 1788"/>
                                            <a:gd name="T94" fmla="*/ 678 w 750"/>
                                            <a:gd name="T95" fmla="*/ 366 h 1788"/>
                                            <a:gd name="T96" fmla="*/ 690 w 750"/>
                                            <a:gd name="T97" fmla="*/ 324 h 1788"/>
                                            <a:gd name="T98" fmla="*/ 696 w 750"/>
                                            <a:gd name="T99" fmla="*/ 282 h 1788"/>
                                            <a:gd name="T100" fmla="*/ 708 w 750"/>
                                            <a:gd name="T101" fmla="*/ 240 h 1788"/>
                                            <a:gd name="T102" fmla="*/ 714 w 750"/>
                                            <a:gd name="T103" fmla="*/ 204 h 1788"/>
                                            <a:gd name="T104" fmla="*/ 720 w 750"/>
                                            <a:gd name="T105" fmla="*/ 162 h 1788"/>
                                            <a:gd name="T106" fmla="*/ 726 w 750"/>
                                            <a:gd name="T107" fmla="*/ 120 h 1788"/>
                                            <a:gd name="T108" fmla="*/ 732 w 750"/>
                                            <a:gd name="T109" fmla="*/ 84 h 1788"/>
                                            <a:gd name="T110" fmla="*/ 744 w 750"/>
                                            <a:gd name="T111" fmla="*/ 48 h 1788"/>
                                            <a:gd name="T112" fmla="*/ 750 w 750"/>
                                            <a:gd name="T113" fmla="*/ 6 h 1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50" h="1788">
                                              <a:moveTo>
                                                <a:pt x="0" y="1734"/>
                                              </a:moveTo>
                                              <a:lnTo>
                                                <a:pt x="6" y="1734"/>
                                              </a:lnTo>
                                              <a:lnTo>
                                                <a:pt x="6" y="1740"/>
                                              </a:lnTo>
                                              <a:lnTo>
                                                <a:pt x="12" y="1740"/>
                                              </a:lnTo>
                                              <a:lnTo>
                                                <a:pt x="12" y="1746"/>
                                              </a:lnTo>
                                              <a:lnTo>
                                                <a:pt x="18" y="1746"/>
                                              </a:lnTo>
                                              <a:lnTo>
                                                <a:pt x="18" y="1752"/>
                                              </a:lnTo>
                                              <a:lnTo>
                                                <a:pt x="24" y="1752"/>
                                              </a:lnTo>
                                              <a:lnTo>
                                                <a:pt x="24" y="1758"/>
                                              </a:lnTo>
                                              <a:lnTo>
                                                <a:pt x="30" y="1758"/>
                                              </a:lnTo>
                                              <a:lnTo>
                                                <a:pt x="36" y="1764"/>
                                              </a:lnTo>
                                              <a:lnTo>
                                                <a:pt x="42" y="1764"/>
                                              </a:lnTo>
                                              <a:lnTo>
                                                <a:pt x="42" y="1770"/>
                                              </a:lnTo>
                                              <a:lnTo>
                                                <a:pt x="48" y="1770"/>
                                              </a:lnTo>
                                              <a:lnTo>
                                                <a:pt x="54" y="1770"/>
                                              </a:lnTo>
                                              <a:lnTo>
                                                <a:pt x="54" y="1776"/>
                                              </a:lnTo>
                                              <a:lnTo>
                                                <a:pt x="60" y="1776"/>
                                              </a:lnTo>
                                              <a:lnTo>
                                                <a:pt x="66" y="1776"/>
                                              </a:lnTo>
                                              <a:lnTo>
                                                <a:pt x="66" y="1782"/>
                                              </a:lnTo>
                                              <a:lnTo>
                                                <a:pt x="72" y="1782"/>
                                              </a:lnTo>
                                              <a:lnTo>
                                                <a:pt x="78" y="1782"/>
                                              </a:lnTo>
                                              <a:lnTo>
                                                <a:pt x="84" y="1782"/>
                                              </a:lnTo>
                                              <a:lnTo>
                                                <a:pt x="84" y="1788"/>
                                              </a:lnTo>
                                              <a:lnTo>
                                                <a:pt x="90" y="1788"/>
                                              </a:lnTo>
                                              <a:lnTo>
                                                <a:pt x="96" y="1788"/>
                                              </a:lnTo>
                                              <a:lnTo>
                                                <a:pt x="102" y="1788"/>
                                              </a:lnTo>
                                              <a:lnTo>
                                                <a:pt x="108" y="1788"/>
                                              </a:lnTo>
                                              <a:lnTo>
                                                <a:pt x="114" y="1788"/>
                                              </a:lnTo>
                                              <a:lnTo>
                                                <a:pt x="120" y="1788"/>
                                              </a:lnTo>
                                              <a:lnTo>
                                                <a:pt x="126" y="1788"/>
                                              </a:lnTo>
                                              <a:lnTo>
                                                <a:pt x="132" y="1788"/>
                                              </a:lnTo>
                                              <a:lnTo>
                                                <a:pt x="138" y="1788"/>
                                              </a:lnTo>
                                              <a:lnTo>
                                                <a:pt x="144" y="1788"/>
                                              </a:lnTo>
                                              <a:lnTo>
                                                <a:pt x="144" y="1782"/>
                                              </a:lnTo>
                                              <a:lnTo>
                                                <a:pt x="150" y="1782"/>
                                              </a:lnTo>
                                              <a:lnTo>
                                                <a:pt x="156" y="1782"/>
                                              </a:lnTo>
                                              <a:lnTo>
                                                <a:pt x="162" y="1782"/>
                                              </a:lnTo>
                                              <a:lnTo>
                                                <a:pt x="162" y="1776"/>
                                              </a:lnTo>
                                              <a:lnTo>
                                                <a:pt x="168" y="1776"/>
                                              </a:lnTo>
                                              <a:lnTo>
                                                <a:pt x="174" y="1776"/>
                                              </a:lnTo>
                                              <a:lnTo>
                                                <a:pt x="174" y="1770"/>
                                              </a:lnTo>
                                              <a:lnTo>
                                                <a:pt x="180" y="1770"/>
                                              </a:lnTo>
                                              <a:lnTo>
                                                <a:pt x="186" y="1770"/>
                                              </a:lnTo>
                                              <a:lnTo>
                                                <a:pt x="186" y="1764"/>
                                              </a:lnTo>
                                              <a:lnTo>
                                                <a:pt x="192" y="1764"/>
                                              </a:lnTo>
                                              <a:lnTo>
                                                <a:pt x="192" y="1758"/>
                                              </a:lnTo>
                                              <a:lnTo>
                                                <a:pt x="198" y="1758"/>
                                              </a:lnTo>
                                              <a:lnTo>
                                                <a:pt x="198" y="1752"/>
                                              </a:lnTo>
                                              <a:lnTo>
                                                <a:pt x="204" y="1752"/>
                                              </a:lnTo>
                                              <a:lnTo>
                                                <a:pt x="210" y="1752"/>
                                              </a:lnTo>
                                              <a:lnTo>
                                                <a:pt x="210" y="1746"/>
                                              </a:lnTo>
                                              <a:lnTo>
                                                <a:pt x="216" y="1746"/>
                                              </a:lnTo>
                                              <a:lnTo>
                                                <a:pt x="216" y="1740"/>
                                              </a:lnTo>
                                              <a:lnTo>
                                                <a:pt x="222" y="1740"/>
                                              </a:lnTo>
                                              <a:lnTo>
                                                <a:pt x="222" y="1734"/>
                                              </a:lnTo>
                                              <a:lnTo>
                                                <a:pt x="228" y="1734"/>
                                              </a:lnTo>
                                              <a:lnTo>
                                                <a:pt x="228" y="1728"/>
                                              </a:lnTo>
                                              <a:lnTo>
                                                <a:pt x="234" y="1728"/>
                                              </a:lnTo>
                                              <a:lnTo>
                                                <a:pt x="234" y="1722"/>
                                              </a:lnTo>
                                              <a:lnTo>
                                                <a:pt x="240" y="1722"/>
                                              </a:lnTo>
                                              <a:lnTo>
                                                <a:pt x="240" y="1716"/>
                                              </a:lnTo>
                                              <a:lnTo>
                                                <a:pt x="246" y="1716"/>
                                              </a:lnTo>
                                              <a:lnTo>
                                                <a:pt x="246" y="1710"/>
                                              </a:lnTo>
                                              <a:lnTo>
                                                <a:pt x="252" y="1710"/>
                                              </a:lnTo>
                                              <a:lnTo>
                                                <a:pt x="252" y="1704"/>
                                              </a:lnTo>
                                              <a:lnTo>
                                                <a:pt x="252" y="1698"/>
                                              </a:lnTo>
                                              <a:lnTo>
                                                <a:pt x="258" y="1698"/>
                                              </a:lnTo>
                                              <a:lnTo>
                                                <a:pt x="258" y="1692"/>
                                              </a:lnTo>
                                              <a:lnTo>
                                                <a:pt x="264" y="1692"/>
                                              </a:lnTo>
                                              <a:lnTo>
                                                <a:pt x="264" y="1686"/>
                                              </a:lnTo>
                                              <a:lnTo>
                                                <a:pt x="270" y="1686"/>
                                              </a:lnTo>
                                              <a:lnTo>
                                                <a:pt x="270" y="1680"/>
                                              </a:lnTo>
                                              <a:lnTo>
                                                <a:pt x="270" y="1674"/>
                                              </a:lnTo>
                                              <a:lnTo>
                                                <a:pt x="276" y="1674"/>
                                              </a:lnTo>
                                              <a:lnTo>
                                                <a:pt x="276" y="1668"/>
                                              </a:lnTo>
                                              <a:lnTo>
                                                <a:pt x="282" y="1668"/>
                                              </a:lnTo>
                                              <a:lnTo>
                                                <a:pt x="282" y="1662"/>
                                              </a:lnTo>
                                              <a:lnTo>
                                                <a:pt x="282" y="1656"/>
                                              </a:lnTo>
                                              <a:lnTo>
                                                <a:pt x="288" y="1656"/>
                                              </a:lnTo>
                                              <a:lnTo>
                                                <a:pt x="288" y="1650"/>
                                              </a:lnTo>
                                              <a:lnTo>
                                                <a:pt x="294" y="1650"/>
                                              </a:lnTo>
                                              <a:lnTo>
                                                <a:pt x="294" y="1644"/>
                                              </a:lnTo>
                                              <a:lnTo>
                                                <a:pt x="294" y="1638"/>
                                              </a:lnTo>
                                              <a:lnTo>
                                                <a:pt x="300" y="1638"/>
                                              </a:lnTo>
                                              <a:lnTo>
                                                <a:pt x="300" y="1632"/>
                                              </a:lnTo>
                                              <a:lnTo>
                                                <a:pt x="306" y="1632"/>
                                              </a:lnTo>
                                              <a:lnTo>
                                                <a:pt x="306" y="1626"/>
                                              </a:lnTo>
                                              <a:lnTo>
                                                <a:pt x="306" y="1620"/>
                                              </a:lnTo>
                                              <a:lnTo>
                                                <a:pt x="312" y="1620"/>
                                              </a:lnTo>
                                              <a:lnTo>
                                                <a:pt x="312" y="1614"/>
                                              </a:lnTo>
                                              <a:lnTo>
                                                <a:pt x="312" y="1608"/>
                                              </a:lnTo>
                                              <a:lnTo>
                                                <a:pt x="318" y="1608"/>
                                              </a:lnTo>
                                              <a:lnTo>
                                                <a:pt x="318" y="1602"/>
                                              </a:lnTo>
                                              <a:lnTo>
                                                <a:pt x="318" y="1596"/>
                                              </a:lnTo>
                                              <a:lnTo>
                                                <a:pt x="324" y="1596"/>
                                              </a:lnTo>
                                              <a:lnTo>
                                                <a:pt x="324" y="1590"/>
                                              </a:lnTo>
                                              <a:lnTo>
                                                <a:pt x="330" y="1584"/>
                                              </a:lnTo>
                                              <a:lnTo>
                                                <a:pt x="330" y="1578"/>
                                              </a:lnTo>
                                              <a:lnTo>
                                                <a:pt x="336" y="1578"/>
                                              </a:lnTo>
                                              <a:lnTo>
                                                <a:pt x="336" y="1572"/>
                                              </a:lnTo>
                                              <a:lnTo>
                                                <a:pt x="336" y="1566"/>
                                              </a:lnTo>
                                              <a:lnTo>
                                                <a:pt x="342" y="1560"/>
                                              </a:lnTo>
                                              <a:lnTo>
                                                <a:pt x="342" y="1554"/>
                                              </a:lnTo>
                                              <a:lnTo>
                                                <a:pt x="348" y="1548"/>
                                              </a:lnTo>
                                              <a:lnTo>
                                                <a:pt x="348" y="1542"/>
                                              </a:lnTo>
                                              <a:lnTo>
                                                <a:pt x="348" y="1536"/>
                                              </a:lnTo>
                                              <a:lnTo>
                                                <a:pt x="354" y="1536"/>
                                              </a:lnTo>
                                              <a:lnTo>
                                                <a:pt x="354" y="1530"/>
                                              </a:lnTo>
                                              <a:lnTo>
                                                <a:pt x="354" y="1524"/>
                                              </a:lnTo>
                                              <a:lnTo>
                                                <a:pt x="360" y="1524"/>
                                              </a:lnTo>
                                              <a:lnTo>
                                                <a:pt x="360" y="1518"/>
                                              </a:lnTo>
                                              <a:lnTo>
                                                <a:pt x="360" y="1512"/>
                                              </a:lnTo>
                                              <a:lnTo>
                                                <a:pt x="366" y="1512"/>
                                              </a:lnTo>
                                              <a:lnTo>
                                                <a:pt x="366" y="1506"/>
                                              </a:lnTo>
                                              <a:lnTo>
                                                <a:pt x="366" y="1500"/>
                                              </a:lnTo>
                                              <a:lnTo>
                                                <a:pt x="372" y="1500"/>
                                              </a:lnTo>
                                              <a:lnTo>
                                                <a:pt x="372" y="1494"/>
                                              </a:lnTo>
                                              <a:lnTo>
                                                <a:pt x="372" y="1488"/>
                                              </a:lnTo>
                                              <a:lnTo>
                                                <a:pt x="378" y="1482"/>
                                              </a:lnTo>
                                              <a:lnTo>
                                                <a:pt x="378" y="1476"/>
                                              </a:lnTo>
                                              <a:lnTo>
                                                <a:pt x="378" y="1470"/>
                                              </a:lnTo>
                                              <a:lnTo>
                                                <a:pt x="384" y="1470"/>
                                              </a:lnTo>
                                              <a:lnTo>
                                                <a:pt x="384" y="1464"/>
                                              </a:lnTo>
                                              <a:lnTo>
                                                <a:pt x="384" y="1458"/>
                                              </a:lnTo>
                                              <a:lnTo>
                                                <a:pt x="390" y="1458"/>
                                              </a:lnTo>
                                              <a:lnTo>
                                                <a:pt x="390" y="1452"/>
                                              </a:lnTo>
                                              <a:lnTo>
                                                <a:pt x="390" y="1446"/>
                                              </a:lnTo>
                                              <a:lnTo>
                                                <a:pt x="396" y="1440"/>
                                              </a:lnTo>
                                              <a:lnTo>
                                                <a:pt x="396" y="1434"/>
                                              </a:lnTo>
                                              <a:lnTo>
                                                <a:pt x="396" y="1428"/>
                                              </a:lnTo>
                                              <a:lnTo>
                                                <a:pt x="402" y="1428"/>
                                              </a:lnTo>
                                              <a:lnTo>
                                                <a:pt x="402" y="1422"/>
                                              </a:lnTo>
                                              <a:lnTo>
                                                <a:pt x="402" y="1416"/>
                                              </a:lnTo>
                                              <a:lnTo>
                                                <a:pt x="402" y="1410"/>
                                              </a:lnTo>
                                              <a:lnTo>
                                                <a:pt x="408" y="1410"/>
                                              </a:lnTo>
                                              <a:lnTo>
                                                <a:pt x="408" y="1404"/>
                                              </a:lnTo>
                                              <a:lnTo>
                                                <a:pt x="408" y="1398"/>
                                              </a:lnTo>
                                              <a:lnTo>
                                                <a:pt x="414" y="1398"/>
                                              </a:lnTo>
                                              <a:lnTo>
                                                <a:pt x="414" y="1392"/>
                                              </a:lnTo>
                                              <a:lnTo>
                                                <a:pt x="414" y="1386"/>
                                              </a:lnTo>
                                              <a:lnTo>
                                                <a:pt x="414" y="1380"/>
                                              </a:lnTo>
                                              <a:lnTo>
                                                <a:pt x="420" y="1380"/>
                                              </a:lnTo>
                                              <a:lnTo>
                                                <a:pt x="420" y="1374"/>
                                              </a:lnTo>
                                              <a:lnTo>
                                                <a:pt x="420" y="1368"/>
                                              </a:lnTo>
                                              <a:lnTo>
                                                <a:pt x="426" y="1362"/>
                                              </a:lnTo>
                                              <a:lnTo>
                                                <a:pt x="426" y="1356"/>
                                              </a:lnTo>
                                              <a:lnTo>
                                                <a:pt x="426" y="1350"/>
                                              </a:lnTo>
                                              <a:lnTo>
                                                <a:pt x="432" y="1350"/>
                                              </a:lnTo>
                                              <a:lnTo>
                                                <a:pt x="432" y="1344"/>
                                              </a:lnTo>
                                              <a:lnTo>
                                                <a:pt x="432" y="1338"/>
                                              </a:lnTo>
                                              <a:lnTo>
                                                <a:pt x="432" y="1332"/>
                                              </a:lnTo>
                                              <a:lnTo>
                                                <a:pt x="438" y="1332"/>
                                              </a:lnTo>
                                              <a:lnTo>
                                                <a:pt x="438" y="1326"/>
                                              </a:lnTo>
                                              <a:lnTo>
                                                <a:pt x="438" y="1320"/>
                                              </a:lnTo>
                                              <a:lnTo>
                                                <a:pt x="438" y="1314"/>
                                              </a:lnTo>
                                              <a:lnTo>
                                                <a:pt x="444" y="1314"/>
                                              </a:lnTo>
                                              <a:lnTo>
                                                <a:pt x="444" y="1308"/>
                                              </a:lnTo>
                                              <a:lnTo>
                                                <a:pt x="444" y="1302"/>
                                              </a:lnTo>
                                              <a:lnTo>
                                                <a:pt x="444" y="1296"/>
                                              </a:lnTo>
                                              <a:lnTo>
                                                <a:pt x="450" y="1296"/>
                                              </a:lnTo>
                                              <a:lnTo>
                                                <a:pt x="450" y="1290"/>
                                              </a:lnTo>
                                              <a:lnTo>
                                                <a:pt x="450" y="1284"/>
                                              </a:lnTo>
                                              <a:lnTo>
                                                <a:pt x="450" y="1278"/>
                                              </a:lnTo>
                                              <a:lnTo>
                                                <a:pt x="456" y="1278"/>
                                              </a:lnTo>
                                              <a:lnTo>
                                                <a:pt x="456" y="1272"/>
                                              </a:lnTo>
                                              <a:lnTo>
                                                <a:pt x="456" y="1266"/>
                                              </a:lnTo>
                                              <a:lnTo>
                                                <a:pt x="456" y="1260"/>
                                              </a:lnTo>
                                              <a:lnTo>
                                                <a:pt x="462" y="1260"/>
                                              </a:lnTo>
                                              <a:lnTo>
                                                <a:pt x="462" y="1254"/>
                                              </a:lnTo>
                                              <a:lnTo>
                                                <a:pt x="462" y="1248"/>
                                              </a:lnTo>
                                              <a:lnTo>
                                                <a:pt x="462" y="1242"/>
                                              </a:lnTo>
                                              <a:lnTo>
                                                <a:pt x="468" y="1242"/>
                                              </a:lnTo>
                                              <a:lnTo>
                                                <a:pt x="468" y="1236"/>
                                              </a:lnTo>
                                              <a:lnTo>
                                                <a:pt x="468" y="1230"/>
                                              </a:lnTo>
                                              <a:lnTo>
                                                <a:pt x="468" y="1224"/>
                                              </a:lnTo>
                                              <a:lnTo>
                                                <a:pt x="474" y="1224"/>
                                              </a:lnTo>
                                              <a:lnTo>
                                                <a:pt x="474" y="1218"/>
                                              </a:lnTo>
                                              <a:lnTo>
                                                <a:pt x="474" y="1212"/>
                                              </a:lnTo>
                                              <a:lnTo>
                                                <a:pt x="474" y="1206"/>
                                              </a:lnTo>
                                              <a:lnTo>
                                                <a:pt x="480" y="1206"/>
                                              </a:lnTo>
                                              <a:lnTo>
                                                <a:pt x="480" y="1200"/>
                                              </a:lnTo>
                                              <a:lnTo>
                                                <a:pt x="480" y="1194"/>
                                              </a:lnTo>
                                              <a:lnTo>
                                                <a:pt x="480" y="1188"/>
                                              </a:lnTo>
                                              <a:lnTo>
                                                <a:pt x="486" y="1182"/>
                                              </a:lnTo>
                                              <a:lnTo>
                                                <a:pt x="486" y="1176"/>
                                              </a:lnTo>
                                              <a:lnTo>
                                                <a:pt x="486" y="1170"/>
                                              </a:lnTo>
                                              <a:lnTo>
                                                <a:pt x="486" y="1164"/>
                                              </a:lnTo>
                                              <a:lnTo>
                                                <a:pt x="492" y="1164"/>
                                              </a:lnTo>
                                              <a:lnTo>
                                                <a:pt x="492" y="1158"/>
                                              </a:lnTo>
                                              <a:lnTo>
                                                <a:pt x="492" y="1152"/>
                                              </a:lnTo>
                                              <a:lnTo>
                                                <a:pt x="492" y="1146"/>
                                              </a:lnTo>
                                              <a:lnTo>
                                                <a:pt x="498" y="1146"/>
                                              </a:lnTo>
                                              <a:lnTo>
                                                <a:pt x="498" y="1140"/>
                                              </a:lnTo>
                                              <a:lnTo>
                                                <a:pt x="498" y="1134"/>
                                              </a:lnTo>
                                              <a:lnTo>
                                                <a:pt x="498" y="1128"/>
                                              </a:lnTo>
                                              <a:lnTo>
                                                <a:pt x="504" y="1122"/>
                                              </a:lnTo>
                                              <a:lnTo>
                                                <a:pt x="504" y="1116"/>
                                              </a:lnTo>
                                              <a:lnTo>
                                                <a:pt x="504" y="1110"/>
                                              </a:lnTo>
                                              <a:lnTo>
                                                <a:pt x="504" y="1104"/>
                                              </a:lnTo>
                                              <a:lnTo>
                                                <a:pt x="510" y="1104"/>
                                              </a:lnTo>
                                              <a:lnTo>
                                                <a:pt x="510" y="1098"/>
                                              </a:lnTo>
                                              <a:lnTo>
                                                <a:pt x="510" y="1092"/>
                                              </a:lnTo>
                                              <a:lnTo>
                                                <a:pt x="510" y="1086"/>
                                              </a:lnTo>
                                              <a:lnTo>
                                                <a:pt x="516" y="1080"/>
                                              </a:lnTo>
                                              <a:lnTo>
                                                <a:pt x="516" y="1074"/>
                                              </a:lnTo>
                                              <a:lnTo>
                                                <a:pt x="516" y="1068"/>
                                              </a:lnTo>
                                              <a:lnTo>
                                                <a:pt x="516" y="1062"/>
                                              </a:lnTo>
                                              <a:lnTo>
                                                <a:pt x="522" y="1062"/>
                                              </a:lnTo>
                                              <a:lnTo>
                                                <a:pt x="522" y="1056"/>
                                              </a:lnTo>
                                              <a:lnTo>
                                                <a:pt x="522" y="1050"/>
                                              </a:lnTo>
                                              <a:lnTo>
                                                <a:pt x="522" y="1044"/>
                                              </a:lnTo>
                                              <a:lnTo>
                                                <a:pt x="522" y="1038"/>
                                              </a:lnTo>
                                              <a:lnTo>
                                                <a:pt x="528" y="1038"/>
                                              </a:lnTo>
                                              <a:lnTo>
                                                <a:pt x="528" y="1032"/>
                                              </a:lnTo>
                                              <a:lnTo>
                                                <a:pt x="528" y="1026"/>
                                              </a:lnTo>
                                              <a:lnTo>
                                                <a:pt x="528" y="1020"/>
                                              </a:lnTo>
                                              <a:lnTo>
                                                <a:pt x="534" y="1020"/>
                                              </a:lnTo>
                                              <a:lnTo>
                                                <a:pt x="534" y="1014"/>
                                              </a:lnTo>
                                              <a:lnTo>
                                                <a:pt x="534" y="1008"/>
                                              </a:lnTo>
                                              <a:lnTo>
                                                <a:pt x="534" y="1002"/>
                                              </a:lnTo>
                                              <a:lnTo>
                                                <a:pt x="534" y="996"/>
                                              </a:lnTo>
                                              <a:lnTo>
                                                <a:pt x="540" y="996"/>
                                              </a:lnTo>
                                              <a:lnTo>
                                                <a:pt x="540" y="990"/>
                                              </a:lnTo>
                                              <a:lnTo>
                                                <a:pt x="540" y="984"/>
                                              </a:lnTo>
                                              <a:lnTo>
                                                <a:pt x="540" y="978"/>
                                              </a:lnTo>
                                              <a:lnTo>
                                                <a:pt x="540" y="972"/>
                                              </a:lnTo>
                                              <a:lnTo>
                                                <a:pt x="546" y="972"/>
                                              </a:lnTo>
                                              <a:lnTo>
                                                <a:pt x="546" y="966"/>
                                              </a:lnTo>
                                              <a:lnTo>
                                                <a:pt x="546" y="960"/>
                                              </a:lnTo>
                                              <a:lnTo>
                                                <a:pt x="546" y="954"/>
                                              </a:lnTo>
                                              <a:lnTo>
                                                <a:pt x="552" y="948"/>
                                              </a:lnTo>
                                              <a:lnTo>
                                                <a:pt x="552" y="942"/>
                                              </a:lnTo>
                                              <a:lnTo>
                                                <a:pt x="552" y="936"/>
                                              </a:lnTo>
                                              <a:lnTo>
                                                <a:pt x="552" y="930"/>
                                              </a:lnTo>
                                              <a:lnTo>
                                                <a:pt x="558" y="924"/>
                                              </a:lnTo>
                                              <a:lnTo>
                                                <a:pt x="558" y="918"/>
                                              </a:lnTo>
                                              <a:lnTo>
                                                <a:pt x="558" y="912"/>
                                              </a:lnTo>
                                              <a:lnTo>
                                                <a:pt x="558" y="906"/>
                                              </a:lnTo>
                                              <a:lnTo>
                                                <a:pt x="564" y="900"/>
                                              </a:lnTo>
                                              <a:lnTo>
                                                <a:pt x="564" y="894"/>
                                              </a:lnTo>
                                              <a:lnTo>
                                                <a:pt x="564" y="888"/>
                                              </a:lnTo>
                                              <a:lnTo>
                                                <a:pt x="564" y="882"/>
                                              </a:lnTo>
                                              <a:lnTo>
                                                <a:pt x="570" y="876"/>
                                              </a:lnTo>
                                              <a:lnTo>
                                                <a:pt x="570" y="870"/>
                                              </a:lnTo>
                                              <a:lnTo>
                                                <a:pt x="570" y="864"/>
                                              </a:lnTo>
                                              <a:lnTo>
                                                <a:pt x="570" y="858"/>
                                              </a:lnTo>
                                              <a:lnTo>
                                                <a:pt x="576" y="852"/>
                                              </a:lnTo>
                                              <a:lnTo>
                                                <a:pt x="576" y="846"/>
                                              </a:lnTo>
                                              <a:lnTo>
                                                <a:pt x="576" y="840"/>
                                              </a:lnTo>
                                              <a:lnTo>
                                                <a:pt x="576" y="834"/>
                                              </a:lnTo>
                                              <a:lnTo>
                                                <a:pt x="582" y="828"/>
                                              </a:lnTo>
                                              <a:lnTo>
                                                <a:pt x="582" y="822"/>
                                              </a:lnTo>
                                              <a:lnTo>
                                                <a:pt x="582" y="816"/>
                                              </a:lnTo>
                                              <a:lnTo>
                                                <a:pt x="582" y="810"/>
                                              </a:lnTo>
                                              <a:lnTo>
                                                <a:pt x="588" y="804"/>
                                              </a:lnTo>
                                              <a:lnTo>
                                                <a:pt x="588" y="798"/>
                                              </a:lnTo>
                                              <a:lnTo>
                                                <a:pt x="588" y="792"/>
                                              </a:lnTo>
                                              <a:lnTo>
                                                <a:pt x="588" y="786"/>
                                              </a:lnTo>
                                              <a:lnTo>
                                                <a:pt x="588" y="780"/>
                                              </a:lnTo>
                                              <a:lnTo>
                                                <a:pt x="594" y="780"/>
                                              </a:lnTo>
                                              <a:lnTo>
                                                <a:pt x="594" y="774"/>
                                              </a:lnTo>
                                              <a:lnTo>
                                                <a:pt x="594" y="768"/>
                                              </a:lnTo>
                                              <a:lnTo>
                                                <a:pt x="594" y="762"/>
                                              </a:lnTo>
                                              <a:lnTo>
                                                <a:pt x="594" y="756"/>
                                              </a:lnTo>
                                              <a:lnTo>
                                                <a:pt x="600" y="756"/>
                                              </a:lnTo>
                                              <a:lnTo>
                                                <a:pt x="600" y="750"/>
                                              </a:lnTo>
                                              <a:lnTo>
                                                <a:pt x="600" y="744"/>
                                              </a:lnTo>
                                              <a:lnTo>
                                                <a:pt x="600" y="738"/>
                                              </a:lnTo>
                                              <a:lnTo>
                                                <a:pt x="600" y="732"/>
                                              </a:lnTo>
                                              <a:lnTo>
                                                <a:pt x="606" y="732"/>
                                              </a:lnTo>
                                              <a:lnTo>
                                                <a:pt x="606" y="726"/>
                                              </a:lnTo>
                                              <a:lnTo>
                                                <a:pt x="606" y="720"/>
                                              </a:lnTo>
                                              <a:lnTo>
                                                <a:pt x="606" y="714"/>
                                              </a:lnTo>
                                              <a:lnTo>
                                                <a:pt x="606" y="708"/>
                                              </a:lnTo>
                                              <a:lnTo>
                                                <a:pt x="612" y="702"/>
                                              </a:lnTo>
                                              <a:lnTo>
                                                <a:pt x="612" y="696"/>
                                              </a:lnTo>
                                              <a:lnTo>
                                                <a:pt x="612" y="690"/>
                                              </a:lnTo>
                                              <a:lnTo>
                                                <a:pt x="612" y="684"/>
                                              </a:lnTo>
                                              <a:lnTo>
                                                <a:pt x="612" y="678"/>
                                              </a:lnTo>
                                              <a:lnTo>
                                                <a:pt x="618" y="678"/>
                                              </a:lnTo>
                                              <a:lnTo>
                                                <a:pt x="618" y="672"/>
                                              </a:lnTo>
                                              <a:lnTo>
                                                <a:pt x="618" y="666"/>
                                              </a:lnTo>
                                              <a:lnTo>
                                                <a:pt x="618" y="660"/>
                                              </a:lnTo>
                                              <a:lnTo>
                                                <a:pt x="618" y="654"/>
                                              </a:lnTo>
                                              <a:lnTo>
                                                <a:pt x="624" y="648"/>
                                              </a:lnTo>
                                              <a:lnTo>
                                                <a:pt x="624" y="642"/>
                                              </a:lnTo>
                                              <a:lnTo>
                                                <a:pt x="624" y="636"/>
                                              </a:lnTo>
                                              <a:lnTo>
                                                <a:pt x="624" y="630"/>
                                              </a:lnTo>
                                              <a:lnTo>
                                                <a:pt x="624" y="624"/>
                                              </a:lnTo>
                                              <a:lnTo>
                                                <a:pt x="630" y="624"/>
                                              </a:lnTo>
                                              <a:lnTo>
                                                <a:pt x="630" y="618"/>
                                              </a:lnTo>
                                              <a:lnTo>
                                                <a:pt x="630" y="612"/>
                                              </a:lnTo>
                                              <a:lnTo>
                                                <a:pt x="630" y="606"/>
                                              </a:lnTo>
                                              <a:lnTo>
                                                <a:pt x="630" y="600"/>
                                              </a:lnTo>
                                              <a:lnTo>
                                                <a:pt x="636" y="594"/>
                                              </a:lnTo>
                                              <a:lnTo>
                                                <a:pt x="636" y="588"/>
                                              </a:lnTo>
                                              <a:lnTo>
                                                <a:pt x="636" y="582"/>
                                              </a:lnTo>
                                              <a:lnTo>
                                                <a:pt x="636" y="576"/>
                                              </a:lnTo>
                                              <a:lnTo>
                                                <a:pt x="636" y="570"/>
                                              </a:lnTo>
                                              <a:lnTo>
                                                <a:pt x="642" y="570"/>
                                              </a:lnTo>
                                              <a:lnTo>
                                                <a:pt x="642" y="564"/>
                                              </a:lnTo>
                                              <a:lnTo>
                                                <a:pt x="642" y="558"/>
                                              </a:lnTo>
                                              <a:lnTo>
                                                <a:pt x="642" y="552"/>
                                              </a:lnTo>
                                              <a:lnTo>
                                                <a:pt x="642" y="546"/>
                                              </a:lnTo>
                                              <a:lnTo>
                                                <a:pt x="642" y="540"/>
                                              </a:lnTo>
                                              <a:lnTo>
                                                <a:pt x="648" y="540"/>
                                              </a:lnTo>
                                              <a:lnTo>
                                                <a:pt x="648" y="534"/>
                                              </a:lnTo>
                                              <a:lnTo>
                                                <a:pt x="648" y="528"/>
                                              </a:lnTo>
                                              <a:lnTo>
                                                <a:pt x="648" y="522"/>
                                              </a:lnTo>
                                              <a:lnTo>
                                                <a:pt x="648" y="516"/>
                                              </a:lnTo>
                                              <a:lnTo>
                                                <a:pt x="648" y="510"/>
                                              </a:lnTo>
                                              <a:lnTo>
                                                <a:pt x="654" y="510"/>
                                              </a:lnTo>
                                              <a:lnTo>
                                                <a:pt x="654" y="504"/>
                                              </a:lnTo>
                                              <a:lnTo>
                                                <a:pt x="654" y="498"/>
                                              </a:lnTo>
                                              <a:lnTo>
                                                <a:pt x="654" y="492"/>
                                              </a:lnTo>
                                              <a:lnTo>
                                                <a:pt x="654" y="486"/>
                                              </a:lnTo>
                                              <a:lnTo>
                                                <a:pt x="660" y="480"/>
                                              </a:lnTo>
                                              <a:lnTo>
                                                <a:pt x="660" y="474"/>
                                              </a:lnTo>
                                              <a:lnTo>
                                                <a:pt x="660" y="468"/>
                                              </a:lnTo>
                                              <a:lnTo>
                                                <a:pt x="660" y="462"/>
                                              </a:lnTo>
                                              <a:lnTo>
                                                <a:pt x="660" y="456"/>
                                              </a:lnTo>
                                              <a:lnTo>
                                                <a:pt x="666" y="450"/>
                                              </a:lnTo>
                                              <a:lnTo>
                                                <a:pt x="666" y="444"/>
                                              </a:lnTo>
                                              <a:lnTo>
                                                <a:pt x="666" y="438"/>
                                              </a:lnTo>
                                              <a:lnTo>
                                                <a:pt x="666" y="432"/>
                                              </a:lnTo>
                                              <a:lnTo>
                                                <a:pt x="666" y="426"/>
                                              </a:lnTo>
                                              <a:lnTo>
                                                <a:pt x="672" y="420"/>
                                              </a:lnTo>
                                              <a:lnTo>
                                                <a:pt x="672" y="414"/>
                                              </a:lnTo>
                                              <a:lnTo>
                                                <a:pt x="672" y="408"/>
                                              </a:lnTo>
                                              <a:lnTo>
                                                <a:pt x="672" y="402"/>
                                              </a:lnTo>
                                              <a:lnTo>
                                                <a:pt x="672" y="396"/>
                                              </a:lnTo>
                                              <a:lnTo>
                                                <a:pt x="678" y="390"/>
                                              </a:lnTo>
                                              <a:lnTo>
                                                <a:pt x="678" y="384"/>
                                              </a:lnTo>
                                              <a:lnTo>
                                                <a:pt x="678" y="378"/>
                                              </a:lnTo>
                                              <a:lnTo>
                                                <a:pt x="678" y="372"/>
                                              </a:lnTo>
                                              <a:lnTo>
                                                <a:pt x="678" y="366"/>
                                              </a:lnTo>
                                              <a:lnTo>
                                                <a:pt x="684" y="360"/>
                                              </a:lnTo>
                                              <a:lnTo>
                                                <a:pt x="684" y="354"/>
                                              </a:lnTo>
                                              <a:lnTo>
                                                <a:pt x="684" y="348"/>
                                              </a:lnTo>
                                              <a:lnTo>
                                                <a:pt x="684" y="342"/>
                                              </a:lnTo>
                                              <a:lnTo>
                                                <a:pt x="684" y="336"/>
                                              </a:lnTo>
                                              <a:lnTo>
                                                <a:pt x="690" y="330"/>
                                              </a:lnTo>
                                              <a:lnTo>
                                                <a:pt x="690" y="324"/>
                                              </a:lnTo>
                                              <a:lnTo>
                                                <a:pt x="690" y="318"/>
                                              </a:lnTo>
                                              <a:lnTo>
                                                <a:pt x="690" y="312"/>
                                              </a:lnTo>
                                              <a:lnTo>
                                                <a:pt x="690" y="306"/>
                                              </a:lnTo>
                                              <a:lnTo>
                                                <a:pt x="696" y="300"/>
                                              </a:lnTo>
                                              <a:lnTo>
                                                <a:pt x="696" y="294"/>
                                              </a:lnTo>
                                              <a:lnTo>
                                                <a:pt x="696" y="288"/>
                                              </a:lnTo>
                                              <a:lnTo>
                                                <a:pt x="696" y="282"/>
                                              </a:lnTo>
                                              <a:lnTo>
                                                <a:pt x="696" y="276"/>
                                              </a:lnTo>
                                              <a:lnTo>
                                                <a:pt x="702" y="270"/>
                                              </a:lnTo>
                                              <a:lnTo>
                                                <a:pt x="702" y="264"/>
                                              </a:lnTo>
                                              <a:lnTo>
                                                <a:pt x="702" y="258"/>
                                              </a:lnTo>
                                              <a:lnTo>
                                                <a:pt x="702" y="252"/>
                                              </a:lnTo>
                                              <a:lnTo>
                                                <a:pt x="702" y="246"/>
                                              </a:lnTo>
                                              <a:lnTo>
                                                <a:pt x="708" y="240"/>
                                              </a:lnTo>
                                              <a:lnTo>
                                                <a:pt x="708" y="234"/>
                                              </a:lnTo>
                                              <a:lnTo>
                                                <a:pt x="708" y="228"/>
                                              </a:lnTo>
                                              <a:lnTo>
                                                <a:pt x="708" y="222"/>
                                              </a:lnTo>
                                              <a:lnTo>
                                                <a:pt x="708" y="216"/>
                                              </a:lnTo>
                                              <a:lnTo>
                                                <a:pt x="708" y="210"/>
                                              </a:lnTo>
                                              <a:lnTo>
                                                <a:pt x="714" y="210"/>
                                              </a:lnTo>
                                              <a:lnTo>
                                                <a:pt x="714" y="204"/>
                                              </a:lnTo>
                                              <a:lnTo>
                                                <a:pt x="714" y="198"/>
                                              </a:lnTo>
                                              <a:lnTo>
                                                <a:pt x="714" y="192"/>
                                              </a:lnTo>
                                              <a:lnTo>
                                                <a:pt x="714" y="186"/>
                                              </a:lnTo>
                                              <a:lnTo>
                                                <a:pt x="714" y="180"/>
                                              </a:lnTo>
                                              <a:lnTo>
                                                <a:pt x="720" y="174"/>
                                              </a:lnTo>
                                              <a:lnTo>
                                                <a:pt x="720" y="168"/>
                                              </a:lnTo>
                                              <a:lnTo>
                                                <a:pt x="720" y="162"/>
                                              </a:lnTo>
                                              <a:lnTo>
                                                <a:pt x="720" y="156"/>
                                              </a:lnTo>
                                              <a:lnTo>
                                                <a:pt x="720" y="150"/>
                                              </a:lnTo>
                                              <a:lnTo>
                                                <a:pt x="726" y="144"/>
                                              </a:lnTo>
                                              <a:lnTo>
                                                <a:pt x="726" y="138"/>
                                              </a:lnTo>
                                              <a:lnTo>
                                                <a:pt x="726" y="132"/>
                                              </a:lnTo>
                                              <a:lnTo>
                                                <a:pt x="726" y="126"/>
                                              </a:lnTo>
                                              <a:lnTo>
                                                <a:pt x="726" y="120"/>
                                              </a:lnTo>
                                              <a:lnTo>
                                                <a:pt x="726" y="114"/>
                                              </a:lnTo>
                                              <a:lnTo>
                                                <a:pt x="732" y="114"/>
                                              </a:lnTo>
                                              <a:lnTo>
                                                <a:pt x="732" y="108"/>
                                              </a:lnTo>
                                              <a:lnTo>
                                                <a:pt x="732" y="102"/>
                                              </a:lnTo>
                                              <a:lnTo>
                                                <a:pt x="732" y="96"/>
                                              </a:lnTo>
                                              <a:lnTo>
                                                <a:pt x="732" y="90"/>
                                              </a:lnTo>
                                              <a:lnTo>
                                                <a:pt x="732" y="84"/>
                                              </a:lnTo>
                                              <a:lnTo>
                                                <a:pt x="738" y="78"/>
                                              </a:lnTo>
                                              <a:lnTo>
                                                <a:pt x="738" y="72"/>
                                              </a:lnTo>
                                              <a:lnTo>
                                                <a:pt x="738" y="66"/>
                                              </a:lnTo>
                                              <a:lnTo>
                                                <a:pt x="738" y="60"/>
                                              </a:lnTo>
                                              <a:lnTo>
                                                <a:pt x="738" y="54"/>
                                              </a:lnTo>
                                              <a:lnTo>
                                                <a:pt x="738" y="48"/>
                                              </a:lnTo>
                                              <a:lnTo>
                                                <a:pt x="744" y="48"/>
                                              </a:lnTo>
                                              <a:lnTo>
                                                <a:pt x="744" y="42"/>
                                              </a:lnTo>
                                              <a:lnTo>
                                                <a:pt x="744" y="36"/>
                                              </a:lnTo>
                                              <a:lnTo>
                                                <a:pt x="744" y="30"/>
                                              </a:lnTo>
                                              <a:lnTo>
                                                <a:pt x="744" y="24"/>
                                              </a:lnTo>
                                              <a:lnTo>
                                                <a:pt x="744" y="18"/>
                                              </a:lnTo>
                                              <a:lnTo>
                                                <a:pt x="750" y="12"/>
                                              </a:lnTo>
                                              <a:lnTo>
                                                <a:pt x="750" y="6"/>
                                              </a:lnTo>
                                              <a:lnTo>
                                                <a:pt x="750" y="0"/>
                                              </a:lnTo>
                                            </a:path>
                                          </a:pathLst>
                                        </a:custGeom>
                                        <a:noFill/>
                                        <a:ln w="12700" cmpd="sng">
                                          <a:solidFill>
                                            <a:srgbClr val="000000"/>
                                          </a:solidFill>
                                          <a:round/>
                                        </a:ln>
                                      </wps:spPr>
                                      <wps:bodyPr rot="0" vert="horz" wrap="square" lIns="91440" tIns="45720" rIns="91440" bIns="45720" anchor="t" anchorCtr="0" upright="1">
                                        <a:noAutofit/>
                                      </wps:bodyPr>
                                    </wps:wsp>
                                    <wps:wsp>
                                      <wps:cNvPr id="970" name="任意多边形 77"/>
                                      <wps:cNvSpPr/>
                                      <wps:spPr bwMode="auto">
                                        <a:xfrm>
                                          <a:off x="3744" y="1025"/>
                                          <a:ext cx="42" cy="252"/>
                                        </a:xfrm>
                                        <a:custGeom>
                                          <a:avLst/>
                                          <a:gdLst>
                                            <a:gd name="T0" fmla="*/ 0 w 42"/>
                                            <a:gd name="T1" fmla="*/ 252 h 252"/>
                                            <a:gd name="T2" fmla="*/ 0 w 42"/>
                                            <a:gd name="T3" fmla="*/ 246 h 252"/>
                                            <a:gd name="T4" fmla="*/ 0 w 42"/>
                                            <a:gd name="T5" fmla="*/ 240 h 252"/>
                                            <a:gd name="T6" fmla="*/ 0 w 42"/>
                                            <a:gd name="T7" fmla="*/ 234 h 252"/>
                                            <a:gd name="T8" fmla="*/ 6 w 42"/>
                                            <a:gd name="T9" fmla="*/ 234 h 252"/>
                                            <a:gd name="T10" fmla="*/ 6 w 42"/>
                                            <a:gd name="T11" fmla="*/ 228 h 252"/>
                                            <a:gd name="T12" fmla="*/ 6 w 42"/>
                                            <a:gd name="T13" fmla="*/ 222 h 252"/>
                                            <a:gd name="T14" fmla="*/ 6 w 42"/>
                                            <a:gd name="T15" fmla="*/ 216 h 252"/>
                                            <a:gd name="T16" fmla="*/ 6 w 42"/>
                                            <a:gd name="T17" fmla="*/ 210 h 252"/>
                                            <a:gd name="T18" fmla="*/ 6 w 42"/>
                                            <a:gd name="T19" fmla="*/ 204 h 252"/>
                                            <a:gd name="T20" fmla="*/ 6 w 42"/>
                                            <a:gd name="T21" fmla="*/ 198 h 252"/>
                                            <a:gd name="T22" fmla="*/ 12 w 42"/>
                                            <a:gd name="T23" fmla="*/ 198 h 252"/>
                                            <a:gd name="T24" fmla="*/ 12 w 42"/>
                                            <a:gd name="T25" fmla="*/ 192 h 252"/>
                                            <a:gd name="T26" fmla="*/ 12 w 42"/>
                                            <a:gd name="T27" fmla="*/ 186 h 252"/>
                                            <a:gd name="T28" fmla="*/ 12 w 42"/>
                                            <a:gd name="T29" fmla="*/ 180 h 252"/>
                                            <a:gd name="T30" fmla="*/ 12 w 42"/>
                                            <a:gd name="T31" fmla="*/ 174 h 252"/>
                                            <a:gd name="T32" fmla="*/ 12 w 42"/>
                                            <a:gd name="T33" fmla="*/ 168 h 252"/>
                                            <a:gd name="T34" fmla="*/ 18 w 42"/>
                                            <a:gd name="T35" fmla="*/ 162 h 252"/>
                                            <a:gd name="T36" fmla="*/ 18 w 42"/>
                                            <a:gd name="T37" fmla="*/ 156 h 252"/>
                                            <a:gd name="T38" fmla="*/ 18 w 42"/>
                                            <a:gd name="T39" fmla="*/ 150 h 252"/>
                                            <a:gd name="T40" fmla="*/ 18 w 42"/>
                                            <a:gd name="T41" fmla="*/ 144 h 252"/>
                                            <a:gd name="T42" fmla="*/ 18 w 42"/>
                                            <a:gd name="T43" fmla="*/ 138 h 252"/>
                                            <a:gd name="T44" fmla="*/ 18 w 42"/>
                                            <a:gd name="T45" fmla="*/ 132 h 252"/>
                                            <a:gd name="T46" fmla="*/ 24 w 42"/>
                                            <a:gd name="T47" fmla="*/ 126 h 252"/>
                                            <a:gd name="T48" fmla="*/ 24 w 42"/>
                                            <a:gd name="T49" fmla="*/ 120 h 252"/>
                                            <a:gd name="T50" fmla="*/ 24 w 42"/>
                                            <a:gd name="T51" fmla="*/ 114 h 252"/>
                                            <a:gd name="T52" fmla="*/ 24 w 42"/>
                                            <a:gd name="T53" fmla="*/ 108 h 252"/>
                                            <a:gd name="T54" fmla="*/ 24 w 42"/>
                                            <a:gd name="T55" fmla="*/ 102 h 252"/>
                                            <a:gd name="T56" fmla="*/ 24 w 42"/>
                                            <a:gd name="T57" fmla="*/ 96 h 252"/>
                                            <a:gd name="T58" fmla="*/ 30 w 42"/>
                                            <a:gd name="T59" fmla="*/ 96 h 252"/>
                                            <a:gd name="T60" fmla="*/ 30 w 42"/>
                                            <a:gd name="T61" fmla="*/ 90 h 252"/>
                                            <a:gd name="T62" fmla="*/ 30 w 42"/>
                                            <a:gd name="T63" fmla="*/ 84 h 252"/>
                                            <a:gd name="T64" fmla="*/ 30 w 42"/>
                                            <a:gd name="T65" fmla="*/ 78 h 252"/>
                                            <a:gd name="T66" fmla="*/ 30 w 42"/>
                                            <a:gd name="T67" fmla="*/ 72 h 252"/>
                                            <a:gd name="T68" fmla="*/ 30 w 42"/>
                                            <a:gd name="T69" fmla="*/ 66 h 252"/>
                                            <a:gd name="T70" fmla="*/ 30 w 42"/>
                                            <a:gd name="T71" fmla="*/ 60 h 252"/>
                                            <a:gd name="T72" fmla="*/ 36 w 42"/>
                                            <a:gd name="T73" fmla="*/ 60 h 252"/>
                                            <a:gd name="T74" fmla="*/ 36 w 42"/>
                                            <a:gd name="T75" fmla="*/ 54 h 252"/>
                                            <a:gd name="T76" fmla="*/ 36 w 42"/>
                                            <a:gd name="T77" fmla="*/ 48 h 252"/>
                                            <a:gd name="T78" fmla="*/ 36 w 42"/>
                                            <a:gd name="T79" fmla="*/ 42 h 252"/>
                                            <a:gd name="T80" fmla="*/ 36 w 42"/>
                                            <a:gd name="T81" fmla="*/ 36 h 252"/>
                                            <a:gd name="T82" fmla="*/ 36 w 42"/>
                                            <a:gd name="T83" fmla="*/ 30 h 252"/>
                                            <a:gd name="T84" fmla="*/ 36 w 42"/>
                                            <a:gd name="T85" fmla="*/ 24 h 252"/>
                                            <a:gd name="T86" fmla="*/ 42 w 42"/>
                                            <a:gd name="T87" fmla="*/ 24 h 252"/>
                                            <a:gd name="T88" fmla="*/ 42 w 42"/>
                                            <a:gd name="T89" fmla="*/ 18 h 252"/>
                                            <a:gd name="T90" fmla="*/ 42 w 42"/>
                                            <a:gd name="T91" fmla="*/ 12 h 252"/>
                                            <a:gd name="T92" fmla="*/ 42 w 42"/>
                                            <a:gd name="T93" fmla="*/ 6 h 252"/>
                                            <a:gd name="T94" fmla="*/ 42 w 42"/>
                                            <a:gd name="T95"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2" h="252">
                                              <a:moveTo>
                                                <a:pt x="0" y="252"/>
                                              </a:moveTo>
                                              <a:lnTo>
                                                <a:pt x="0" y="246"/>
                                              </a:lnTo>
                                              <a:lnTo>
                                                <a:pt x="0" y="240"/>
                                              </a:lnTo>
                                              <a:lnTo>
                                                <a:pt x="0" y="234"/>
                                              </a:lnTo>
                                              <a:lnTo>
                                                <a:pt x="6" y="234"/>
                                              </a:lnTo>
                                              <a:lnTo>
                                                <a:pt x="6" y="228"/>
                                              </a:lnTo>
                                              <a:lnTo>
                                                <a:pt x="6" y="222"/>
                                              </a:lnTo>
                                              <a:lnTo>
                                                <a:pt x="6" y="216"/>
                                              </a:lnTo>
                                              <a:lnTo>
                                                <a:pt x="6" y="210"/>
                                              </a:lnTo>
                                              <a:lnTo>
                                                <a:pt x="6" y="204"/>
                                              </a:lnTo>
                                              <a:lnTo>
                                                <a:pt x="6" y="198"/>
                                              </a:lnTo>
                                              <a:lnTo>
                                                <a:pt x="12" y="198"/>
                                              </a:lnTo>
                                              <a:lnTo>
                                                <a:pt x="12" y="192"/>
                                              </a:lnTo>
                                              <a:lnTo>
                                                <a:pt x="12" y="186"/>
                                              </a:lnTo>
                                              <a:lnTo>
                                                <a:pt x="12" y="180"/>
                                              </a:lnTo>
                                              <a:lnTo>
                                                <a:pt x="12" y="174"/>
                                              </a:lnTo>
                                              <a:lnTo>
                                                <a:pt x="12" y="168"/>
                                              </a:lnTo>
                                              <a:lnTo>
                                                <a:pt x="18" y="162"/>
                                              </a:lnTo>
                                              <a:lnTo>
                                                <a:pt x="18" y="156"/>
                                              </a:lnTo>
                                              <a:lnTo>
                                                <a:pt x="18" y="150"/>
                                              </a:lnTo>
                                              <a:lnTo>
                                                <a:pt x="18" y="144"/>
                                              </a:lnTo>
                                              <a:lnTo>
                                                <a:pt x="18" y="138"/>
                                              </a:lnTo>
                                              <a:lnTo>
                                                <a:pt x="18" y="132"/>
                                              </a:lnTo>
                                              <a:lnTo>
                                                <a:pt x="24" y="126"/>
                                              </a:lnTo>
                                              <a:lnTo>
                                                <a:pt x="24" y="120"/>
                                              </a:lnTo>
                                              <a:lnTo>
                                                <a:pt x="24" y="114"/>
                                              </a:lnTo>
                                              <a:lnTo>
                                                <a:pt x="24" y="108"/>
                                              </a:lnTo>
                                              <a:lnTo>
                                                <a:pt x="24" y="102"/>
                                              </a:lnTo>
                                              <a:lnTo>
                                                <a:pt x="24" y="96"/>
                                              </a:lnTo>
                                              <a:lnTo>
                                                <a:pt x="30" y="96"/>
                                              </a:lnTo>
                                              <a:lnTo>
                                                <a:pt x="30" y="90"/>
                                              </a:lnTo>
                                              <a:lnTo>
                                                <a:pt x="30" y="84"/>
                                              </a:lnTo>
                                              <a:lnTo>
                                                <a:pt x="30" y="78"/>
                                              </a:lnTo>
                                              <a:lnTo>
                                                <a:pt x="30" y="72"/>
                                              </a:lnTo>
                                              <a:lnTo>
                                                <a:pt x="30" y="66"/>
                                              </a:lnTo>
                                              <a:lnTo>
                                                <a:pt x="30" y="60"/>
                                              </a:lnTo>
                                              <a:lnTo>
                                                <a:pt x="36" y="60"/>
                                              </a:lnTo>
                                              <a:lnTo>
                                                <a:pt x="36" y="54"/>
                                              </a:lnTo>
                                              <a:lnTo>
                                                <a:pt x="36" y="48"/>
                                              </a:lnTo>
                                              <a:lnTo>
                                                <a:pt x="36" y="42"/>
                                              </a:lnTo>
                                              <a:lnTo>
                                                <a:pt x="36" y="36"/>
                                              </a:lnTo>
                                              <a:lnTo>
                                                <a:pt x="36" y="30"/>
                                              </a:lnTo>
                                              <a:lnTo>
                                                <a:pt x="36" y="24"/>
                                              </a:lnTo>
                                              <a:lnTo>
                                                <a:pt x="42" y="24"/>
                                              </a:lnTo>
                                              <a:lnTo>
                                                <a:pt x="42" y="18"/>
                                              </a:lnTo>
                                              <a:lnTo>
                                                <a:pt x="42" y="12"/>
                                              </a:lnTo>
                                              <a:lnTo>
                                                <a:pt x="42" y="6"/>
                                              </a:lnTo>
                                              <a:lnTo>
                                                <a:pt x="42" y="0"/>
                                              </a:lnTo>
                                            </a:path>
                                          </a:pathLst>
                                        </a:custGeom>
                                        <a:noFill/>
                                        <a:ln w="12700" cmpd="sng">
                                          <a:solidFill>
                                            <a:srgbClr val="000000"/>
                                          </a:solidFill>
                                          <a:round/>
                                        </a:ln>
                                      </wps:spPr>
                                      <wps:bodyPr rot="0" vert="horz" wrap="square" lIns="91440" tIns="45720" rIns="91440" bIns="45720" anchor="t" anchorCtr="0" upright="1">
                                        <a:noAutofit/>
                                      </wps:bodyPr>
                                    </wps:wsp>
                                  </wpg:wgp>
                                  <wpg:wgp>
                                    <wpg:cNvPr id="971" name="组合 78"/>
                                    <wpg:cNvGrpSpPr/>
                                    <wpg:grpSpPr>
                                      <a:xfrm>
                                        <a:off x="0" y="0"/>
                                        <a:ext cx="1053465" cy="1515110"/>
                                        <a:chOff x="2181" y="735"/>
                                        <a:chExt cx="1736" cy="2497"/>
                                      </a:xfrm>
                                    </wpg:grpSpPr>
                                    <wps:wsp>
                                      <wps:cNvPr id="972" name="直线 79"/>
                                      <wps:cNvCnPr>
                                        <a:cxnSpLocks noChangeShapeType="1"/>
                                      </wps:cNvCnPr>
                                      <wps:spPr bwMode="auto">
                                        <a:xfrm flipV="1">
                                          <a:off x="2880" y="785"/>
                                          <a:ext cx="1" cy="2382"/>
                                        </a:xfrm>
                                        <a:prstGeom prst="line">
                                          <a:avLst/>
                                        </a:prstGeom>
                                        <a:noFill/>
                                        <a:ln w="9525">
                                          <a:solidFill>
                                            <a:srgbClr val="000000"/>
                                          </a:solidFill>
                                          <a:round/>
                                          <a:tailEnd type="triangle" w="med" len="med"/>
                                        </a:ln>
                                      </wps:spPr>
                                      <wps:bodyPr/>
                                    </wps:wsp>
                                    <wps:wsp>
                                      <wps:cNvPr id="973" name="直线 80"/>
                                      <wps:cNvCnPr>
                                        <a:cxnSpLocks noChangeShapeType="1"/>
                                      </wps:cNvCnPr>
                                      <wps:spPr bwMode="auto">
                                        <a:xfrm>
                                          <a:off x="2883" y="1025"/>
                                          <a:ext cx="54" cy="1"/>
                                        </a:xfrm>
                                        <a:prstGeom prst="line">
                                          <a:avLst/>
                                        </a:prstGeom>
                                        <a:noFill/>
                                        <a:ln w="9525">
                                          <a:solidFill>
                                            <a:srgbClr val="000080"/>
                                          </a:solidFill>
                                          <a:round/>
                                        </a:ln>
                                      </wps:spPr>
                                      <wps:bodyPr/>
                                    </wps:wsp>
                                    <wps:wsp>
                                      <wps:cNvPr id="974" name="直线 81"/>
                                      <wps:cNvCnPr>
                                        <a:cxnSpLocks noChangeShapeType="1"/>
                                      </wps:cNvCnPr>
                                      <wps:spPr bwMode="auto">
                                        <a:xfrm>
                                          <a:off x="2883" y="1253"/>
                                          <a:ext cx="54" cy="1"/>
                                        </a:xfrm>
                                        <a:prstGeom prst="line">
                                          <a:avLst/>
                                        </a:prstGeom>
                                        <a:noFill/>
                                        <a:ln w="9525">
                                          <a:solidFill>
                                            <a:srgbClr val="000080"/>
                                          </a:solidFill>
                                          <a:round/>
                                        </a:ln>
                                      </wps:spPr>
                                      <wps:bodyPr/>
                                    </wps:wsp>
                                    <wps:wsp>
                                      <wps:cNvPr id="975" name="矩形 82"/>
                                      <wps:cNvSpPr>
                                        <a:spLocks noChangeArrowheads="1"/>
                                      </wps:cNvSpPr>
                                      <wps:spPr bwMode="auto">
                                        <a:xfrm>
                                          <a:off x="2697" y="1114"/>
                                          <a:ext cx="128" cy="306"/>
                                        </a:xfrm>
                                        <a:prstGeom prst="rect">
                                          <a:avLst/>
                                        </a:prstGeom>
                                        <a:noFill/>
                                        <a:ln>
                                          <a:noFill/>
                                        </a:ln>
                                      </wps:spPr>
                                      <wps:txbx>
                                        <w:txbxContent>
                                          <w:p>
                                            <w:pPr>
                                              <w:autoSpaceDE w:val="0"/>
                                              <w:autoSpaceDN w:val="0"/>
                                              <w:adjustRightInd w:val="0"/>
                                              <w:rPr>
                                                <w:rFonts w:cs="宋体"/>
                                                <w:color w:val="000000"/>
                                                <w:sz w:val="24"/>
                                                <w:szCs w:val="48"/>
                                              </w:rPr>
                                            </w:pPr>
                                            <w:r>
                                              <w:rPr>
                                                <w:color w:val="000000"/>
                                                <w:sz w:val="24"/>
                                                <w:szCs w:val="48"/>
                                              </w:rPr>
                                              <w:t>4</w:t>
                                            </w:r>
                                          </w:p>
                                        </w:txbxContent>
                                      </wps:txbx>
                                      <wps:bodyPr rot="0" vert="horz" wrap="square" lIns="0" tIns="0" rIns="0" bIns="0" anchor="t" anchorCtr="0" upright="1">
                                        <a:noAutofit/>
                                      </wps:bodyPr>
                                    </wps:wsp>
                                    <wps:wsp>
                                      <wps:cNvPr id="976" name="直线 83"/>
                                      <wps:cNvCnPr>
                                        <a:cxnSpLocks noChangeShapeType="1"/>
                                      </wps:cNvCnPr>
                                      <wps:spPr bwMode="auto">
                                        <a:xfrm>
                                          <a:off x="2883" y="1481"/>
                                          <a:ext cx="54" cy="1"/>
                                        </a:xfrm>
                                        <a:prstGeom prst="line">
                                          <a:avLst/>
                                        </a:prstGeom>
                                        <a:noFill/>
                                        <a:ln w="9525">
                                          <a:solidFill>
                                            <a:srgbClr val="000080"/>
                                          </a:solidFill>
                                          <a:round/>
                                        </a:ln>
                                      </wps:spPr>
                                      <wps:bodyPr/>
                                    </wps:wsp>
                                    <wps:wsp>
                                      <wps:cNvPr id="977" name="直线 84"/>
                                      <wps:cNvCnPr>
                                        <a:cxnSpLocks noChangeShapeType="1"/>
                                      </wps:cNvCnPr>
                                      <wps:spPr bwMode="auto">
                                        <a:xfrm>
                                          <a:off x="2883" y="1703"/>
                                          <a:ext cx="54" cy="1"/>
                                        </a:xfrm>
                                        <a:prstGeom prst="line">
                                          <a:avLst/>
                                        </a:prstGeom>
                                        <a:noFill/>
                                        <a:ln w="9525">
                                          <a:solidFill>
                                            <a:srgbClr val="000080"/>
                                          </a:solidFill>
                                          <a:round/>
                                        </a:ln>
                                      </wps:spPr>
                                      <wps:bodyPr/>
                                    </wps:wsp>
                                    <wps:wsp>
                                      <wps:cNvPr id="978" name="矩形 85"/>
                                      <wps:cNvSpPr>
                                        <a:spLocks noChangeArrowheads="1"/>
                                      </wps:cNvSpPr>
                                      <wps:spPr bwMode="auto">
                                        <a:xfrm>
                                          <a:off x="2697" y="1563"/>
                                          <a:ext cx="128" cy="307"/>
                                        </a:xfrm>
                                        <a:prstGeom prst="rect">
                                          <a:avLst/>
                                        </a:prstGeom>
                                        <a:noFill/>
                                        <a:ln>
                                          <a:noFill/>
                                        </a:ln>
                                      </wps:spPr>
                                      <wps:txbx>
                                        <w:txbxContent>
                                          <w:p>
                                            <w:pPr>
                                              <w:autoSpaceDE w:val="0"/>
                                              <w:autoSpaceDN w:val="0"/>
                                              <w:adjustRightInd w:val="0"/>
                                              <w:rPr>
                                                <w:rFonts w:cs="宋体"/>
                                                <w:color w:val="000000"/>
                                                <w:sz w:val="24"/>
                                                <w:szCs w:val="48"/>
                                              </w:rPr>
                                            </w:pPr>
                                            <w:r>
                                              <w:rPr>
                                                <w:color w:val="000000"/>
                                                <w:sz w:val="24"/>
                                                <w:szCs w:val="48"/>
                                              </w:rPr>
                                              <w:t>2</w:t>
                                            </w:r>
                                          </w:p>
                                        </w:txbxContent>
                                      </wps:txbx>
                                      <wps:bodyPr rot="0" vert="horz" wrap="square" lIns="0" tIns="0" rIns="0" bIns="0" anchor="t" anchorCtr="0" upright="1">
                                        <a:noAutofit/>
                                      </wps:bodyPr>
                                    </wps:wsp>
                                    <wps:wsp>
                                      <wps:cNvPr id="979" name="直线 86"/>
                                      <wps:cNvCnPr>
                                        <a:cxnSpLocks noChangeShapeType="1"/>
                                      </wps:cNvCnPr>
                                      <wps:spPr bwMode="auto">
                                        <a:xfrm>
                                          <a:off x="2883" y="1931"/>
                                          <a:ext cx="54" cy="1"/>
                                        </a:xfrm>
                                        <a:prstGeom prst="line">
                                          <a:avLst/>
                                        </a:prstGeom>
                                        <a:noFill/>
                                        <a:ln w="9525">
                                          <a:solidFill>
                                            <a:srgbClr val="000080"/>
                                          </a:solidFill>
                                          <a:round/>
                                        </a:ln>
                                      </wps:spPr>
                                      <wps:bodyPr/>
                                    </wps:wsp>
                                    <wps:wsp>
                                      <wps:cNvPr id="980" name="直线 87"/>
                                      <wps:cNvCnPr>
                                        <a:cxnSpLocks noChangeShapeType="1"/>
                                      </wps:cNvCnPr>
                                      <wps:spPr bwMode="auto">
                                        <a:xfrm>
                                          <a:off x="2883" y="2387"/>
                                          <a:ext cx="54" cy="1"/>
                                        </a:xfrm>
                                        <a:prstGeom prst="line">
                                          <a:avLst/>
                                        </a:prstGeom>
                                        <a:noFill/>
                                        <a:ln w="9525">
                                          <a:solidFill>
                                            <a:srgbClr val="000080"/>
                                          </a:solidFill>
                                          <a:round/>
                                        </a:ln>
                                      </wps:spPr>
                                      <wps:bodyPr/>
                                    </wps:wsp>
                                    <wps:wsp>
                                      <wps:cNvPr id="981" name="直线 88"/>
                                      <wps:cNvCnPr>
                                        <a:cxnSpLocks noChangeShapeType="1"/>
                                      </wps:cNvCnPr>
                                      <wps:spPr bwMode="auto">
                                        <a:xfrm>
                                          <a:off x="2883" y="2615"/>
                                          <a:ext cx="54" cy="1"/>
                                        </a:xfrm>
                                        <a:prstGeom prst="line">
                                          <a:avLst/>
                                        </a:prstGeom>
                                        <a:noFill/>
                                        <a:ln w="9525">
                                          <a:solidFill>
                                            <a:srgbClr val="000080"/>
                                          </a:solidFill>
                                          <a:round/>
                                        </a:ln>
                                      </wps:spPr>
                                      <wps:bodyPr/>
                                    </wps:wsp>
                                    <wps:wsp>
                                      <wps:cNvPr id="982" name="矩形 89"/>
                                      <wps:cNvSpPr>
                                        <a:spLocks noChangeArrowheads="1"/>
                                      </wps:cNvSpPr>
                                      <wps:spPr bwMode="auto">
                                        <a:xfrm>
                                          <a:off x="2680" y="2475"/>
                                          <a:ext cx="213" cy="306"/>
                                        </a:xfrm>
                                        <a:prstGeom prst="rect">
                                          <a:avLst/>
                                        </a:prstGeom>
                                        <a:noFill/>
                                        <a:ln>
                                          <a:noFill/>
                                        </a:ln>
                                      </wps:spPr>
                                      <wps:txbx>
                                        <w:txbxContent>
                                          <w:p>
                                            <w:pPr>
                                              <w:autoSpaceDE w:val="0"/>
                                              <w:autoSpaceDN w:val="0"/>
                                              <w:adjustRightInd w:val="0"/>
                                              <w:rPr>
                                                <w:color w:val="000000"/>
                                                <w:sz w:val="24"/>
                                                <w:szCs w:val="48"/>
                                              </w:rPr>
                                            </w:pPr>
                                            <w:r>
                                              <w:rPr>
                                                <w:color w:val="000000"/>
                                                <w:sz w:val="24"/>
                                                <w:szCs w:val="48"/>
                                              </w:rPr>
                                              <w:t>-2</w:t>
                                            </w:r>
                                          </w:p>
                                        </w:txbxContent>
                                      </wps:txbx>
                                      <wps:bodyPr rot="0" vert="horz" wrap="square" lIns="0" tIns="0" rIns="0" bIns="0" anchor="t" anchorCtr="0" upright="1">
                                        <a:noAutofit/>
                                      </wps:bodyPr>
                                    </wps:wsp>
                                    <wps:wsp>
                                      <wps:cNvPr id="983" name="直线 90"/>
                                      <wps:cNvCnPr>
                                        <a:cxnSpLocks noChangeShapeType="1"/>
                                      </wps:cNvCnPr>
                                      <wps:spPr bwMode="auto">
                                        <a:xfrm>
                                          <a:off x="2883" y="2837"/>
                                          <a:ext cx="54" cy="1"/>
                                        </a:xfrm>
                                        <a:prstGeom prst="line">
                                          <a:avLst/>
                                        </a:prstGeom>
                                        <a:noFill/>
                                        <a:ln w="9525">
                                          <a:solidFill>
                                            <a:srgbClr val="000080"/>
                                          </a:solidFill>
                                          <a:round/>
                                        </a:ln>
                                      </wps:spPr>
                                      <wps:bodyPr/>
                                    </wps:wsp>
                                    <wps:wsp>
                                      <wps:cNvPr id="984" name="直线 91"/>
                                      <wps:cNvCnPr>
                                        <a:cxnSpLocks noChangeShapeType="1"/>
                                      </wps:cNvCnPr>
                                      <wps:spPr bwMode="auto">
                                        <a:xfrm>
                                          <a:off x="2883" y="3065"/>
                                          <a:ext cx="54" cy="1"/>
                                        </a:xfrm>
                                        <a:prstGeom prst="line">
                                          <a:avLst/>
                                        </a:prstGeom>
                                        <a:noFill/>
                                        <a:ln w="9525">
                                          <a:solidFill>
                                            <a:srgbClr val="000080"/>
                                          </a:solidFill>
                                          <a:round/>
                                        </a:ln>
                                      </wps:spPr>
                                      <wps:bodyPr/>
                                    </wps:wsp>
                                    <wps:wsp>
                                      <wps:cNvPr id="985" name="矩形 92"/>
                                      <wps:cNvSpPr>
                                        <a:spLocks noChangeArrowheads="1"/>
                                      </wps:cNvSpPr>
                                      <wps:spPr bwMode="auto">
                                        <a:xfrm>
                                          <a:off x="2680" y="2926"/>
                                          <a:ext cx="213" cy="306"/>
                                        </a:xfrm>
                                        <a:prstGeom prst="rect">
                                          <a:avLst/>
                                        </a:prstGeom>
                                        <a:noFill/>
                                        <a:ln>
                                          <a:noFill/>
                                        </a:ln>
                                      </wps:spPr>
                                      <wps:txbx>
                                        <w:txbxContent>
                                          <w:p>
                                            <w:pPr>
                                              <w:autoSpaceDE w:val="0"/>
                                              <w:autoSpaceDN w:val="0"/>
                                              <w:adjustRightInd w:val="0"/>
                                              <w:rPr>
                                                <w:color w:val="000000"/>
                                                <w:sz w:val="24"/>
                                                <w:szCs w:val="48"/>
                                              </w:rPr>
                                            </w:pPr>
                                            <w:r>
                                              <w:rPr>
                                                <w:color w:val="000000"/>
                                                <w:sz w:val="24"/>
                                                <w:szCs w:val="48"/>
                                              </w:rPr>
                                              <w:t>-4</w:t>
                                            </w:r>
                                          </w:p>
                                        </w:txbxContent>
                                      </wps:txbx>
                                      <wps:bodyPr rot="0" vert="horz" wrap="square" lIns="0" tIns="0" rIns="0" bIns="0" anchor="t" anchorCtr="0" upright="1">
                                        <a:noAutofit/>
                                      </wps:bodyPr>
                                    </wps:wsp>
                                    <wps:wsp>
                                      <wps:cNvPr id="986" name="直线 93"/>
                                      <wps:cNvCnPr>
                                        <a:cxnSpLocks noChangeShapeType="1"/>
                                      </wps:cNvCnPr>
                                      <wps:spPr bwMode="auto">
                                        <a:xfrm>
                                          <a:off x="2181" y="2159"/>
                                          <a:ext cx="1695" cy="0"/>
                                        </a:xfrm>
                                        <a:prstGeom prst="line">
                                          <a:avLst/>
                                        </a:prstGeom>
                                        <a:noFill/>
                                        <a:ln w="9525">
                                          <a:solidFill>
                                            <a:srgbClr val="000000"/>
                                          </a:solidFill>
                                          <a:round/>
                                          <a:tailEnd type="triangle" w="med" len="med"/>
                                        </a:ln>
                                      </wps:spPr>
                                      <wps:bodyPr/>
                                    </wps:wsp>
                                    <wps:wsp>
                                      <wps:cNvPr id="987" name="直线 94"/>
                                      <wps:cNvCnPr>
                                        <a:cxnSpLocks noChangeShapeType="1"/>
                                      </wps:cNvCnPr>
                                      <wps:spPr bwMode="auto">
                                        <a:xfrm>
                                          <a:off x="2424" y="2108"/>
                                          <a:ext cx="1" cy="54"/>
                                        </a:xfrm>
                                        <a:prstGeom prst="line">
                                          <a:avLst/>
                                        </a:prstGeom>
                                        <a:noFill/>
                                        <a:ln w="9525">
                                          <a:solidFill>
                                            <a:srgbClr val="000080"/>
                                          </a:solidFill>
                                          <a:round/>
                                        </a:ln>
                                      </wps:spPr>
                                      <wps:bodyPr/>
                                    </wps:wsp>
                                    <wps:wsp>
                                      <wps:cNvPr id="988" name="直线 95"/>
                                      <wps:cNvCnPr>
                                        <a:cxnSpLocks noChangeShapeType="1"/>
                                      </wps:cNvCnPr>
                                      <wps:spPr bwMode="auto">
                                        <a:xfrm>
                                          <a:off x="2652" y="2108"/>
                                          <a:ext cx="1" cy="54"/>
                                        </a:xfrm>
                                        <a:prstGeom prst="line">
                                          <a:avLst/>
                                        </a:prstGeom>
                                        <a:noFill/>
                                        <a:ln w="9525">
                                          <a:solidFill>
                                            <a:srgbClr val="000080"/>
                                          </a:solidFill>
                                          <a:round/>
                                        </a:ln>
                                      </wps:spPr>
                                      <wps:bodyPr/>
                                    </wps:wsp>
                                    <wps:wsp>
                                      <wps:cNvPr id="989" name="直线 96"/>
                                      <wps:cNvCnPr>
                                        <a:cxnSpLocks noChangeShapeType="1"/>
                                      </wps:cNvCnPr>
                                      <wps:spPr bwMode="auto">
                                        <a:xfrm>
                                          <a:off x="3108" y="2108"/>
                                          <a:ext cx="1" cy="54"/>
                                        </a:xfrm>
                                        <a:prstGeom prst="line">
                                          <a:avLst/>
                                        </a:prstGeom>
                                        <a:noFill/>
                                        <a:ln w="9525">
                                          <a:solidFill>
                                            <a:srgbClr val="000080"/>
                                          </a:solidFill>
                                          <a:round/>
                                        </a:ln>
                                      </wps:spPr>
                                      <wps:bodyPr/>
                                    </wps:wsp>
                                    <wps:wsp>
                                      <wps:cNvPr id="990" name="直线 97"/>
                                      <wps:cNvCnPr>
                                        <a:cxnSpLocks noChangeShapeType="1"/>
                                      </wps:cNvCnPr>
                                      <wps:spPr bwMode="auto">
                                        <a:xfrm>
                                          <a:off x="3336" y="2108"/>
                                          <a:ext cx="1" cy="54"/>
                                        </a:xfrm>
                                        <a:prstGeom prst="line">
                                          <a:avLst/>
                                        </a:prstGeom>
                                        <a:noFill/>
                                        <a:ln w="9525">
                                          <a:solidFill>
                                            <a:srgbClr val="000080"/>
                                          </a:solidFill>
                                          <a:round/>
                                        </a:ln>
                                      </wps:spPr>
                                      <wps:bodyPr/>
                                    </wps:wsp>
                                    <wps:wsp>
                                      <wps:cNvPr id="991" name="直线 98"/>
                                      <wps:cNvCnPr>
                                        <a:cxnSpLocks noChangeShapeType="1"/>
                                      </wps:cNvCnPr>
                                      <wps:spPr bwMode="auto">
                                        <a:xfrm>
                                          <a:off x="3558" y="2108"/>
                                          <a:ext cx="1" cy="54"/>
                                        </a:xfrm>
                                        <a:prstGeom prst="line">
                                          <a:avLst/>
                                        </a:prstGeom>
                                        <a:noFill/>
                                        <a:ln w="9525">
                                          <a:solidFill>
                                            <a:srgbClr val="000080"/>
                                          </a:solidFill>
                                          <a:round/>
                                        </a:ln>
                                      </wps:spPr>
                                      <wps:bodyPr/>
                                    </wps:wsp>
                                    <wps:wsp>
                                      <wps:cNvPr id="992" name="矩形 99"/>
                                      <wps:cNvSpPr>
                                        <a:spLocks noChangeArrowheads="1"/>
                                      </wps:cNvSpPr>
                                      <wps:spPr bwMode="auto">
                                        <a:xfrm>
                                          <a:off x="3516" y="2175"/>
                                          <a:ext cx="128" cy="307"/>
                                        </a:xfrm>
                                        <a:prstGeom prst="rect">
                                          <a:avLst/>
                                        </a:prstGeom>
                                        <a:noFill/>
                                        <a:ln>
                                          <a:noFill/>
                                        </a:ln>
                                      </wps:spPr>
                                      <wps:txbx>
                                        <w:txbxContent>
                                          <w:p>
                                            <w:pPr>
                                              <w:autoSpaceDE w:val="0"/>
                                              <w:autoSpaceDN w:val="0"/>
                                              <w:adjustRightInd w:val="0"/>
                                              <w:rPr>
                                                <w:rFonts w:cs="宋体"/>
                                                <w:color w:val="000000"/>
                                                <w:sz w:val="24"/>
                                                <w:szCs w:val="48"/>
                                              </w:rPr>
                                            </w:pPr>
                                            <w:r>
                                              <w:rPr>
                                                <w:color w:val="000000"/>
                                                <w:sz w:val="24"/>
                                                <w:szCs w:val="48"/>
                                              </w:rPr>
                                              <w:t>3</w:t>
                                            </w:r>
                                          </w:p>
                                        </w:txbxContent>
                                      </wps:txbx>
                                      <wps:bodyPr rot="0" vert="horz" wrap="square" lIns="0" tIns="0" rIns="0" bIns="0" anchor="t" anchorCtr="0" upright="1">
                                        <a:noAutofit/>
                                      </wps:bodyPr>
                                    </wps:wsp>
                                    <wps:wsp>
                                      <wps:cNvPr id="993" name="矩形 100"/>
                                      <wps:cNvSpPr>
                                        <a:spLocks noChangeArrowheads="1"/>
                                      </wps:cNvSpPr>
                                      <wps:spPr bwMode="auto">
                                        <a:xfrm>
                                          <a:off x="2572" y="2166"/>
                                          <a:ext cx="213" cy="306"/>
                                        </a:xfrm>
                                        <a:prstGeom prst="rect">
                                          <a:avLst/>
                                        </a:prstGeom>
                                        <a:noFill/>
                                        <a:ln>
                                          <a:noFill/>
                                        </a:ln>
                                      </wps:spPr>
                                      <wps:txbx>
                                        <w:txbxContent>
                                          <w:p>
                                            <w:pPr>
                                              <w:autoSpaceDE w:val="0"/>
                                              <w:autoSpaceDN w:val="0"/>
                                              <w:adjustRightInd w:val="0"/>
                                              <w:rPr>
                                                <w:color w:val="000000"/>
                                                <w:sz w:val="24"/>
                                                <w:szCs w:val="48"/>
                                              </w:rPr>
                                            </w:pPr>
                                            <w:r>
                                              <w:rPr>
                                                <w:color w:val="000000"/>
                                                <w:sz w:val="24"/>
                                                <w:szCs w:val="48"/>
                                              </w:rPr>
                                              <w:t>-1</w:t>
                                            </w:r>
                                          </w:p>
                                        </w:txbxContent>
                                      </wps:txbx>
                                      <wps:bodyPr rot="0" vert="horz" wrap="square" lIns="0" tIns="0" rIns="0" bIns="0" anchor="t" anchorCtr="0" upright="1">
                                        <a:noAutofit/>
                                      </wps:bodyPr>
                                    </wps:wsp>
                                    <wps:wsp>
                                      <wps:cNvPr id="994" name="矩形 101"/>
                                      <wps:cNvSpPr>
                                        <a:spLocks noChangeArrowheads="1"/>
                                      </wps:cNvSpPr>
                                      <wps:spPr bwMode="auto">
                                        <a:xfrm>
                                          <a:off x="3066" y="2166"/>
                                          <a:ext cx="128" cy="306"/>
                                        </a:xfrm>
                                        <a:prstGeom prst="rect">
                                          <a:avLst/>
                                        </a:prstGeom>
                                        <a:noFill/>
                                        <a:ln>
                                          <a:noFill/>
                                        </a:ln>
                                      </wps:spPr>
                                      <wps:txbx>
                                        <w:txbxContent>
                                          <w:p>
                                            <w:pPr>
                                              <w:autoSpaceDE w:val="0"/>
                                              <w:autoSpaceDN w:val="0"/>
                                              <w:adjustRightInd w:val="0"/>
                                              <w:rPr>
                                                <w:rFonts w:cs="宋体"/>
                                                <w:color w:val="000000"/>
                                                <w:sz w:val="24"/>
                                                <w:szCs w:val="48"/>
                                              </w:rPr>
                                            </w:pPr>
                                            <w:r>
                                              <w:rPr>
                                                <w:color w:val="000000"/>
                                                <w:sz w:val="24"/>
                                                <w:szCs w:val="48"/>
                                              </w:rPr>
                                              <w:t>1</w:t>
                                            </w:r>
                                          </w:p>
                                        </w:txbxContent>
                                      </wps:txbx>
                                      <wps:bodyPr rot="0" vert="horz" wrap="square" lIns="0" tIns="0" rIns="0" bIns="0" anchor="t" anchorCtr="0" upright="1">
                                        <a:noAutofit/>
                                      </wps:bodyPr>
                                    </wps:wsp>
                                    <wps:wsp>
                                      <wps:cNvPr id="995" name="矩形 102"/>
                                      <wps:cNvSpPr>
                                        <a:spLocks noChangeArrowheads="1"/>
                                      </wps:cNvSpPr>
                                      <wps:spPr bwMode="auto">
                                        <a:xfrm>
                                          <a:off x="3282" y="2175"/>
                                          <a:ext cx="128" cy="307"/>
                                        </a:xfrm>
                                        <a:prstGeom prst="rect">
                                          <a:avLst/>
                                        </a:prstGeom>
                                        <a:noFill/>
                                        <a:ln>
                                          <a:noFill/>
                                        </a:ln>
                                      </wps:spPr>
                                      <wps:txbx>
                                        <w:txbxContent>
                                          <w:p>
                                            <w:pPr>
                                              <w:autoSpaceDE w:val="0"/>
                                              <w:autoSpaceDN w:val="0"/>
                                              <w:adjustRightInd w:val="0"/>
                                              <w:rPr>
                                                <w:rFonts w:cs="宋体"/>
                                                <w:color w:val="000000"/>
                                                <w:sz w:val="24"/>
                                                <w:szCs w:val="48"/>
                                              </w:rPr>
                                            </w:pPr>
                                            <w:r>
                                              <w:rPr>
                                                <w:color w:val="000000"/>
                                                <w:sz w:val="24"/>
                                                <w:szCs w:val="48"/>
                                              </w:rPr>
                                              <w:t>2</w:t>
                                            </w:r>
                                          </w:p>
                                        </w:txbxContent>
                                      </wps:txbx>
                                      <wps:bodyPr rot="0" vert="horz" wrap="square" lIns="0" tIns="0" rIns="0" bIns="0" anchor="t" anchorCtr="0" upright="1">
                                        <a:noAutofit/>
                                      </wps:bodyPr>
                                    </wps:wsp>
                                    <wps:wsp>
                                      <wps:cNvPr id="996" name="矩形 103"/>
                                      <wps:cNvSpPr>
                                        <a:spLocks noChangeArrowheads="1"/>
                                      </wps:cNvSpPr>
                                      <wps:spPr bwMode="auto">
                                        <a:xfrm>
                                          <a:off x="2706" y="1932"/>
                                          <a:ext cx="155" cy="256"/>
                                        </a:xfrm>
                                        <a:prstGeom prst="rect">
                                          <a:avLst/>
                                        </a:prstGeom>
                                        <a:noFill/>
                                        <a:ln>
                                          <a:noFill/>
                                        </a:ln>
                                      </wps:spPr>
                                      <wps:txbx>
                                        <w:txbxContent>
                                          <w:p>
                                            <w:pPr>
                                              <w:autoSpaceDE w:val="0"/>
                                              <w:autoSpaceDN w:val="0"/>
                                              <w:adjustRightInd w:val="0"/>
                                              <w:rPr>
                                                <w:rFonts w:cs="宋体"/>
                                                <w:i/>
                                                <w:iCs/>
                                                <w:color w:val="000000"/>
                                                <w:sz w:val="20"/>
                                                <w:szCs w:val="40"/>
                                              </w:rPr>
                                            </w:pPr>
                                            <w:r>
                                              <w:rPr>
                                                <w:i/>
                                                <w:iCs/>
                                                <w:color w:val="000000"/>
                                                <w:sz w:val="20"/>
                                                <w:szCs w:val="40"/>
                                              </w:rPr>
                                              <w:t>O</w:t>
                                            </w:r>
                                          </w:p>
                                        </w:txbxContent>
                                      </wps:txbx>
                                      <wps:bodyPr rot="0" vert="horz" wrap="square" lIns="0" tIns="0" rIns="0" bIns="0" anchor="t" anchorCtr="0" upright="1">
                                        <a:noAutofit/>
                                      </wps:bodyPr>
                                    </wps:wsp>
                                    <wps:wsp>
                                      <wps:cNvPr id="997" name="矩形 104"/>
                                      <wps:cNvSpPr>
                                        <a:spLocks noChangeArrowheads="1"/>
                                      </wps:cNvSpPr>
                                      <wps:spPr bwMode="auto">
                                        <a:xfrm>
                                          <a:off x="3804" y="2112"/>
                                          <a:ext cx="113" cy="307"/>
                                        </a:xfrm>
                                        <a:prstGeom prst="rect">
                                          <a:avLst/>
                                        </a:prstGeom>
                                        <a:noFill/>
                                        <a:ln>
                                          <a:noFill/>
                                        </a:ln>
                                      </wps:spPr>
                                      <wps:txbx>
                                        <w:txbxContent>
                                          <w:p>
                                            <w:pPr>
                                              <w:autoSpaceDE w:val="0"/>
                                              <w:autoSpaceDN w:val="0"/>
                                              <w:adjustRightInd w:val="0"/>
                                              <w:rPr>
                                                <w:rFonts w:cs="宋体"/>
                                                <w:i/>
                                                <w:iCs/>
                                                <w:color w:val="000000"/>
                                                <w:sz w:val="24"/>
                                                <w:szCs w:val="48"/>
                                              </w:rPr>
                                            </w:pPr>
                                            <w:r>
                                              <w:rPr>
                                                <w:i/>
                                                <w:iCs/>
                                                <w:color w:val="000000"/>
                                                <w:sz w:val="24"/>
                                                <w:szCs w:val="48"/>
                                              </w:rPr>
                                              <w:t>x</w:t>
                                            </w:r>
                                          </w:p>
                                        </w:txbxContent>
                                      </wps:txbx>
                                      <wps:bodyPr rot="0" vert="horz" wrap="square" lIns="0" tIns="0" rIns="0" bIns="0" anchor="t" anchorCtr="0" upright="1">
                                        <a:noAutofit/>
                                      </wps:bodyPr>
                                    </wps:wsp>
                                    <wps:wsp>
                                      <wps:cNvPr id="998" name="矩形 105"/>
                                      <wps:cNvSpPr>
                                        <a:spLocks noChangeArrowheads="1"/>
                                      </wps:cNvSpPr>
                                      <wps:spPr bwMode="auto">
                                        <a:xfrm>
                                          <a:off x="2922" y="735"/>
                                          <a:ext cx="114" cy="307"/>
                                        </a:xfrm>
                                        <a:prstGeom prst="rect">
                                          <a:avLst/>
                                        </a:prstGeom>
                                        <a:noFill/>
                                        <a:ln>
                                          <a:noFill/>
                                        </a:ln>
                                      </wps:spPr>
                                      <wps:txbx>
                                        <w:txbxContent>
                                          <w:p>
                                            <w:pPr>
                                              <w:autoSpaceDE w:val="0"/>
                                              <w:autoSpaceDN w:val="0"/>
                                              <w:adjustRightInd w:val="0"/>
                                              <w:rPr>
                                                <w:rFonts w:cs="宋体"/>
                                                <w:i/>
                                                <w:iCs/>
                                                <w:color w:val="000000"/>
                                                <w:sz w:val="24"/>
                                                <w:szCs w:val="48"/>
                                              </w:rPr>
                                            </w:pPr>
                                            <w:r>
                                              <w:rPr>
                                                <w:i/>
                                                <w:iCs/>
                                                <w:color w:val="000000"/>
                                                <w:sz w:val="24"/>
                                                <w:szCs w:val="48"/>
                                              </w:rPr>
                                              <w:t>y</w:t>
                                            </w:r>
                                          </w:p>
                                        </w:txbxContent>
                                      </wps:txbx>
                                      <wps:bodyPr rot="0" vert="horz" wrap="square" lIns="0" tIns="0" rIns="0" bIns="0" anchor="t" anchorCtr="0" upright="1">
                                        <a:noAutofit/>
                                      </wps:bodyPr>
                                    </wps:wsp>
                                  </wpg:wgp>
                                </wpc:wpc>
                              </a:graphicData>
                            </a:graphic>
                          </wp:inline>
                        </w:drawing>
                      </mc:Choice>
                      <mc:Fallback>
                        <w:pict>
                          <v:group id="画布 72" o:spid="_x0000_s1026" o:spt="203" style="height:119.3pt;width:82.95pt;" coordsize="1053465,1515110" editas="canvas" o:gfxdata="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">
                            <o:lock v:ext="edit" aspectratio="f"/>
                            <v:shape id="画布 72" o:spid="_x0000_s1026" style="position:absolute;left:0;top:0;height:1515110;width:1053465;" filled="f" stroked="f" coordsize="21600,21600" o:gfxdata="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">
                              <v:fill on="f" focussize="0,0"/>
                              <v:stroke on="f"/>
                              <v:imagedata o:title=""/>
                              <o:lock v:ext="edit" aspectratio="t"/>
                            </v:shape>
                            <v:group id="组合 74" o:spid="_x0000_s1026" o:spt="203" style="position:absolute;left:147282;top:176400;height:1237746;width:826866;" coordorigin="2424,1025" coordsize="1362,2040" o:gfxdata="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">
                              <o:lock v:ext="edit" aspectratio="f"/>
                              <v:shape id="任意多边形 75" o:spid="_x0000_s1026" o:spt="100" style="position:absolute;left:2424;top:1025;height:1986;width:570;" filled="f" stroked="t" coordsize="570,1986" o:gfxdata="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fP4TugAAANwA&#10;AAAPAAAAAAAAAAEAIAAAACIAAABkcnMvZG93bnJldi54bWxQSwECFAAUAAAACACHTuJAMy8FnjsA&#10;AAA5AAAAEAAAAAAAAAABACAAAAAJAQAAZHJzL3NoYXBleG1sLnhtbFBLBQYAAAAABgAGAFsBAACz&#10;AwAAAAA=&#10;" path="m0,0l6,6,6,12,6,18,6,24,6,30,6,36,6,42,12,42,12,48,12,54,12,60,12,66,12,72,18,78,18,84,18,90,18,96,18,102,18,108,24,114,24,120,24,126,24,132,24,138,24,144,30,150,30,156,30,162,30,168,30,174,30,180,36,180,36,186,36,192,36,198,36,204,36,210,36,216,42,216,42,222,42,228,42,234,42,240,42,246,48,252,48,258,48,264,48,270,48,276,48,282,54,282,54,288,54,294,54,300,54,306,54,312,60,318,60,324,60,330,60,336,60,342,60,348,66,348,66,354,66,360,66,366,66,372,66,378,72,384,72,390,72,396,72,402,72,408,72,414,78,414,78,420,78,426,78,432,78,438,78,444,84,444,84,450,84,456,84,462,84,468,84,474,90,480,90,486,90,492,90,498,90,504,96,510,96,516,96,522,96,528,96,534,96,540,102,540,102,546,102,552,102,558,102,564,102,570,108,570,108,576,108,582,108,588,108,594,108,600,114,600,114,606,114,612,114,618,114,624,114,630,120,630,120,636,120,642,120,648,120,654,120,660,126,660,126,666,126,672,126,678,126,684,126,690,132,690,132,696,132,702,132,708,132,714,138,720,138,726,138,732,138,738,138,744,144,750,144,756,144,762,144,768,144,774,150,774,150,780,150,786,150,792,150,798,150,804,156,804,156,810,156,816,156,822,156,828,162,834,162,840,162,846,162,852,162,858,168,858,168,864,168,870,168,876,168,882,174,888,174,894,174,900,174,906,174,912,180,912,180,918,180,924,180,930,180,936,186,942,186,948,186,954,186,960,186,966,192,966,192,972,192,978,192,984,192,990,198,990,198,996,198,1002,198,1008,198,1014,204,1020,204,1026,204,1032,204,1038,204,1044,210,1044,210,1050,210,1056,210,1062,210,1068,216,1068,216,1074,216,1080,216,1086,216,1092,222,1092,222,1098,222,1104,222,1110,222,1116,228,1116,228,1122,228,1128,228,1134,228,1140,234,1140,234,1146,234,1152,234,1158,234,1164,240,1164,240,1170,240,1176,240,1182,240,1188,246,1188,246,1194,246,1200,246,1206,246,1212,252,1212,252,1218,252,1224,252,1230,258,1236,258,1242,258,1248,258,1254,264,1254,264,1260,264,1266,264,1272,264,1278,270,1278,270,1284,270,1290,270,1296,276,1302,276,1308,276,1314,276,1320,282,1320,282,1326,282,1332,282,1338,282,1344,288,1344,288,1350,288,1356,288,1362,294,1362,294,1368,294,1374,294,1380,294,1386,300,1386,300,1392,300,1398,300,1404,306,1404,306,1410,306,1416,306,1422,306,1428,312,1428,312,1434,312,1440,312,1446,318,1446,318,1452,318,1458,318,1464,324,1464,324,1470,324,1476,324,1482,330,1482,330,1488,330,1494,330,1500,336,1506,336,1512,336,1518,342,1524,342,1530,342,1536,348,1542,348,1548,348,1554,354,1560,354,1566,354,1572,360,1572,360,1578,360,1584,360,1590,366,1590,366,1596,366,1602,366,1608,372,1608,372,1614,372,1620,372,1626,378,1626,378,1632,378,1638,384,1638,384,1644,384,1650,384,1656,390,1656,390,1662,390,1668,396,1674,396,1680,396,1686,402,1686,402,1692,402,1698,408,1704,408,1710,408,1716,414,1716,414,1722,414,1728,420,1728,420,1734,420,1740,420,1746,426,1746,426,1752,426,1758,432,1758,432,1764,432,1770,438,1770,438,1776,438,1782,444,1782,444,1788,444,1794,450,1794,450,1800,450,1806,456,1806,456,1812,456,1818,462,1818,462,1824,462,1830,468,1830,468,1836,468,1842,474,1842,474,1848,474,1854,480,1854,480,1860,480,1866,486,1866,486,1872,492,1878,492,1884,498,1884,498,1890,498,1896,504,1896,504,1902,510,1908,510,1914,516,1914,516,1920,522,1926,522,1932,528,1932,528,1938,534,1938,534,1944,540,1950,540,1956,546,1956,546,1962,552,1962,552,1968,558,1968,558,1974,564,1974,564,1980,570,1980,570,1986e">
                                <v:path o:connectlocs="6,36;12,72;24,114;30,156;36,192;42,228;48,270;54,306;60,348;72,384;78,420;84,456;90,498;96,540;108,570;114,606;120,642;126,678;132,714;144,756;150,792;156,828;168,864;174,906;186,942;192,978;198,1014;210,1050;216,1086;228,1116;234,1152;240,1188;252,1218;264,1254;270,1290;282,1326;288,1362;300,1392;306,1428;318,1458;330,1488;342,1530;354,1572;366,1602;378,1632;390,1662;402,1698;420,1728;432,1758;444,1788;456,1818;474,1842;486,1872;504,1902;528,1932;546,1962;570,1980" o:connectangles="0,0,0,0,0,0,0,0,0,0,0,0,0,0,0,0,0,0,0,0,0,0,0,0,0,0,0,0,0,0,0,0,0,0,0,0,0,0,0,0,0,0,0,0,0,0,0,0,0,0,0,0,0,0,0,0,0"/>
                                <v:fill on="f" focussize="0,0"/>
                                <v:stroke weight="1pt" color="#000000" joinstyle="round"/>
                                <v:imagedata o:title=""/>
                                <o:lock v:ext="edit" aspectratio="f"/>
                              </v:shape>
                              <v:shape id="任意多边形 76" o:spid="_x0000_s1026" o:spt="100" style="position:absolute;left:2994;top:1277;height:1788;width:750;" filled="f" stroked="t" coordsize="750,1788" o:gfxdata="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i0b6vQAA&#10;ANwAAAAPAAAAAAAAAAEAIAAAACIAAABkcnMvZG93bnJldi54bWxQSwECFAAUAAAACACHTuJAMy8F&#10;njsAAAA5AAAAEAAAAAAAAAABACAAAAAMAQAAZHJzL3NoYXBleG1sLnhtbFBLBQYAAAAABgAGAFsB&#10;AAC2AwAAAAA=&#10;" path="m0,1734l6,1734,6,1740,12,1740,12,1746,18,1746,18,1752,24,1752,24,1758,30,1758,36,1764,42,1764,42,1770,48,1770,54,1770,54,1776,60,1776,66,1776,66,1782,72,1782,78,1782,84,1782,84,1788,90,1788,96,1788,102,1788,108,1788,114,1788,120,1788,126,1788,132,1788,138,1788,144,1788,144,1782,150,1782,156,1782,162,1782,162,1776,168,1776,174,1776,174,1770,180,1770,186,1770,186,1764,192,1764,192,1758,198,1758,198,1752,204,1752,210,1752,210,1746,216,1746,216,1740,222,1740,222,1734,228,1734,228,1728,234,1728,234,1722,240,1722,240,1716,246,1716,246,1710,252,1710,252,1704,252,1698,258,1698,258,1692,264,1692,264,1686,270,1686,270,1680,270,1674,276,1674,276,1668,282,1668,282,1662,282,1656,288,1656,288,1650,294,1650,294,1644,294,1638,300,1638,300,1632,306,1632,306,1626,306,1620,312,1620,312,1614,312,1608,318,1608,318,1602,318,1596,324,1596,324,1590,330,1584,330,1578,336,1578,336,1572,336,1566,342,1560,342,1554,348,1548,348,1542,348,1536,354,1536,354,1530,354,1524,360,1524,360,1518,360,1512,366,1512,366,1506,366,1500,372,1500,372,1494,372,1488,378,1482,378,1476,378,1470,384,1470,384,1464,384,1458,390,1458,390,1452,390,1446,396,1440,396,1434,396,1428,402,1428,402,1422,402,1416,402,1410,408,1410,408,1404,408,1398,414,1398,414,1392,414,1386,414,1380,420,1380,420,1374,420,1368,426,1362,426,1356,426,1350,432,1350,432,1344,432,1338,432,1332,438,1332,438,1326,438,1320,438,1314,444,1314,444,1308,444,1302,444,1296,450,1296,450,1290,450,1284,450,1278,456,1278,456,1272,456,1266,456,1260,462,1260,462,1254,462,1248,462,1242,468,1242,468,1236,468,1230,468,1224,474,1224,474,1218,474,1212,474,1206,480,1206,480,1200,480,1194,480,1188,486,1182,486,1176,486,1170,486,1164,492,1164,492,1158,492,1152,492,1146,498,1146,498,1140,498,1134,498,1128,504,1122,504,1116,504,1110,504,1104,510,1104,510,1098,510,1092,510,1086,516,1080,516,1074,516,1068,516,1062,522,1062,522,1056,522,1050,522,1044,522,1038,528,1038,528,1032,528,1026,528,1020,534,1020,534,1014,534,1008,534,1002,534,996,540,996,540,990,540,984,540,978,540,972,546,972,546,966,546,960,546,954,552,948,552,942,552,936,552,930,558,924,558,918,558,912,558,906,564,900,564,894,564,888,564,882,570,876,570,870,570,864,570,858,576,852,576,846,576,840,576,834,582,828,582,822,582,816,582,810,588,804,588,798,588,792,588,786,588,780,594,780,594,774,594,768,594,762,594,756,600,756,600,750,600,744,600,738,600,732,606,732,606,726,606,720,606,714,606,708,612,702,612,696,612,690,612,684,612,678,618,678,618,672,618,666,618,660,618,654,624,648,624,642,624,636,624,630,624,624,630,624,630,618,630,612,630,606,630,600,636,594,636,588,636,582,636,576,636,570,642,570,642,564,642,558,642,552,642,546,642,540,648,540,648,534,648,528,648,522,648,516,648,510,654,510,654,504,654,498,654,492,654,486,660,480,660,474,660,468,660,462,660,456,666,450,666,444,666,438,666,432,666,426,672,420,672,414,672,408,672,402,672,396,678,390,678,384,678,378,678,372,678,366,684,360,684,354,684,348,684,342,684,336,690,330,690,324,690,318,690,312,690,306,696,300,696,294,696,288,696,282,696,276,702,270,702,264,702,258,702,252,702,246,708,240,708,234,708,228,708,222,708,216,708,210,714,210,714,204,714,198,714,192,714,186,714,180,720,174,720,168,720,162,720,156,720,150,726,144,726,138,726,132,726,126,726,120,726,114,732,114,732,108,732,102,732,96,732,90,732,84,738,78,738,72,738,66,738,60,738,54,738,48,744,48,744,42,744,36,744,30,744,24,744,18,750,12,750,6,750,0e">
                                <v:path o:connectlocs="18,1752;48,1770;78,1782;114,1788;150,1782;180,1770;204,1752;228,1734;246,1710;264,1686;282,1662;300,1638;312,1608;330,1578;348,1542;360,1512;378,1482;390,1452;402,1416;414,1386;426,1350;438,1320;450,1290;462,1260;468,1224;480,1194;492,1158;504,1122;510,1086;522,1050;534,1020;540,984;552,948;558,906;570,864;582,822;588,780;600,750;606,714;618,678;624,636;630,600;642,564;648,528;654,492;666,450;672,408;678,366;690,324;696,282;708,240;714,204;720,162;726,120;732,84;744,48;750,6" o:connectangles="0,0,0,0,0,0,0,0,0,0,0,0,0,0,0,0,0,0,0,0,0,0,0,0,0,0,0,0,0,0,0,0,0,0,0,0,0,0,0,0,0,0,0,0,0,0,0,0,0,0,0,0,0,0,0,0,0"/>
                                <v:fill on="f" focussize="0,0"/>
                                <v:stroke weight="1pt" color="#000000" joinstyle="round"/>
                                <v:imagedata o:title=""/>
                                <o:lock v:ext="edit" aspectratio="f"/>
                              </v:shape>
                              <v:shape id="任意多边形 77" o:spid="_x0000_s1026" o:spt="100" style="position:absolute;left:3744;top:1025;height:252;width:42;" filled="f" stroked="t" coordsize="42,252" o:gfxdata="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6RKx7sAAADc&#10;AAAADwAAAAAAAAABACAAAAAiAAAAZHJzL2Rvd25yZXYueG1sUEsBAhQAFAAAAAgAh07iQDMvBZ47&#10;AAAAOQAAABAAAAAAAAAAAQAgAAAACgEAAGRycy9zaGFwZXhtbC54bWxQSwUGAAAAAAYABgBbAQAA&#10;tAMAAAAA&#10;" path="m0,252l0,246,0,240,0,234,6,234,6,228,6,222,6,216,6,210,6,204,6,198,12,198,12,192,12,186,12,180,12,174,12,168,18,162,18,156,18,150,18,144,18,138,18,132,24,126,24,120,24,114,24,108,24,102,24,96,30,96,30,90,30,84,30,78,30,72,30,66,30,60,36,60,36,54,36,48,36,42,36,36,36,30,36,24,42,24,42,18,42,12,42,6,42,0e">
                                <v:path o:connectlocs="0,252;0,246;0,240;0,234;6,234;6,228;6,222;6,216;6,210;6,204;6,198;12,198;12,192;12,186;12,180;12,174;12,168;18,162;18,156;18,150;18,144;18,138;18,132;24,126;24,120;24,114;24,108;24,102;24,96;30,96;30,90;30,84;30,78;30,72;30,66;30,60;36,60;36,54;36,48;36,42;36,36;36,30;36,24;42,24;42,18;42,12;42,6;42,0" o:connectangles="0,0,0,0,0,0,0,0,0,0,0,0,0,0,0,0,0,0,0,0,0,0,0,0,0,0,0,0,0,0,0,0,0,0,0,0,0,0,0,0,0,0,0,0,0,0,0,0"/>
                                <v:fill on="f" focussize="0,0"/>
                                <v:stroke weight="1pt" color="#000000" joinstyle="round"/>
                                <v:imagedata o:title=""/>
                                <o:lock v:ext="edit" aspectratio="f"/>
                              </v:shape>
                            </v:group>
                            <v:group id="组合 78" o:spid="_x0000_s1026" o:spt="203" style="position:absolute;left:0;top:0;height:1515110;width:1053465;" coordorigin="2181,735" coordsize="1736,2497" o:gfxdata="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">
                              <o:lock v:ext="edit" aspectratio="f"/>
                              <v:line id="直线 79" o:spid="_x0000_s1026" o:spt="20" style="position:absolute;left:2880;top:785;flip:y;height:2382;width:1;" filled="f" stroked="t" coordsize="21600,21600" o:gfxdata="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6F46S/&#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80" o:spid="_x0000_s1026" o:spt="20" style="position:absolute;left:2883;top:1025;height:1;width:54;" filled="f" stroked="t" coordsize="21600,21600" o:gfxdata="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b8cd74A&#10;AADcAAAADwAAAAAAAAABACAAAAAiAAAAZHJzL2Rvd25yZXYueG1sUEsBAhQAFAAAAAgAh07iQDMv&#10;BZ47AAAAOQAAABAAAAAAAAAAAQAgAAAADQEAAGRycy9zaGFwZXhtbC54bWxQSwUGAAAAAAYABgBb&#10;AQAAtwMAAAAA&#10;">
                                <v:fill on="f" focussize="0,0"/>
                                <v:stroke color="#000080" joinstyle="round"/>
                                <v:imagedata o:title=""/>
                                <o:lock v:ext="edit" aspectratio="f"/>
                              </v:line>
                              <v:line id="直线 81" o:spid="_x0000_s1026" o:spt="20" style="position:absolute;left:2883;top:1253;height:1;width:54;" filled="f" stroked="t" coordsize="21600,21600" o:gfxdata="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aEA74A&#10;AADcAAAADwAAAAAAAAABACAAAAAiAAAAZHJzL2Rvd25yZXYueG1sUEsBAhQAFAAAAAgAh07iQDMv&#10;BZ47AAAAOQAAABAAAAAAAAAAAQAgAAAADQEAAGRycy9zaGFwZXhtbC54bWxQSwUGAAAAAAYABgBb&#10;AQAAtwMAAAAA&#10;">
                                <v:fill on="f" focussize="0,0"/>
                                <v:stroke color="#000080" joinstyle="round"/>
                                <v:imagedata o:title=""/>
                                <o:lock v:ext="edit" aspectratio="f"/>
                              </v:line>
                              <v:rect id="矩形 82" o:spid="_x0000_s1026" o:spt="1" style="position:absolute;left:2697;top:1114;height:306;width:128;" filled="f" stroked="f" coordsize="21600,21600" o:gfxdata="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wpiE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rFonts w:cs="宋体"/>
                                          <w:color w:val="000000"/>
                                          <w:sz w:val="24"/>
                                          <w:szCs w:val="48"/>
                                        </w:rPr>
                                      </w:pPr>
                                      <w:r>
                                        <w:rPr>
                                          <w:color w:val="000000"/>
                                          <w:sz w:val="24"/>
                                          <w:szCs w:val="48"/>
                                        </w:rPr>
                                        <w:t>4</w:t>
                                      </w:r>
                                    </w:p>
                                  </w:txbxContent>
                                </v:textbox>
                              </v:rect>
                              <v:line id="直线 83" o:spid="_x0000_s1026" o:spt="20" style="position:absolute;left:2883;top:1481;height:1;width:54;" filled="f" stroked="t" coordsize="21600,21600" o:gfxdata="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yL/v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84" o:spid="_x0000_s1026" o:spt="20" style="position:absolute;left:2883;top:1703;height:1;width:54;" filled="f" stroked="t" coordsize="21600,21600" o:gfxdata="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hBp0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rect id="矩形 85" o:spid="_x0000_s1026" o:spt="1" style="position:absolute;left:2697;top:1563;height:307;width:128;" filled="f" stroked="f" coordsize="21600,21600" o:gfxdata="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vNj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autoSpaceDE w:val="0"/>
                                        <w:autoSpaceDN w:val="0"/>
                                        <w:adjustRightInd w:val="0"/>
                                        <w:rPr>
                                          <w:rFonts w:cs="宋体"/>
                                          <w:color w:val="000000"/>
                                          <w:sz w:val="24"/>
                                          <w:szCs w:val="48"/>
                                        </w:rPr>
                                      </w:pPr>
                                      <w:r>
                                        <w:rPr>
                                          <w:color w:val="000000"/>
                                          <w:sz w:val="24"/>
                                          <w:szCs w:val="48"/>
                                        </w:rPr>
                                        <w:t>2</w:t>
                                      </w:r>
                                    </w:p>
                                  </w:txbxContent>
                                </v:textbox>
                              </v:rect>
                              <v:line id="直线 86" o:spid="_x0000_s1026" o:spt="20" style="position:absolute;left:2883;top:1931;height:1;width:54;" filled="f" stroked="t" coordsize="21600,21600" o:gfxdata="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Vyud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87" o:spid="_x0000_s1026" o:spt="20" style="position:absolute;left:2883;top:2387;height:1;width:54;" filled="f" stroked="t" coordsize="21600,21600" o:gfxdata="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uPInugAAANwA&#10;AAAPAAAAAAAAAAEAIAAAACIAAABkcnMvZG93bnJldi54bWxQSwECFAAUAAAACACHTuJAMy8FnjsA&#10;AAA5AAAAEAAAAAAAAAABACAAAAAJAQAAZHJzL3NoYXBleG1sLnhtbFBLBQYAAAAABgAGAFsBAACz&#10;AwAAAAA=&#10;">
                                <v:fill on="f" focussize="0,0"/>
                                <v:stroke color="#000080" joinstyle="round"/>
                                <v:imagedata o:title=""/>
                                <o:lock v:ext="edit" aspectratio="f"/>
                              </v:line>
                              <v:line id="直线 88" o:spid="_x0000_s1026" o:spt="20" style="position:absolute;left:2883;top:2615;height:1;width:54;" filled="f" stroked="t" coordsize="21600,21600" o:gfxdata="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9Fe8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rect id="矩形 89" o:spid="_x0000_s1026" o:spt="1" style="position:absolute;left:2680;top:2475;height:306;width:213;" filled="f" stroked="f" coordsize="21600,21600" o:gfxdata="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TaKQ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color w:val="000000"/>
                                          <w:sz w:val="24"/>
                                          <w:szCs w:val="48"/>
                                        </w:rPr>
                                      </w:pPr>
                                      <w:r>
                                        <w:rPr>
                                          <w:color w:val="000000"/>
                                          <w:sz w:val="24"/>
                                          <w:szCs w:val="48"/>
                                        </w:rPr>
                                        <w:t>-2</w:t>
                                      </w:r>
                                    </w:p>
                                  </w:txbxContent>
                                </v:textbox>
                              </v:rect>
                              <v:line id="直线 90" o:spid="_x0000_s1026" o:spt="20" style="position:absolute;left:2883;top:2837;height:1;width:54;" filled="f" stroked="t" coordsize="21600,21600" o:gfxdata="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amxQ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91" o:spid="_x0000_s1026" o:spt="20" style="position:absolute;left:2883;top:3065;height:1;width:54;" filled="f" stroked="t" coordsize="21600,21600" o:gfxdata="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g/Qk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rect id="矩形 92" o:spid="_x0000_s1026" o:spt="1" style="position:absolute;left:2680;top:2926;height:306;width:213;" filled="f" stroked="f" coordsize="21600,21600" o:gfxdata="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t8SN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color w:val="000000"/>
                                          <w:sz w:val="24"/>
                                          <w:szCs w:val="48"/>
                                        </w:rPr>
                                      </w:pPr>
                                      <w:r>
                                        <w:rPr>
                                          <w:color w:val="000000"/>
                                          <w:sz w:val="24"/>
                                          <w:szCs w:val="48"/>
                                        </w:rPr>
                                        <w:t>-4</w:t>
                                      </w:r>
                                    </w:p>
                                  </w:txbxContent>
                                </v:textbox>
                              </v:rect>
                              <v:line id="直线 93" o:spid="_x0000_s1026" o:spt="20" style="position:absolute;left:2181;top:2159;height:0;width:1695;" filled="f" stroked="t" coordsize="21600,21600" o:gfxdata="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3VmT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94" o:spid="_x0000_s1026" o:spt="20" style="position:absolute;left:2424;top:2108;height:54;width:1;" filled="f" stroked="t" coordsize="21600,21600" o:gfxdata="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WpT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95" o:spid="_x0000_s1026" o:spt="20" style="position:absolute;left:2652;top:2108;height:54;width:1;" filled="f" stroked="t" coordsize="21600,21600" o:gfxdata="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zv4hugAAANwA&#10;AAAPAAAAAAAAAAEAIAAAACIAAABkcnMvZG93bnJldi54bWxQSwECFAAUAAAACACHTuJAMy8FnjsA&#10;AAA5AAAAEAAAAAAAAAABACAAAAAJAQAAZHJzL3NoYXBleG1sLnhtbFBLBQYAAAAABgAGAFsBAACz&#10;AwAAAAA=&#10;">
                                <v:fill on="f" focussize="0,0"/>
                                <v:stroke color="#000080" joinstyle="round"/>
                                <v:imagedata o:title=""/>
                                <o:lock v:ext="edit" aspectratio="f"/>
                              </v:line>
                              <v:line id="直线 96" o:spid="_x0000_s1026" o:spt="20" style="position:absolute;left:3108;top:2108;height:54;width:1;" filled="f" stroked="t" coordsize="21600,21600" o:gfxdata="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glu6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97" o:spid="_x0000_s1026" o:spt="20" style="position:absolute;left:3336;top:2108;height:54;width:1;" filled="f" stroked="t" coordsize="21600,21600" o:gfxdata="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WFk+rsAAADc&#10;AAAADwAAAAAAAAABACAAAAAiAAAAZHJzL2Rvd25yZXYueG1sUEsBAhQAFAAAAAgAh07iQDMvBZ47&#10;AAAAOQAAABAAAAAAAAAAAQAgAAAACgEAAGRycy9zaGFwZXhtbC54bWxQSwUGAAAAAAYABgBbAQAA&#10;tAMAAAAA&#10;">
                                <v:fill on="f" focussize="0,0"/>
                                <v:stroke color="#000080" joinstyle="round"/>
                                <v:imagedata o:title=""/>
                                <o:lock v:ext="edit" aspectratio="f"/>
                              </v:line>
                              <v:line id="直线 98" o:spid="_x0000_s1026" o:spt="20" style="position:absolute;left:3558;top:2108;height:54;width:1;" filled="f" stroked="t" coordsize="21600,21600" o:gfxdata="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LcFh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rect id="矩形 99" o:spid="_x0000_s1026" o:spt="1" style="position:absolute;left:3516;top:2175;height:307;width:128;" filled="f" stroked="f" coordsize="21600,21600" o:gfxdata="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vHJ+/&#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autoSpaceDE w:val="0"/>
                                        <w:autoSpaceDN w:val="0"/>
                                        <w:adjustRightInd w:val="0"/>
                                        <w:rPr>
                                          <w:rFonts w:cs="宋体"/>
                                          <w:color w:val="000000"/>
                                          <w:sz w:val="24"/>
                                          <w:szCs w:val="48"/>
                                        </w:rPr>
                                      </w:pPr>
                                      <w:r>
                                        <w:rPr>
                                          <w:color w:val="000000"/>
                                          <w:sz w:val="24"/>
                                          <w:szCs w:val="48"/>
                                        </w:rPr>
                                        <w:t>3</w:t>
                                      </w:r>
                                    </w:p>
                                  </w:txbxContent>
                                </v:textbox>
                              </v:rect>
                              <v:rect id="矩形 100" o:spid="_x0000_s1026" o:spt="1" style="position:absolute;left:2572;top:2166;height:306;width:213;" filled="f" stroked="f" coordsize="21600,21600" o:gfxdata="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6O5B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color w:val="000000"/>
                                          <w:sz w:val="24"/>
                                          <w:szCs w:val="48"/>
                                        </w:rPr>
                                      </w:pPr>
                                      <w:r>
                                        <w:rPr>
                                          <w:color w:val="000000"/>
                                          <w:sz w:val="24"/>
                                          <w:szCs w:val="48"/>
                                        </w:rPr>
                                        <w:t>-1</w:t>
                                      </w:r>
                                    </w:p>
                                  </w:txbxContent>
                                </v:textbox>
                              </v:rect>
                              <v:rect id="矩形 101" o:spid="_x0000_s1026" o:spt="1" style="position:absolute;left:3066;top:2166;height:306;width:128;" filled="f" stroked="f" coordsize="21600,21600" o:gfxdata="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Eohc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rFonts w:cs="宋体"/>
                                          <w:color w:val="000000"/>
                                          <w:sz w:val="24"/>
                                          <w:szCs w:val="48"/>
                                        </w:rPr>
                                      </w:pPr>
                                      <w:r>
                                        <w:rPr>
                                          <w:color w:val="000000"/>
                                          <w:sz w:val="24"/>
                                          <w:szCs w:val="48"/>
                                        </w:rPr>
                                        <w:t>1</w:t>
                                      </w:r>
                                    </w:p>
                                  </w:txbxContent>
                                </v:textbox>
                              </v:rect>
                              <v:rect id="矩形 102" o:spid="_x0000_s1026" o:spt="1" style="position:absolute;left:3282;top:2175;height:307;width:128;" filled="f" stroked="f" coordsize="21600,21600" o:gfxdata="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waE6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rFonts w:cs="宋体"/>
                                          <w:color w:val="000000"/>
                                          <w:sz w:val="24"/>
                                          <w:szCs w:val="48"/>
                                        </w:rPr>
                                      </w:pPr>
                                      <w:r>
                                        <w:rPr>
                                          <w:color w:val="000000"/>
                                          <w:sz w:val="24"/>
                                          <w:szCs w:val="48"/>
                                        </w:rPr>
                                        <w:t>2</w:t>
                                      </w:r>
                                    </w:p>
                                  </w:txbxContent>
                                </v:textbox>
                              </v:rect>
                              <v:rect id="矩形 103" o:spid="_x0000_s1026" o:spt="1" style="position:absolute;left:2706;top:1932;height:256;width:155;" filled="f" stroked="f" coordsize="21600,21600" o:gfxdata="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fUGp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autoSpaceDE w:val="0"/>
                                        <w:autoSpaceDN w:val="0"/>
                                        <w:adjustRightInd w:val="0"/>
                                        <w:rPr>
                                          <w:rFonts w:cs="宋体"/>
                                          <w:i/>
                                          <w:iCs/>
                                          <w:color w:val="000000"/>
                                          <w:sz w:val="20"/>
                                          <w:szCs w:val="40"/>
                                        </w:rPr>
                                      </w:pPr>
                                      <w:r>
                                        <w:rPr>
                                          <w:i/>
                                          <w:iCs/>
                                          <w:color w:val="000000"/>
                                          <w:sz w:val="20"/>
                                          <w:szCs w:val="40"/>
                                        </w:rPr>
                                        <w:t>O</w:t>
                                      </w:r>
                                    </w:p>
                                  </w:txbxContent>
                                </v:textbox>
                              </v:rect>
                              <v:rect id="矩形 104" o:spid="_x0000_s1026" o:spt="1" style="position:absolute;left:3804;top:2112;height:307;width:113;" filled="f" stroked="f" coordsize="21600,21600" o:gfxdata="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Ji/B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rFonts w:cs="宋体"/>
                                          <w:i/>
                                          <w:iCs/>
                                          <w:color w:val="000000"/>
                                          <w:sz w:val="24"/>
                                          <w:szCs w:val="48"/>
                                        </w:rPr>
                                      </w:pPr>
                                      <w:r>
                                        <w:rPr>
                                          <w:i/>
                                          <w:iCs/>
                                          <w:color w:val="000000"/>
                                          <w:sz w:val="24"/>
                                          <w:szCs w:val="48"/>
                                        </w:rPr>
                                        <w:t>x</w:t>
                                      </w:r>
                                    </w:p>
                                  </w:txbxContent>
                                </v:textbox>
                              </v:rect>
                              <v:rect id="矩形 105" o:spid="_x0000_s1026" o:spt="1" style="position:absolute;left:2922;top:735;height:307;width:114;" filled="f" stroked="f" coordsize="21600,21600" o:gfxdata="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Byt1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autoSpaceDE w:val="0"/>
                                        <w:autoSpaceDN w:val="0"/>
                                        <w:adjustRightInd w:val="0"/>
                                        <w:rPr>
                                          <w:rFonts w:cs="宋体"/>
                                          <w:i/>
                                          <w:iCs/>
                                          <w:color w:val="000000"/>
                                          <w:sz w:val="24"/>
                                          <w:szCs w:val="48"/>
                                        </w:rPr>
                                      </w:pPr>
                                      <w:r>
                                        <w:rPr>
                                          <w:i/>
                                          <w:iCs/>
                                          <w:color w:val="000000"/>
                                          <w:sz w:val="24"/>
                                          <w:szCs w:val="48"/>
                                        </w:rPr>
                                        <w:t>y</w:t>
                                      </w:r>
                                    </w:p>
                                  </w:txbxContent>
                                </v:textbox>
                              </v:rect>
                            </v:group>
                            <w10:wrap type="none"/>
                            <w10:anchorlock/>
                          </v:group>
                        </w:pict>
                      </mc:Fallback>
                    </mc:AlternateContent>
                  </w:r>
                </w:p>
              </w:tc>
              <w:tc>
                <w:tcPr>
                  <w:tcW w:w="2103" w:type="dxa"/>
                  <w:vAlign w:val="center"/>
                </w:tcPr>
                <w:p>
                  <w:pPr>
                    <w:jc w:val="center"/>
                    <w:rPr>
                      <w:rFonts w:hint="eastAsia"/>
                      <w:bCs/>
                      <w:color w:val="000000"/>
                      <w:szCs w:val="21"/>
                    </w:rPr>
                  </w:pPr>
                  <w:r>
                    <mc:AlternateContent>
                      <mc:Choice Requires="wpc">
                        <w:drawing>
                          <wp:inline distT="0" distB="0" distL="0" distR="0">
                            <wp:extent cx="1097280" cy="1578610"/>
                            <wp:effectExtent l="8255" t="0" r="0" b="0"/>
                            <wp:docPr id="966" name="画布 1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615" name="组合 108"/>
                                    <wpg:cNvGrpSpPr/>
                                    <wpg:grpSpPr>
                                      <a:xfrm>
                                        <a:off x="0" y="0"/>
                                        <a:ext cx="1097280" cy="1578610"/>
                                        <a:chOff x="2181" y="735"/>
                                        <a:chExt cx="1736" cy="2497"/>
                                      </a:xfrm>
                                    </wpg:grpSpPr>
                                    <wps:wsp>
                                      <wps:cNvPr id="616" name="直线 109"/>
                                      <wps:cNvCnPr>
                                        <a:cxnSpLocks noChangeShapeType="1"/>
                                      </wps:cNvCnPr>
                                      <wps:spPr bwMode="auto">
                                        <a:xfrm flipV="1">
                                          <a:off x="2880" y="785"/>
                                          <a:ext cx="1" cy="2382"/>
                                        </a:xfrm>
                                        <a:prstGeom prst="line">
                                          <a:avLst/>
                                        </a:prstGeom>
                                        <a:noFill/>
                                        <a:ln w="9525">
                                          <a:solidFill>
                                            <a:srgbClr val="000000"/>
                                          </a:solidFill>
                                          <a:round/>
                                          <a:tailEnd type="triangle" w="med" len="med"/>
                                        </a:ln>
                                      </wps:spPr>
                                      <wps:bodyPr/>
                                    </wps:wsp>
                                    <wps:wsp>
                                      <wps:cNvPr id="617" name="直线 110"/>
                                      <wps:cNvCnPr>
                                        <a:cxnSpLocks noChangeShapeType="1"/>
                                      </wps:cNvCnPr>
                                      <wps:spPr bwMode="auto">
                                        <a:xfrm>
                                          <a:off x="2883" y="1025"/>
                                          <a:ext cx="54" cy="1"/>
                                        </a:xfrm>
                                        <a:prstGeom prst="line">
                                          <a:avLst/>
                                        </a:prstGeom>
                                        <a:noFill/>
                                        <a:ln w="9525">
                                          <a:solidFill>
                                            <a:srgbClr val="000080"/>
                                          </a:solidFill>
                                          <a:round/>
                                        </a:ln>
                                      </wps:spPr>
                                      <wps:bodyPr/>
                                    </wps:wsp>
                                    <wps:wsp>
                                      <wps:cNvPr id="618" name="直线 111"/>
                                      <wps:cNvCnPr>
                                        <a:cxnSpLocks noChangeShapeType="1"/>
                                      </wps:cNvCnPr>
                                      <wps:spPr bwMode="auto">
                                        <a:xfrm>
                                          <a:off x="2883" y="1253"/>
                                          <a:ext cx="54" cy="1"/>
                                        </a:xfrm>
                                        <a:prstGeom prst="line">
                                          <a:avLst/>
                                        </a:prstGeom>
                                        <a:noFill/>
                                        <a:ln w="9525">
                                          <a:solidFill>
                                            <a:srgbClr val="000080"/>
                                          </a:solidFill>
                                          <a:round/>
                                        </a:ln>
                                      </wps:spPr>
                                      <wps:bodyPr/>
                                    </wps:wsp>
                                    <wps:wsp>
                                      <wps:cNvPr id="619" name="矩形 112"/>
                                      <wps:cNvSpPr>
                                        <a:spLocks noChangeArrowheads="1"/>
                                      </wps:cNvSpPr>
                                      <wps:spPr bwMode="auto">
                                        <a:xfrm>
                                          <a:off x="2697" y="1114"/>
                                          <a:ext cx="128" cy="306"/>
                                        </a:xfrm>
                                        <a:prstGeom prst="rect">
                                          <a:avLst/>
                                        </a:prstGeom>
                                        <a:noFill/>
                                        <a:ln>
                                          <a:noFill/>
                                        </a:ln>
                                      </wps:spPr>
                                      <wps:txbx>
                                        <w:txbxContent>
                                          <w:p>
                                            <w:pPr>
                                              <w:autoSpaceDE w:val="0"/>
                                              <w:autoSpaceDN w:val="0"/>
                                              <w:adjustRightInd w:val="0"/>
                                              <w:rPr>
                                                <w:rFonts w:cs="宋体"/>
                                                <w:color w:val="000000"/>
                                                <w:sz w:val="25"/>
                                                <w:szCs w:val="48"/>
                                              </w:rPr>
                                            </w:pPr>
                                            <w:r>
                                              <w:rPr>
                                                <w:color w:val="000000"/>
                                                <w:sz w:val="25"/>
                                                <w:szCs w:val="48"/>
                                              </w:rPr>
                                              <w:t>4</w:t>
                                            </w:r>
                                          </w:p>
                                        </w:txbxContent>
                                      </wps:txbx>
                                      <wps:bodyPr rot="0" vert="horz" wrap="square" lIns="0" tIns="0" rIns="0" bIns="0" anchor="t" anchorCtr="0" upright="1">
                                        <a:noAutofit/>
                                      </wps:bodyPr>
                                    </wps:wsp>
                                    <wps:wsp>
                                      <wps:cNvPr id="620" name="直线 113"/>
                                      <wps:cNvCnPr>
                                        <a:cxnSpLocks noChangeShapeType="1"/>
                                      </wps:cNvCnPr>
                                      <wps:spPr bwMode="auto">
                                        <a:xfrm>
                                          <a:off x="2883" y="1481"/>
                                          <a:ext cx="54" cy="1"/>
                                        </a:xfrm>
                                        <a:prstGeom prst="line">
                                          <a:avLst/>
                                        </a:prstGeom>
                                        <a:noFill/>
                                        <a:ln w="9525">
                                          <a:solidFill>
                                            <a:srgbClr val="000080"/>
                                          </a:solidFill>
                                          <a:round/>
                                        </a:ln>
                                      </wps:spPr>
                                      <wps:bodyPr/>
                                    </wps:wsp>
                                    <wps:wsp>
                                      <wps:cNvPr id="621" name="直线 114"/>
                                      <wps:cNvCnPr>
                                        <a:cxnSpLocks noChangeShapeType="1"/>
                                      </wps:cNvCnPr>
                                      <wps:spPr bwMode="auto">
                                        <a:xfrm>
                                          <a:off x="2883" y="1703"/>
                                          <a:ext cx="54" cy="1"/>
                                        </a:xfrm>
                                        <a:prstGeom prst="line">
                                          <a:avLst/>
                                        </a:prstGeom>
                                        <a:noFill/>
                                        <a:ln w="9525">
                                          <a:solidFill>
                                            <a:srgbClr val="000080"/>
                                          </a:solidFill>
                                          <a:round/>
                                        </a:ln>
                                      </wps:spPr>
                                      <wps:bodyPr/>
                                    </wps:wsp>
                                    <wps:wsp>
                                      <wps:cNvPr id="622" name="矩形 115"/>
                                      <wps:cNvSpPr>
                                        <a:spLocks noChangeArrowheads="1"/>
                                      </wps:cNvSpPr>
                                      <wps:spPr bwMode="auto">
                                        <a:xfrm>
                                          <a:off x="2697" y="1563"/>
                                          <a:ext cx="128" cy="307"/>
                                        </a:xfrm>
                                        <a:prstGeom prst="rect">
                                          <a:avLst/>
                                        </a:prstGeom>
                                        <a:noFill/>
                                        <a:ln>
                                          <a:noFill/>
                                        </a:ln>
                                      </wps:spPr>
                                      <wps:txbx>
                                        <w:txbxContent>
                                          <w:p>
                                            <w:pPr>
                                              <w:autoSpaceDE w:val="0"/>
                                              <w:autoSpaceDN w:val="0"/>
                                              <w:adjustRightInd w:val="0"/>
                                              <w:rPr>
                                                <w:rFonts w:cs="宋体"/>
                                                <w:color w:val="000000"/>
                                                <w:sz w:val="25"/>
                                                <w:szCs w:val="48"/>
                                              </w:rPr>
                                            </w:pPr>
                                            <w:r>
                                              <w:rPr>
                                                <w:color w:val="000000"/>
                                                <w:sz w:val="25"/>
                                                <w:szCs w:val="48"/>
                                              </w:rPr>
                                              <w:t>2</w:t>
                                            </w:r>
                                          </w:p>
                                        </w:txbxContent>
                                      </wps:txbx>
                                      <wps:bodyPr rot="0" vert="horz" wrap="square" lIns="0" tIns="0" rIns="0" bIns="0" anchor="t" anchorCtr="0" upright="1">
                                        <a:noAutofit/>
                                      </wps:bodyPr>
                                    </wps:wsp>
                                    <wps:wsp>
                                      <wps:cNvPr id="623" name="直线 116"/>
                                      <wps:cNvCnPr>
                                        <a:cxnSpLocks noChangeShapeType="1"/>
                                      </wps:cNvCnPr>
                                      <wps:spPr bwMode="auto">
                                        <a:xfrm>
                                          <a:off x="2883" y="1931"/>
                                          <a:ext cx="54" cy="1"/>
                                        </a:xfrm>
                                        <a:prstGeom prst="line">
                                          <a:avLst/>
                                        </a:prstGeom>
                                        <a:noFill/>
                                        <a:ln w="9525">
                                          <a:solidFill>
                                            <a:srgbClr val="000080"/>
                                          </a:solidFill>
                                          <a:round/>
                                        </a:ln>
                                      </wps:spPr>
                                      <wps:bodyPr/>
                                    </wps:wsp>
                                    <wps:wsp>
                                      <wps:cNvPr id="624" name="直线 117"/>
                                      <wps:cNvCnPr>
                                        <a:cxnSpLocks noChangeShapeType="1"/>
                                      </wps:cNvCnPr>
                                      <wps:spPr bwMode="auto">
                                        <a:xfrm>
                                          <a:off x="2883" y="2387"/>
                                          <a:ext cx="54" cy="1"/>
                                        </a:xfrm>
                                        <a:prstGeom prst="line">
                                          <a:avLst/>
                                        </a:prstGeom>
                                        <a:noFill/>
                                        <a:ln w="9525">
                                          <a:solidFill>
                                            <a:srgbClr val="000080"/>
                                          </a:solidFill>
                                          <a:round/>
                                        </a:ln>
                                      </wps:spPr>
                                      <wps:bodyPr/>
                                    </wps:wsp>
                                    <wps:wsp>
                                      <wps:cNvPr id="625" name="直线 118"/>
                                      <wps:cNvCnPr>
                                        <a:cxnSpLocks noChangeShapeType="1"/>
                                      </wps:cNvCnPr>
                                      <wps:spPr bwMode="auto">
                                        <a:xfrm>
                                          <a:off x="2883" y="2615"/>
                                          <a:ext cx="54" cy="1"/>
                                        </a:xfrm>
                                        <a:prstGeom prst="line">
                                          <a:avLst/>
                                        </a:prstGeom>
                                        <a:noFill/>
                                        <a:ln w="9525">
                                          <a:solidFill>
                                            <a:srgbClr val="000080"/>
                                          </a:solidFill>
                                          <a:round/>
                                        </a:ln>
                                      </wps:spPr>
                                      <wps:bodyPr/>
                                    </wps:wsp>
                                    <wps:wsp>
                                      <wps:cNvPr id="626" name="矩形 119"/>
                                      <wps:cNvSpPr>
                                        <a:spLocks noChangeArrowheads="1"/>
                                      </wps:cNvSpPr>
                                      <wps:spPr bwMode="auto">
                                        <a:xfrm>
                                          <a:off x="2680" y="2475"/>
                                          <a:ext cx="213" cy="306"/>
                                        </a:xfrm>
                                        <a:prstGeom prst="rect">
                                          <a:avLst/>
                                        </a:prstGeom>
                                        <a:noFill/>
                                        <a:ln>
                                          <a:noFill/>
                                        </a:ln>
                                      </wps:spPr>
                                      <wps:txbx>
                                        <w:txbxContent>
                                          <w:p>
                                            <w:pPr>
                                              <w:autoSpaceDE w:val="0"/>
                                              <w:autoSpaceDN w:val="0"/>
                                              <w:adjustRightInd w:val="0"/>
                                              <w:rPr>
                                                <w:color w:val="000000"/>
                                                <w:sz w:val="25"/>
                                                <w:szCs w:val="48"/>
                                              </w:rPr>
                                            </w:pPr>
                                            <w:r>
                                              <w:rPr>
                                                <w:color w:val="000000"/>
                                                <w:sz w:val="25"/>
                                                <w:szCs w:val="48"/>
                                              </w:rPr>
                                              <w:t>-2</w:t>
                                            </w:r>
                                          </w:p>
                                        </w:txbxContent>
                                      </wps:txbx>
                                      <wps:bodyPr rot="0" vert="horz" wrap="square" lIns="0" tIns="0" rIns="0" bIns="0" anchor="t" anchorCtr="0" upright="1">
                                        <a:noAutofit/>
                                      </wps:bodyPr>
                                    </wps:wsp>
                                    <wps:wsp>
                                      <wps:cNvPr id="627" name="直线 120"/>
                                      <wps:cNvCnPr>
                                        <a:cxnSpLocks noChangeShapeType="1"/>
                                      </wps:cNvCnPr>
                                      <wps:spPr bwMode="auto">
                                        <a:xfrm>
                                          <a:off x="2883" y="2837"/>
                                          <a:ext cx="54" cy="1"/>
                                        </a:xfrm>
                                        <a:prstGeom prst="line">
                                          <a:avLst/>
                                        </a:prstGeom>
                                        <a:noFill/>
                                        <a:ln w="9525">
                                          <a:solidFill>
                                            <a:srgbClr val="000080"/>
                                          </a:solidFill>
                                          <a:round/>
                                        </a:ln>
                                      </wps:spPr>
                                      <wps:bodyPr/>
                                    </wps:wsp>
                                    <wps:wsp>
                                      <wps:cNvPr id="628" name="直线 121"/>
                                      <wps:cNvCnPr>
                                        <a:cxnSpLocks noChangeShapeType="1"/>
                                      </wps:cNvCnPr>
                                      <wps:spPr bwMode="auto">
                                        <a:xfrm>
                                          <a:off x="2883" y="3065"/>
                                          <a:ext cx="54" cy="1"/>
                                        </a:xfrm>
                                        <a:prstGeom prst="line">
                                          <a:avLst/>
                                        </a:prstGeom>
                                        <a:noFill/>
                                        <a:ln w="9525">
                                          <a:solidFill>
                                            <a:srgbClr val="000080"/>
                                          </a:solidFill>
                                          <a:round/>
                                        </a:ln>
                                      </wps:spPr>
                                      <wps:bodyPr/>
                                    </wps:wsp>
                                    <wps:wsp>
                                      <wps:cNvPr id="629" name="矩形 122"/>
                                      <wps:cNvSpPr>
                                        <a:spLocks noChangeArrowheads="1"/>
                                      </wps:cNvSpPr>
                                      <wps:spPr bwMode="auto">
                                        <a:xfrm>
                                          <a:off x="2680" y="2926"/>
                                          <a:ext cx="213" cy="306"/>
                                        </a:xfrm>
                                        <a:prstGeom prst="rect">
                                          <a:avLst/>
                                        </a:prstGeom>
                                        <a:noFill/>
                                        <a:ln>
                                          <a:noFill/>
                                        </a:ln>
                                      </wps:spPr>
                                      <wps:txbx>
                                        <w:txbxContent>
                                          <w:p>
                                            <w:pPr>
                                              <w:autoSpaceDE w:val="0"/>
                                              <w:autoSpaceDN w:val="0"/>
                                              <w:adjustRightInd w:val="0"/>
                                              <w:rPr>
                                                <w:color w:val="000000"/>
                                                <w:sz w:val="25"/>
                                                <w:szCs w:val="48"/>
                                              </w:rPr>
                                            </w:pPr>
                                            <w:r>
                                              <w:rPr>
                                                <w:color w:val="000000"/>
                                                <w:sz w:val="25"/>
                                                <w:szCs w:val="48"/>
                                              </w:rPr>
                                              <w:t>-4</w:t>
                                            </w:r>
                                          </w:p>
                                        </w:txbxContent>
                                      </wps:txbx>
                                      <wps:bodyPr rot="0" vert="horz" wrap="square" lIns="0" tIns="0" rIns="0" bIns="0" anchor="t" anchorCtr="0" upright="1">
                                        <a:noAutofit/>
                                      </wps:bodyPr>
                                    </wps:wsp>
                                    <wps:wsp>
                                      <wps:cNvPr id="630" name="直线 123"/>
                                      <wps:cNvCnPr>
                                        <a:cxnSpLocks noChangeShapeType="1"/>
                                      </wps:cNvCnPr>
                                      <wps:spPr bwMode="auto">
                                        <a:xfrm>
                                          <a:off x="2181" y="2159"/>
                                          <a:ext cx="1695" cy="0"/>
                                        </a:xfrm>
                                        <a:prstGeom prst="line">
                                          <a:avLst/>
                                        </a:prstGeom>
                                        <a:noFill/>
                                        <a:ln w="9525">
                                          <a:solidFill>
                                            <a:srgbClr val="000000"/>
                                          </a:solidFill>
                                          <a:round/>
                                          <a:tailEnd type="triangle" w="med" len="med"/>
                                        </a:ln>
                                      </wps:spPr>
                                      <wps:bodyPr/>
                                    </wps:wsp>
                                    <wps:wsp>
                                      <wps:cNvPr id="631" name="直线 124"/>
                                      <wps:cNvCnPr>
                                        <a:cxnSpLocks noChangeShapeType="1"/>
                                      </wps:cNvCnPr>
                                      <wps:spPr bwMode="auto">
                                        <a:xfrm>
                                          <a:off x="2424" y="2108"/>
                                          <a:ext cx="1" cy="54"/>
                                        </a:xfrm>
                                        <a:prstGeom prst="line">
                                          <a:avLst/>
                                        </a:prstGeom>
                                        <a:noFill/>
                                        <a:ln w="9525">
                                          <a:solidFill>
                                            <a:srgbClr val="000080"/>
                                          </a:solidFill>
                                          <a:round/>
                                        </a:ln>
                                      </wps:spPr>
                                      <wps:bodyPr/>
                                    </wps:wsp>
                                    <wps:wsp>
                                      <wps:cNvPr id="632" name="直线 125"/>
                                      <wps:cNvCnPr>
                                        <a:cxnSpLocks noChangeShapeType="1"/>
                                      </wps:cNvCnPr>
                                      <wps:spPr bwMode="auto">
                                        <a:xfrm>
                                          <a:off x="2652" y="2108"/>
                                          <a:ext cx="1" cy="54"/>
                                        </a:xfrm>
                                        <a:prstGeom prst="line">
                                          <a:avLst/>
                                        </a:prstGeom>
                                        <a:noFill/>
                                        <a:ln w="9525">
                                          <a:solidFill>
                                            <a:srgbClr val="000080"/>
                                          </a:solidFill>
                                          <a:round/>
                                        </a:ln>
                                      </wps:spPr>
                                      <wps:bodyPr/>
                                    </wps:wsp>
                                    <wps:wsp>
                                      <wps:cNvPr id="633" name="直线 126"/>
                                      <wps:cNvCnPr>
                                        <a:cxnSpLocks noChangeShapeType="1"/>
                                      </wps:cNvCnPr>
                                      <wps:spPr bwMode="auto">
                                        <a:xfrm>
                                          <a:off x="3108" y="2108"/>
                                          <a:ext cx="1" cy="54"/>
                                        </a:xfrm>
                                        <a:prstGeom prst="line">
                                          <a:avLst/>
                                        </a:prstGeom>
                                        <a:noFill/>
                                        <a:ln w="9525">
                                          <a:solidFill>
                                            <a:srgbClr val="000080"/>
                                          </a:solidFill>
                                          <a:round/>
                                        </a:ln>
                                      </wps:spPr>
                                      <wps:bodyPr/>
                                    </wps:wsp>
                                    <wps:wsp>
                                      <wps:cNvPr id="634" name="直线 127"/>
                                      <wps:cNvCnPr>
                                        <a:cxnSpLocks noChangeShapeType="1"/>
                                      </wps:cNvCnPr>
                                      <wps:spPr bwMode="auto">
                                        <a:xfrm>
                                          <a:off x="3336" y="2108"/>
                                          <a:ext cx="1" cy="54"/>
                                        </a:xfrm>
                                        <a:prstGeom prst="line">
                                          <a:avLst/>
                                        </a:prstGeom>
                                        <a:noFill/>
                                        <a:ln w="9525">
                                          <a:solidFill>
                                            <a:srgbClr val="000080"/>
                                          </a:solidFill>
                                          <a:round/>
                                        </a:ln>
                                      </wps:spPr>
                                      <wps:bodyPr/>
                                    </wps:wsp>
                                    <wps:wsp>
                                      <wps:cNvPr id="635" name="直线 128"/>
                                      <wps:cNvCnPr>
                                        <a:cxnSpLocks noChangeShapeType="1"/>
                                      </wps:cNvCnPr>
                                      <wps:spPr bwMode="auto">
                                        <a:xfrm>
                                          <a:off x="3558" y="2108"/>
                                          <a:ext cx="1" cy="54"/>
                                        </a:xfrm>
                                        <a:prstGeom prst="line">
                                          <a:avLst/>
                                        </a:prstGeom>
                                        <a:noFill/>
                                        <a:ln w="9525">
                                          <a:solidFill>
                                            <a:srgbClr val="000080"/>
                                          </a:solidFill>
                                          <a:round/>
                                        </a:ln>
                                      </wps:spPr>
                                      <wps:bodyPr/>
                                    </wps:wsp>
                                    <wps:wsp>
                                      <wps:cNvPr id="636" name="矩形 129"/>
                                      <wps:cNvSpPr>
                                        <a:spLocks noChangeArrowheads="1"/>
                                      </wps:cNvSpPr>
                                      <wps:spPr bwMode="auto">
                                        <a:xfrm>
                                          <a:off x="3516" y="2175"/>
                                          <a:ext cx="128" cy="307"/>
                                        </a:xfrm>
                                        <a:prstGeom prst="rect">
                                          <a:avLst/>
                                        </a:prstGeom>
                                        <a:noFill/>
                                        <a:ln>
                                          <a:noFill/>
                                        </a:ln>
                                      </wps:spPr>
                                      <wps:txbx>
                                        <w:txbxContent>
                                          <w:p>
                                            <w:pPr>
                                              <w:autoSpaceDE w:val="0"/>
                                              <w:autoSpaceDN w:val="0"/>
                                              <w:adjustRightInd w:val="0"/>
                                              <w:rPr>
                                                <w:rFonts w:cs="宋体"/>
                                                <w:color w:val="000000"/>
                                                <w:sz w:val="25"/>
                                                <w:szCs w:val="48"/>
                                              </w:rPr>
                                            </w:pPr>
                                            <w:r>
                                              <w:rPr>
                                                <w:color w:val="000000"/>
                                                <w:sz w:val="25"/>
                                                <w:szCs w:val="48"/>
                                              </w:rPr>
                                              <w:t>3</w:t>
                                            </w:r>
                                          </w:p>
                                        </w:txbxContent>
                                      </wps:txbx>
                                      <wps:bodyPr rot="0" vert="horz" wrap="square" lIns="0" tIns="0" rIns="0" bIns="0" anchor="t" anchorCtr="0" upright="1">
                                        <a:noAutofit/>
                                      </wps:bodyPr>
                                    </wps:wsp>
                                    <wps:wsp>
                                      <wps:cNvPr id="637" name="矩形 130"/>
                                      <wps:cNvSpPr>
                                        <a:spLocks noChangeArrowheads="1"/>
                                      </wps:cNvSpPr>
                                      <wps:spPr bwMode="auto">
                                        <a:xfrm>
                                          <a:off x="2572" y="2166"/>
                                          <a:ext cx="213" cy="306"/>
                                        </a:xfrm>
                                        <a:prstGeom prst="rect">
                                          <a:avLst/>
                                        </a:prstGeom>
                                        <a:noFill/>
                                        <a:ln>
                                          <a:noFill/>
                                        </a:ln>
                                      </wps:spPr>
                                      <wps:txbx>
                                        <w:txbxContent>
                                          <w:p>
                                            <w:pPr>
                                              <w:autoSpaceDE w:val="0"/>
                                              <w:autoSpaceDN w:val="0"/>
                                              <w:adjustRightInd w:val="0"/>
                                              <w:rPr>
                                                <w:color w:val="000000"/>
                                                <w:sz w:val="25"/>
                                                <w:szCs w:val="48"/>
                                              </w:rPr>
                                            </w:pPr>
                                            <w:r>
                                              <w:rPr>
                                                <w:color w:val="000000"/>
                                                <w:sz w:val="25"/>
                                                <w:szCs w:val="48"/>
                                              </w:rPr>
                                              <w:t>-1</w:t>
                                            </w:r>
                                          </w:p>
                                        </w:txbxContent>
                                      </wps:txbx>
                                      <wps:bodyPr rot="0" vert="horz" wrap="square" lIns="0" tIns="0" rIns="0" bIns="0" anchor="t" anchorCtr="0" upright="1">
                                        <a:noAutofit/>
                                      </wps:bodyPr>
                                    </wps:wsp>
                                    <wps:wsp>
                                      <wps:cNvPr id="638" name="矩形 131"/>
                                      <wps:cNvSpPr>
                                        <a:spLocks noChangeArrowheads="1"/>
                                      </wps:cNvSpPr>
                                      <wps:spPr bwMode="auto">
                                        <a:xfrm>
                                          <a:off x="3066" y="2166"/>
                                          <a:ext cx="128" cy="306"/>
                                        </a:xfrm>
                                        <a:prstGeom prst="rect">
                                          <a:avLst/>
                                        </a:prstGeom>
                                        <a:noFill/>
                                        <a:ln>
                                          <a:noFill/>
                                        </a:ln>
                                      </wps:spPr>
                                      <wps:txbx>
                                        <w:txbxContent>
                                          <w:p>
                                            <w:pPr>
                                              <w:autoSpaceDE w:val="0"/>
                                              <w:autoSpaceDN w:val="0"/>
                                              <w:adjustRightInd w:val="0"/>
                                              <w:rPr>
                                                <w:rFonts w:cs="宋体"/>
                                                <w:color w:val="000000"/>
                                                <w:sz w:val="25"/>
                                                <w:szCs w:val="48"/>
                                              </w:rPr>
                                            </w:pPr>
                                            <w:r>
                                              <w:rPr>
                                                <w:color w:val="000000"/>
                                                <w:sz w:val="25"/>
                                                <w:szCs w:val="48"/>
                                              </w:rPr>
                                              <w:t>1</w:t>
                                            </w:r>
                                          </w:p>
                                        </w:txbxContent>
                                      </wps:txbx>
                                      <wps:bodyPr rot="0" vert="horz" wrap="square" lIns="0" tIns="0" rIns="0" bIns="0" anchor="t" anchorCtr="0" upright="1">
                                        <a:noAutofit/>
                                      </wps:bodyPr>
                                    </wps:wsp>
                                    <wps:wsp>
                                      <wps:cNvPr id="639" name="矩形 132"/>
                                      <wps:cNvSpPr>
                                        <a:spLocks noChangeArrowheads="1"/>
                                      </wps:cNvSpPr>
                                      <wps:spPr bwMode="auto">
                                        <a:xfrm>
                                          <a:off x="3282" y="2175"/>
                                          <a:ext cx="128" cy="307"/>
                                        </a:xfrm>
                                        <a:prstGeom prst="rect">
                                          <a:avLst/>
                                        </a:prstGeom>
                                        <a:noFill/>
                                        <a:ln>
                                          <a:noFill/>
                                        </a:ln>
                                      </wps:spPr>
                                      <wps:txbx>
                                        <w:txbxContent>
                                          <w:p>
                                            <w:pPr>
                                              <w:autoSpaceDE w:val="0"/>
                                              <w:autoSpaceDN w:val="0"/>
                                              <w:adjustRightInd w:val="0"/>
                                              <w:rPr>
                                                <w:rFonts w:cs="宋体"/>
                                                <w:color w:val="000000"/>
                                                <w:sz w:val="25"/>
                                                <w:szCs w:val="48"/>
                                              </w:rPr>
                                            </w:pPr>
                                            <w:r>
                                              <w:rPr>
                                                <w:color w:val="000000"/>
                                                <w:sz w:val="25"/>
                                                <w:szCs w:val="48"/>
                                              </w:rPr>
                                              <w:t>2</w:t>
                                            </w:r>
                                          </w:p>
                                        </w:txbxContent>
                                      </wps:txbx>
                                      <wps:bodyPr rot="0" vert="horz" wrap="square" lIns="0" tIns="0" rIns="0" bIns="0" anchor="t" anchorCtr="0" upright="1">
                                        <a:noAutofit/>
                                      </wps:bodyPr>
                                    </wps:wsp>
                                    <wps:wsp>
                                      <wps:cNvPr id="960" name="矩形 133"/>
                                      <wps:cNvSpPr>
                                        <a:spLocks noChangeArrowheads="1"/>
                                      </wps:cNvSpPr>
                                      <wps:spPr bwMode="auto">
                                        <a:xfrm>
                                          <a:off x="2706" y="1932"/>
                                          <a:ext cx="155" cy="256"/>
                                        </a:xfrm>
                                        <a:prstGeom prst="rect">
                                          <a:avLst/>
                                        </a:prstGeom>
                                        <a:noFill/>
                                        <a:ln>
                                          <a:noFill/>
                                        </a:ln>
                                      </wps:spPr>
                                      <wps:txbx>
                                        <w:txbxContent>
                                          <w:p>
                                            <w:pPr>
                                              <w:autoSpaceDE w:val="0"/>
                                              <w:autoSpaceDN w:val="0"/>
                                              <w:adjustRightInd w:val="0"/>
                                              <w:rPr>
                                                <w:rFonts w:cs="宋体"/>
                                                <w:i/>
                                                <w:iCs/>
                                                <w:color w:val="000000"/>
                                                <w:szCs w:val="40"/>
                                              </w:rPr>
                                            </w:pPr>
                                            <w:r>
                                              <w:rPr>
                                                <w:i/>
                                                <w:iCs/>
                                                <w:color w:val="000000"/>
                                                <w:szCs w:val="40"/>
                                              </w:rPr>
                                              <w:t>O</w:t>
                                            </w:r>
                                          </w:p>
                                        </w:txbxContent>
                                      </wps:txbx>
                                      <wps:bodyPr rot="0" vert="horz" wrap="square" lIns="0" tIns="0" rIns="0" bIns="0" anchor="t" anchorCtr="0" upright="1">
                                        <a:noAutofit/>
                                      </wps:bodyPr>
                                    </wps:wsp>
                                    <wps:wsp>
                                      <wps:cNvPr id="961" name="矩形 134"/>
                                      <wps:cNvSpPr>
                                        <a:spLocks noChangeArrowheads="1"/>
                                      </wps:cNvSpPr>
                                      <wps:spPr bwMode="auto">
                                        <a:xfrm>
                                          <a:off x="3804" y="2112"/>
                                          <a:ext cx="113" cy="307"/>
                                        </a:xfrm>
                                        <a:prstGeom prst="rect">
                                          <a:avLst/>
                                        </a:prstGeom>
                                        <a:noFill/>
                                        <a:ln>
                                          <a:noFill/>
                                        </a:ln>
                                      </wps:spPr>
                                      <wps:txbx>
                                        <w:txbxContent>
                                          <w:p>
                                            <w:pPr>
                                              <w:autoSpaceDE w:val="0"/>
                                              <w:autoSpaceDN w:val="0"/>
                                              <w:adjustRightInd w:val="0"/>
                                              <w:rPr>
                                                <w:rFonts w:cs="宋体"/>
                                                <w:i/>
                                                <w:iCs/>
                                                <w:color w:val="000000"/>
                                                <w:sz w:val="25"/>
                                                <w:szCs w:val="48"/>
                                              </w:rPr>
                                            </w:pPr>
                                            <w:r>
                                              <w:rPr>
                                                <w:i/>
                                                <w:iCs/>
                                                <w:color w:val="000000"/>
                                                <w:sz w:val="25"/>
                                                <w:szCs w:val="48"/>
                                              </w:rPr>
                                              <w:t>x</w:t>
                                            </w:r>
                                          </w:p>
                                        </w:txbxContent>
                                      </wps:txbx>
                                      <wps:bodyPr rot="0" vert="horz" wrap="square" lIns="0" tIns="0" rIns="0" bIns="0" anchor="t" anchorCtr="0" upright="1">
                                        <a:noAutofit/>
                                      </wps:bodyPr>
                                    </wps:wsp>
                                    <wps:wsp>
                                      <wps:cNvPr id="962" name="矩形 135"/>
                                      <wps:cNvSpPr>
                                        <a:spLocks noChangeArrowheads="1"/>
                                      </wps:cNvSpPr>
                                      <wps:spPr bwMode="auto">
                                        <a:xfrm>
                                          <a:off x="2922" y="735"/>
                                          <a:ext cx="114" cy="307"/>
                                        </a:xfrm>
                                        <a:prstGeom prst="rect">
                                          <a:avLst/>
                                        </a:prstGeom>
                                        <a:noFill/>
                                        <a:ln>
                                          <a:noFill/>
                                        </a:ln>
                                      </wps:spPr>
                                      <wps:txbx>
                                        <w:txbxContent>
                                          <w:p>
                                            <w:pPr>
                                              <w:autoSpaceDE w:val="0"/>
                                              <w:autoSpaceDN w:val="0"/>
                                              <w:adjustRightInd w:val="0"/>
                                              <w:rPr>
                                                <w:rFonts w:cs="宋体"/>
                                                <w:i/>
                                                <w:iCs/>
                                                <w:color w:val="000000"/>
                                                <w:sz w:val="25"/>
                                                <w:szCs w:val="48"/>
                                              </w:rPr>
                                            </w:pPr>
                                            <w:r>
                                              <w:rPr>
                                                <w:i/>
                                                <w:iCs/>
                                                <w:color w:val="000000"/>
                                                <w:sz w:val="25"/>
                                                <w:szCs w:val="48"/>
                                              </w:rPr>
                                              <w:t>y</w:t>
                                            </w:r>
                                          </w:p>
                                        </w:txbxContent>
                                      </wps:txbx>
                                      <wps:bodyPr rot="0" vert="horz" wrap="square" lIns="0" tIns="0" rIns="0" bIns="0" anchor="t" anchorCtr="0" upright="1">
                                        <a:noAutofit/>
                                      </wps:bodyPr>
                                    </wps:wsp>
                                  </wpg:wgp>
                                  <wpg:wgp>
                                    <wpg:cNvPr id="963" name="组合 136"/>
                                    <wpg:cNvGrpSpPr/>
                                    <wpg:grpSpPr>
                                      <a:xfrm>
                                        <a:off x="258575" y="179372"/>
                                        <a:ext cx="646518" cy="713143"/>
                                        <a:chOff x="2373" y="1596"/>
                                        <a:chExt cx="996" cy="1098"/>
                                      </a:xfrm>
                                    </wpg:grpSpPr>
                                    <wps:wsp>
                                      <wps:cNvPr id="964" name="任意多边形 137"/>
                                      <wps:cNvSpPr/>
                                      <wps:spPr bwMode="auto">
                                        <a:xfrm>
                                          <a:off x="2373" y="1596"/>
                                          <a:ext cx="852" cy="1098"/>
                                        </a:xfrm>
                                        <a:custGeom>
                                          <a:avLst/>
                                          <a:gdLst>
                                            <a:gd name="T0" fmla="*/ 6 w 852"/>
                                            <a:gd name="T1" fmla="*/ 30 h 1098"/>
                                            <a:gd name="T2" fmla="*/ 12 w 852"/>
                                            <a:gd name="T3" fmla="*/ 66 h 1098"/>
                                            <a:gd name="T4" fmla="*/ 24 w 852"/>
                                            <a:gd name="T5" fmla="*/ 102 h 1098"/>
                                            <a:gd name="T6" fmla="*/ 30 w 852"/>
                                            <a:gd name="T7" fmla="*/ 138 h 1098"/>
                                            <a:gd name="T8" fmla="*/ 36 w 852"/>
                                            <a:gd name="T9" fmla="*/ 174 h 1098"/>
                                            <a:gd name="T10" fmla="*/ 48 w 852"/>
                                            <a:gd name="T11" fmla="*/ 204 h 1098"/>
                                            <a:gd name="T12" fmla="*/ 54 w 852"/>
                                            <a:gd name="T13" fmla="*/ 240 h 1098"/>
                                            <a:gd name="T14" fmla="*/ 66 w 852"/>
                                            <a:gd name="T15" fmla="*/ 270 h 1098"/>
                                            <a:gd name="T16" fmla="*/ 72 w 852"/>
                                            <a:gd name="T17" fmla="*/ 306 h 1098"/>
                                            <a:gd name="T18" fmla="*/ 84 w 852"/>
                                            <a:gd name="T19" fmla="*/ 342 h 1098"/>
                                            <a:gd name="T20" fmla="*/ 90 w 852"/>
                                            <a:gd name="T21" fmla="*/ 378 h 1098"/>
                                            <a:gd name="T22" fmla="*/ 102 w 852"/>
                                            <a:gd name="T23" fmla="*/ 414 h 1098"/>
                                            <a:gd name="T24" fmla="*/ 114 w 852"/>
                                            <a:gd name="T25" fmla="*/ 450 h 1098"/>
                                            <a:gd name="T26" fmla="*/ 126 w 852"/>
                                            <a:gd name="T27" fmla="*/ 486 h 1098"/>
                                            <a:gd name="T28" fmla="*/ 132 w 852"/>
                                            <a:gd name="T29" fmla="*/ 522 h 1098"/>
                                            <a:gd name="T30" fmla="*/ 144 w 852"/>
                                            <a:gd name="T31" fmla="*/ 552 h 1098"/>
                                            <a:gd name="T32" fmla="*/ 156 w 852"/>
                                            <a:gd name="T33" fmla="*/ 582 h 1098"/>
                                            <a:gd name="T34" fmla="*/ 168 w 852"/>
                                            <a:gd name="T35" fmla="*/ 612 h 1098"/>
                                            <a:gd name="T36" fmla="*/ 174 w 852"/>
                                            <a:gd name="T37" fmla="*/ 648 h 1098"/>
                                            <a:gd name="T38" fmla="*/ 186 w 852"/>
                                            <a:gd name="T39" fmla="*/ 678 h 1098"/>
                                            <a:gd name="T40" fmla="*/ 198 w 852"/>
                                            <a:gd name="T41" fmla="*/ 714 h 1098"/>
                                            <a:gd name="T42" fmla="*/ 216 w 852"/>
                                            <a:gd name="T43" fmla="*/ 744 h 1098"/>
                                            <a:gd name="T44" fmla="*/ 228 w 852"/>
                                            <a:gd name="T45" fmla="*/ 780 h 1098"/>
                                            <a:gd name="T46" fmla="*/ 240 w 852"/>
                                            <a:gd name="T47" fmla="*/ 816 h 1098"/>
                                            <a:gd name="T48" fmla="*/ 258 w 852"/>
                                            <a:gd name="T49" fmla="*/ 840 h 1098"/>
                                            <a:gd name="T50" fmla="*/ 270 w 852"/>
                                            <a:gd name="T51" fmla="*/ 876 h 1098"/>
                                            <a:gd name="T52" fmla="*/ 288 w 852"/>
                                            <a:gd name="T53" fmla="*/ 906 h 1098"/>
                                            <a:gd name="T54" fmla="*/ 300 w 852"/>
                                            <a:gd name="T55" fmla="*/ 936 h 1098"/>
                                            <a:gd name="T56" fmla="*/ 318 w 852"/>
                                            <a:gd name="T57" fmla="*/ 960 h 1098"/>
                                            <a:gd name="T58" fmla="*/ 342 w 852"/>
                                            <a:gd name="T59" fmla="*/ 990 h 1098"/>
                                            <a:gd name="T60" fmla="*/ 360 w 852"/>
                                            <a:gd name="T61" fmla="*/ 1014 h 1098"/>
                                            <a:gd name="T62" fmla="*/ 378 w 852"/>
                                            <a:gd name="T63" fmla="*/ 1038 h 1098"/>
                                            <a:gd name="T64" fmla="*/ 402 w 852"/>
                                            <a:gd name="T65" fmla="*/ 1056 h 1098"/>
                                            <a:gd name="T66" fmla="*/ 426 w 852"/>
                                            <a:gd name="T67" fmla="*/ 1080 h 1098"/>
                                            <a:gd name="T68" fmla="*/ 456 w 852"/>
                                            <a:gd name="T69" fmla="*/ 1092 h 1098"/>
                                            <a:gd name="T70" fmla="*/ 492 w 852"/>
                                            <a:gd name="T71" fmla="*/ 1098 h 1098"/>
                                            <a:gd name="T72" fmla="*/ 528 w 852"/>
                                            <a:gd name="T73" fmla="*/ 1092 h 1098"/>
                                            <a:gd name="T74" fmla="*/ 558 w 852"/>
                                            <a:gd name="T75" fmla="*/ 1080 h 1098"/>
                                            <a:gd name="T76" fmla="*/ 582 w 852"/>
                                            <a:gd name="T77" fmla="*/ 1062 h 1098"/>
                                            <a:gd name="T78" fmla="*/ 606 w 852"/>
                                            <a:gd name="T79" fmla="*/ 1044 h 1098"/>
                                            <a:gd name="T80" fmla="*/ 630 w 852"/>
                                            <a:gd name="T81" fmla="*/ 1026 h 1098"/>
                                            <a:gd name="T82" fmla="*/ 648 w 852"/>
                                            <a:gd name="T83" fmla="*/ 1002 h 1098"/>
                                            <a:gd name="T84" fmla="*/ 666 w 852"/>
                                            <a:gd name="T85" fmla="*/ 978 h 1098"/>
                                            <a:gd name="T86" fmla="*/ 678 w 852"/>
                                            <a:gd name="T87" fmla="*/ 948 h 1098"/>
                                            <a:gd name="T88" fmla="*/ 696 w 852"/>
                                            <a:gd name="T89" fmla="*/ 924 h 1098"/>
                                            <a:gd name="T90" fmla="*/ 708 w 852"/>
                                            <a:gd name="T91" fmla="*/ 894 h 1098"/>
                                            <a:gd name="T92" fmla="*/ 732 w 852"/>
                                            <a:gd name="T93" fmla="*/ 858 h 1098"/>
                                            <a:gd name="T94" fmla="*/ 744 w 852"/>
                                            <a:gd name="T95" fmla="*/ 828 h 1098"/>
                                            <a:gd name="T96" fmla="*/ 756 w 852"/>
                                            <a:gd name="T97" fmla="*/ 798 h 1098"/>
                                            <a:gd name="T98" fmla="*/ 768 w 852"/>
                                            <a:gd name="T99" fmla="*/ 768 h 1098"/>
                                            <a:gd name="T100" fmla="*/ 786 w 852"/>
                                            <a:gd name="T101" fmla="*/ 738 h 1098"/>
                                            <a:gd name="T102" fmla="*/ 798 w 852"/>
                                            <a:gd name="T103" fmla="*/ 708 h 1098"/>
                                            <a:gd name="T104" fmla="*/ 810 w 852"/>
                                            <a:gd name="T105" fmla="*/ 672 h 1098"/>
                                            <a:gd name="T106" fmla="*/ 822 w 852"/>
                                            <a:gd name="T107" fmla="*/ 642 h 1098"/>
                                            <a:gd name="T108" fmla="*/ 828 w 852"/>
                                            <a:gd name="T109" fmla="*/ 606 h 1098"/>
                                            <a:gd name="T110" fmla="*/ 840 w 852"/>
                                            <a:gd name="T111" fmla="*/ 576 h 1098"/>
                                            <a:gd name="T112" fmla="*/ 852 w 852"/>
                                            <a:gd name="T113" fmla="*/ 546 h 10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52" h="1098">
                                              <a:moveTo>
                                                <a:pt x="0" y="0"/>
                                              </a:moveTo>
                                              <a:lnTo>
                                                <a:pt x="0" y="6"/>
                                              </a:lnTo>
                                              <a:lnTo>
                                                <a:pt x="0" y="12"/>
                                              </a:lnTo>
                                              <a:lnTo>
                                                <a:pt x="0" y="18"/>
                                              </a:lnTo>
                                              <a:lnTo>
                                                <a:pt x="0" y="24"/>
                                              </a:lnTo>
                                              <a:lnTo>
                                                <a:pt x="6" y="24"/>
                                              </a:lnTo>
                                              <a:lnTo>
                                                <a:pt x="6" y="30"/>
                                              </a:lnTo>
                                              <a:lnTo>
                                                <a:pt x="6" y="36"/>
                                              </a:lnTo>
                                              <a:lnTo>
                                                <a:pt x="6" y="42"/>
                                              </a:lnTo>
                                              <a:lnTo>
                                                <a:pt x="6" y="48"/>
                                              </a:lnTo>
                                              <a:lnTo>
                                                <a:pt x="12" y="48"/>
                                              </a:lnTo>
                                              <a:lnTo>
                                                <a:pt x="12" y="54"/>
                                              </a:lnTo>
                                              <a:lnTo>
                                                <a:pt x="12" y="60"/>
                                              </a:lnTo>
                                              <a:lnTo>
                                                <a:pt x="12" y="66"/>
                                              </a:lnTo>
                                              <a:lnTo>
                                                <a:pt x="12" y="72"/>
                                              </a:lnTo>
                                              <a:lnTo>
                                                <a:pt x="18" y="78"/>
                                              </a:lnTo>
                                              <a:lnTo>
                                                <a:pt x="18" y="84"/>
                                              </a:lnTo>
                                              <a:lnTo>
                                                <a:pt x="18" y="90"/>
                                              </a:lnTo>
                                              <a:lnTo>
                                                <a:pt x="18" y="96"/>
                                              </a:lnTo>
                                              <a:lnTo>
                                                <a:pt x="18" y="102"/>
                                              </a:lnTo>
                                              <a:lnTo>
                                                <a:pt x="24" y="102"/>
                                              </a:lnTo>
                                              <a:lnTo>
                                                <a:pt x="24" y="108"/>
                                              </a:lnTo>
                                              <a:lnTo>
                                                <a:pt x="24" y="114"/>
                                              </a:lnTo>
                                              <a:lnTo>
                                                <a:pt x="24" y="120"/>
                                              </a:lnTo>
                                              <a:lnTo>
                                                <a:pt x="24" y="126"/>
                                              </a:lnTo>
                                              <a:lnTo>
                                                <a:pt x="30" y="126"/>
                                              </a:lnTo>
                                              <a:lnTo>
                                                <a:pt x="30" y="132"/>
                                              </a:lnTo>
                                              <a:lnTo>
                                                <a:pt x="30" y="138"/>
                                              </a:lnTo>
                                              <a:lnTo>
                                                <a:pt x="30" y="144"/>
                                              </a:lnTo>
                                              <a:lnTo>
                                                <a:pt x="30" y="150"/>
                                              </a:lnTo>
                                              <a:lnTo>
                                                <a:pt x="36" y="150"/>
                                              </a:lnTo>
                                              <a:lnTo>
                                                <a:pt x="36" y="156"/>
                                              </a:lnTo>
                                              <a:lnTo>
                                                <a:pt x="36" y="162"/>
                                              </a:lnTo>
                                              <a:lnTo>
                                                <a:pt x="36" y="168"/>
                                              </a:lnTo>
                                              <a:lnTo>
                                                <a:pt x="36" y="174"/>
                                              </a:lnTo>
                                              <a:lnTo>
                                                <a:pt x="42" y="174"/>
                                              </a:lnTo>
                                              <a:lnTo>
                                                <a:pt x="42" y="180"/>
                                              </a:lnTo>
                                              <a:lnTo>
                                                <a:pt x="42" y="186"/>
                                              </a:lnTo>
                                              <a:lnTo>
                                                <a:pt x="42" y="192"/>
                                              </a:lnTo>
                                              <a:lnTo>
                                                <a:pt x="42" y="198"/>
                                              </a:lnTo>
                                              <a:lnTo>
                                                <a:pt x="48" y="198"/>
                                              </a:lnTo>
                                              <a:lnTo>
                                                <a:pt x="48" y="204"/>
                                              </a:lnTo>
                                              <a:lnTo>
                                                <a:pt x="48" y="210"/>
                                              </a:lnTo>
                                              <a:lnTo>
                                                <a:pt x="48" y="216"/>
                                              </a:lnTo>
                                              <a:lnTo>
                                                <a:pt x="48" y="222"/>
                                              </a:lnTo>
                                              <a:lnTo>
                                                <a:pt x="54" y="222"/>
                                              </a:lnTo>
                                              <a:lnTo>
                                                <a:pt x="54" y="228"/>
                                              </a:lnTo>
                                              <a:lnTo>
                                                <a:pt x="54" y="234"/>
                                              </a:lnTo>
                                              <a:lnTo>
                                                <a:pt x="54" y="240"/>
                                              </a:lnTo>
                                              <a:lnTo>
                                                <a:pt x="54" y="246"/>
                                              </a:lnTo>
                                              <a:lnTo>
                                                <a:pt x="60" y="246"/>
                                              </a:lnTo>
                                              <a:lnTo>
                                                <a:pt x="60" y="252"/>
                                              </a:lnTo>
                                              <a:lnTo>
                                                <a:pt x="60" y="258"/>
                                              </a:lnTo>
                                              <a:lnTo>
                                                <a:pt x="60" y="264"/>
                                              </a:lnTo>
                                              <a:lnTo>
                                                <a:pt x="60" y="270"/>
                                              </a:lnTo>
                                              <a:lnTo>
                                                <a:pt x="66" y="270"/>
                                              </a:lnTo>
                                              <a:lnTo>
                                                <a:pt x="66" y="276"/>
                                              </a:lnTo>
                                              <a:lnTo>
                                                <a:pt x="66" y="282"/>
                                              </a:lnTo>
                                              <a:lnTo>
                                                <a:pt x="66" y="288"/>
                                              </a:lnTo>
                                              <a:lnTo>
                                                <a:pt x="66" y="294"/>
                                              </a:lnTo>
                                              <a:lnTo>
                                                <a:pt x="72" y="294"/>
                                              </a:lnTo>
                                              <a:lnTo>
                                                <a:pt x="72" y="300"/>
                                              </a:lnTo>
                                              <a:lnTo>
                                                <a:pt x="72" y="306"/>
                                              </a:lnTo>
                                              <a:lnTo>
                                                <a:pt x="72" y="312"/>
                                              </a:lnTo>
                                              <a:lnTo>
                                                <a:pt x="78" y="318"/>
                                              </a:lnTo>
                                              <a:lnTo>
                                                <a:pt x="78" y="324"/>
                                              </a:lnTo>
                                              <a:lnTo>
                                                <a:pt x="78" y="330"/>
                                              </a:lnTo>
                                              <a:lnTo>
                                                <a:pt x="78" y="336"/>
                                              </a:lnTo>
                                              <a:lnTo>
                                                <a:pt x="84" y="336"/>
                                              </a:lnTo>
                                              <a:lnTo>
                                                <a:pt x="84" y="342"/>
                                              </a:lnTo>
                                              <a:lnTo>
                                                <a:pt x="84" y="348"/>
                                              </a:lnTo>
                                              <a:lnTo>
                                                <a:pt x="84" y="354"/>
                                              </a:lnTo>
                                              <a:lnTo>
                                                <a:pt x="84" y="360"/>
                                              </a:lnTo>
                                              <a:lnTo>
                                                <a:pt x="90" y="360"/>
                                              </a:lnTo>
                                              <a:lnTo>
                                                <a:pt x="90" y="366"/>
                                              </a:lnTo>
                                              <a:lnTo>
                                                <a:pt x="90" y="372"/>
                                              </a:lnTo>
                                              <a:lnTo>
                                                <a:pt x="90" y="378"/>
                                              </a:lnTo>
                                              <a:lnTo>
                                                <a:pt x="96" y="384"/>
                                              </a:lnTo>
                                              <a:lnTo>
                                                <a:pt x="96" y="390"/>
                                              </a:lnTo>
                                              <a:lnTo>
                                                <a:pt x="96" y="396"/>
                                              </a:lnTo>
                                              <a:lnTo>
                                                <a:pt x="96" y="402"/>
                                              </a:lnTo>
                                              <a:lnTo>
                                                <a:pt x="102" y="402"/>
                                              </a:lnTo>
                                              <a:lnTo>
                                                <a:pt x="102" y="408"/>
                                              </a:lnTo>
                                              <a:lnTo>
                                                <a:pt x="102" y="414"/>
                                              </a:lnTo>
                                              <a:lnTo>
                                                <a:pt x="102" y="420"/>
                                              </a:lnTo>
                                              <a:lnTo>
                                                <a:pt x="108" y="426"/>
                                              </a:lnTo>
                                              <a:lnTo>
                                                <a:pt x="108" y="432"/>
                                              </a:lnTo>
                                              <a:lnTo>
                                                <a:pt x="108" y="438"/>
                                              </a:lnTo>
                                              <a:lnTo>
                                                <a:pt x="108" y="444"/>
                                              </a:lnTo>
                                              <a:lnTo>
                                                <a:pt x="114" y="444"/>
                                              </a:lnTo>
                                              <a:lnTo>
                                                <a:pt x="114" y="450"/>
                                              </a:lnTo>
                                              <a:lnTo>
                                                <a:pt x="114" y="456"/>
                                              </a:lnTo>
                                              <a:lnTo>
                                                <a:pt x="114" y="462"/>
                                              </a:lnTo>
                                              <a:lnTo>
                                                <a:pt x="120" y="462"/>
                                              </a:lnTo>
                                              <a:lnTo>
                                                <a:pt x="120" y="468"/>
                                              </a:lnTo>
                                              <a:lnTo>
                                                <a:pt x="120" y="474"/>
                                              </a:lnTo>
                                              <a:lnTo>
                                                <a:pt x="120" y="480"/>
                                              </a:lnTo>
                                              <a:lnTo>
                                                <a:pt x="126" y="486"/>
                                              </a:lnTo>
                                              <a:lnTo>
                                                <a:pt x="126" y="492"/>
                                              </a:lnTo>
                                              <a:lnTo>
                                                <a:pt x="126" y="498"/>
                                              </a:lnTo>
                                              <a:lnTo>
                                                <a:pt x="126" y="504"/>
                                              </a:lnTo>
                                              <a:lnTo>
                                                <a:pt x="132" y="504"/>
                                              </a:lnTo>
                                              <a:lnTo>
                                                <a:pt x="132" y="510"/>
                                              </a:lnTo>
                                              <a:lnTo>
                                                <a:pt x="132" y="516"/>
                                              </a:lnTo>
                                              <a:lnTo>
                                                <a:pt x="132" y="522"/>
                                              </a:lnTo>
                                              <a:lnTo>
                                                <a:pt x="138" y="522"/>
                                              </a:lnTo>
                                              <a:lnTo>
                                                <a:pt x="138" y="528"/>
                                              </a:lnTo>
                                              <a:lnTo>
                                                <a:pt x="138" y="534"/>
                                              </a:lnTo>
                                              <a:lnTo>
                                                <a:pt x="138" y="540"/>
                                              </a:lnTo>
                                              <a:lnTo>
                                                <a:pt x="144" y="540"/>
                                              </a:lnTo>
                                              <a:lnTo>
                                                <a:pt x="144" y="546"/>
                                              </a:lnTo>
                                              <a:lnTo>
                                                <a:pt x="144" y="552"/>
                                              </a:lnTo>
                                              <a:lnTo>
                                                <a:pt x="144" y="558"/>
                                              </a:lnTo>
                                              <a:lnTo>
                                                <a:pt x="150" y="558"/>
                                              </a:lnTo>
                                              <a:lnTo>
                                                <a:pt x="150" y="564"/>
                                              </a:lnTo>
                                              <a:lnTo>
                                                <a:pt x="150" y="570"/>
                                              </a:lnTo>
                                              <a:lnTo>
                                                <a:pt x="150" y="576"/>
                                              </a:lnTo>
                                              <a:lnTo>
                                                <a:pt x="156" y="576"/>
                                              </a:lnTo>
                                              <a:lnTo>
                                                <a:pt x="156" y="582"/>
                                              </a:lnTo>
                                              <a:lnTo>
                                                <a:pt x="156" y="588"/>
                                              </a:lnTo>
                                              <a:lnTo>
                                                <a:pt x="156" y="594"/>
                                              </a:lnTo>
                                              <a:lnTo>
                                                <a:pt x="162" y="594"/>
                                              </a:lnTo>
                                              <a:lnTo>
                                                <a:pt x="162" y="600"/>
                                              </a:lnTo>
                                              <a:lnTo>
                                                <a:pt x="162" y="606"/>
                                              </a:lnTo>
                                              <a:lnTo>
                                                <a:pt x="162" y="612"/>
                                              </a:lnTo>
                                              <a:lnTo>
                                                <a:pt x="168" y="612"/>
                                              </a:lnTo>
                                              <a:lnTo>
                                                <a:pt x="168" y="618"/>
                                              </a:lnTo>
                                              <a:lnTo>
                                                <a:pt x="168" y="624"/>
                                              </a:lnTo>
                                              <a:lnTo>
                                                <a:pt x="168" y="630"/>
                                              </a:lnTo>
                                              <a:lnTo>
                                                <a:pt x="174" y="630"/>
                                              </a:lnTo>
                                              <a:lnTo>
                                                <a:pt x="174" y="636"/>
                                              </a:lnTo>
                                              <a:lnTo>
                                                <a:pt x="174" y="642"/>
                                              </a:lnTo>
                                              <a:lnTo>
                                                <a:pt x="174" y="648"/>
                                              </a:lnTo>
                                              <a:lnTo>
                                                <a:pt x="180" y="648"/>
                                              </a:lnTo>
                                              <a:lnTo>
                                                <a:pt x="180" y="654"/>
                                              </a:lnTo>
                                              <a:lnTo>
                                                <a:pt x="180" y="660"/>
                                              </a:lnTo>
                                              <a:lnTo>
                                                <a:pt x="180" y="666"/>
                                              </a:lnTo>
                                              <a:lnTo>
                                                <a:pt x="186" y="666"/>
                                              </a:lnTo>
                                              <a:lnTo>
                                                <a:pt x="186" y="672"/>
                                              </a:lnTo>
                                              <a:lnTo>
                                                <a:pt x="186" y="678"/>
                                              </a:lnTo>
                                              <a:lnTo>
                                                <a:pt x="192" y="684"/>
                                              </a:lnTo>
                                              <a:lnTo>
                                                <a:pt x="192" y="690"/>
                                              </a:lnTo>
                                              <a:lnTo>
                                                <a:pt x="192" y="696"/>
                                              </a:lnTo>
                                              <a:lnTo>
                                                <a:pt x="198" y="696"/>
                                              </a:lnTo>
                                              <a:lnTo>
                                                <a:pt x="198" y="702"/>
                                              </a:lnTo>
                                              <a:lnTo>
                                                <a:pt x="198" y="708"/>
                                              </a:lnTo>
                                              <a:lnTo>
                                                <a:pt x="198" y="714"/>
                                              </a:lnTo>
                                              <a:lnTo>
                                                <a:pt x="204" y="714"/>
                                              </a:lnTo>
                                              <a:lnTo>
                                                <a:pt x="204" y="720"/>
                                              </a:lnTo>
                                              <a:lnTo>
                                                <a:pt x="204" y="726"/>
                                              </a:lnTo>
                                              <a:lnTo>
                                                <a:pt x="210" y="732"/>
                                              </a:lnTo>
                                              <a:lnTo>
                                                <a:pt x="210" y="738"/>
                                              </a:lnTo>
                                              <a:lnTo>
                                                <a:pt x="210" y="744"/>
                                              </a:lnTo>
                                              <a:lnTo>
                                                <a:pt x="216" y="744"/>
                                              </a:lnTo>
                                              <a:lnTo>
                                                <a:pt x="216" y="750"/>
                                              </a:lnTo>
                                              <a:lnTo>
                                                <a:pt x="216" y="756"/>
                                              </a:lnTo>
                                              <a:lnTo>
                                                <a:pt x="222" y="762"/>
                                              </a:lnTo>
                                              <a:lnTo>
                                                <a:pt x="222" y="768"/>
                                              </a:lnTo>
                                              <a:lnTo>
                                                <a:pt x="222" y="774"/>
                                              </a:lnTo>
                                              <a:lnTo>
                                                <a:pt x="228" y="774"/>
                                              </a:lnTo>
                                              <a:lnTo>
                                                <a:pt x="228" y="780"/>
                                              </a:lnTo>
                                              <a:lnTo>
                                                <a:pt x="228" y="786"/>
                                              </a:lnTo>
                                              <a:lnTo>
                                                <a:pt x="234" y="786"/>
                                              </a:lnTo>
                                              <a:lnTo>
                                                <a:pt x="234" y="792"/>
                                              </a:lnTo>
                                              <a:lnTo>
                                                <a:pt x="234" y="798"/>
                                              </a:lnTo>
                                              <a:lnTo>
                                                <a:pt x="240" y="804"/>
                                              </a:lnTo>
                                              <a:lnTo>
                                                <a:pt x="240" y="810"/>
                                              </a:lnTo>
                                              <a:lnTo>
                                                <a:pt x="240" y="816"/>
                                              </a:lnTo>
                                              <a:lnTo>
                                                <a:pt x="246" y="816"/>
                                              </a:lnTo>
                                              <a:lnTo>
                                                <a:pt x="246" y="822"/>
                                              </a:lnTo>
                                              <a:lnTo>
                                                <a:pt x="246" y="828"/>
                                              </a:lnTo>
                                              <a:lnTo>
                                                <a:pt x="252" y="828"/>
                                              </a:lnTo>
                                              <a:lnTo>
                                                <a:pt x="252" y="834"/>
                                              </a:lnTo>
                                              <a:lnTo>
                                                <a:pt x="252" y="840"/>
                                              </a:lnTo>
                                              <a:lnTo>
                                                <a:pt x="258" y="840"/>
                                              </a:lnTo>
                                              <a:lnTo>
                                                <a:pt x="258" y="846"/>
                                              </a:lnTo>
                                              <a:lnTo>
                                                <a:pt x="258" y="852"/>
                                              </a:lnTo>
                                              <a:lnTo>
                                                <a:pt x="264" y="852"/>
                                              </a:lnTo>
                                              <a:lnTo>
                                                <a:pt x="264" y="858"/>
                                              </a:lnTo>
                                              <a:lnTo>
                                                <a:pt x="264" y="864"/>
                                              </a:lnTo>
                                              <a:lnTo>
                                                <a:pt x="270" y="870"/>
                                              </a:lnTo>
                                              <a:lnTo>
                                                <a:pt x="270" y="876"/>
                                              </a:lnTo>
                                              <a:lnTo>
                                                <a:pt x="276" y="882"/>
                                              </a:lnTo>
                                              <a:lnTo>
                                                <a:pt x="276" y="888"/>
                                              </a:lnTo>
                                              <a:lnTo>
                                                <a:pt x="282" y="888"/>
                                              </a:lnTo>
                                              <a:lnTo>
                                                <a:pt x="282" y="894"/>
                                              </a:lnTo>
                                              <a:lnTo>
                                                <a:pt x="282" y="900"/>
                                              </a:lnTo>
                                              <a:lnTo>
                                                <a:pt x="288" y="900"/>
                                              </a:lnTo>
                                              <a:lnTo>
                                                <a:pt x="288" y="906"/>
                                              </a:lnTo>
                                              <a:lnTo>
                                                <a:pt x="288" y="912"/>
                                              </a:lnTo>
                                              <a:lnTo>
                                                <a:pt x="294" y="912"/>
                                              </a:lnTo>
                                              <a:lnTo>
                                                <a:pt x="294" y="918"/>
                                              </a:lnTo>
                                              <a:lnTo>
                                                <a:pt x="294" y="924"/>
                                              </a:lnTo>
                                              <a:lnTo>
                                                <a:pt x="300" y="924"/>
                                              </a:lnTo>
                                              <a:lnTo>
                                                <a:pt x="300" y="930"/>
                                              </a:lnTo>
                                              <a:lnTo>
                                                <a:pt x="300" y="936"/>
                                              </a:lnTo>
                                              <a:lnTo>
                                                <a:pt x="306" y="936"/>
                                              </a:lnTo>
                                              <a:lnTo>
                                                <a:pt x="306" y="942"/>
                                              </a:lnTo>
                                              <a:lnTo>
                                                <a:pt x="312" y="942"/>
                                              </a:lnTo>
                                              <a:lnTo>
                                                <a:pt x="312" y="948"/>
                                              </a:lnTo>
                                              <a:lnTo>
                                                <a:pt x="312" y="954"/>
                                              </a:lnTo>
                                              <a:lnTo>
                                                <a:pt x="318" y="954"/>
                                              </a:lnTo>
                                              <a:lnTo>
                                                <a:pt x="318" y="960"/>
                                              </a:lnTo>
                                              <a:lnTo>
                                                <a:pt x="324" y="966"/>
                                              </a:lnTo>
                                              <a:lnTo>
                                                <a:pt x="324" y="972"/>
                                              </a:lnTo>
                                              <a:lnTo>
                                                <a:pt x="330" y="972"/>
                                              </a:lnTo>
                                              <a:lnTo>
                                                <a:pt x="330" y="978"/>
                                              </a:lnTo>
                                              <a:lnTo>
                                                <a:pt x="336" y="984"/>
                                              </a:lnTo>
                                              <a:lnTo>
                                                <a:pt x="336" y="990"/>
                                              </a:lnTo>
                                              <a:lnTo>
                                                <a:pt x="342" y="990"/>
                                              </a:lnTo>
                                              <a:lnTo>
                                                <a:pt x="342" y="996"/>
                                              </a:lnTo>
                                              <a:lnTo>
                                                <a:pt x="348" y="996"/>
                                              </a:lnTo>
                                              <a:lnTo>
                                                <a:pt x="348" y="1002"/>
                                              </a:lnTo>
                                              <a:lnTo>
                                                <a:pt x="348" y="1008"/>
                                              </a:lnTo>
                                              <a:lnTo>
                                                <a:pt x="354" y="1008"/>
                                              </a:lnTo>
                                              <a:lnTo>
                                                <a:pt x="354" y="1014"/>
                                              </a:lnTo>
                                              <a:lnTo>
                                                <a:pt x="360" y="1014"/>
                                              </a:lnTo>
                                              <a:lnTo>
                                                <a:pt x="360" y="1020"/>
                                              </a:lnTo>
                                              <a:lnTo>
                                                <a:pt x="366" y="1020"/>
                                              </a:lnTo>
                                              <a:lnTo>
                                                <a:pt x="366" y="1026"/>
                                              </a:lnTo>
                                              <a:lnTo>
                                                <a:pt x="372" y="1026"/>
                                              </a:lnTo>
                                              <a:lnTo>
                                                <a:pt x="372" y="1032"/>
                                              </a:lnTo>
                                              <a:lnTo>
                                                <a:pt x="378" y="1032"/>
                                              </a:lnTo>
                                              <a:lnTo>
                                                <a:pt x="378" y="1038"/>
                                              </a:lnTo>
                                              <a:lnTo>
                                                <a:pt x="384" y="1038"/>
                                              </a:lnTo>
                                              <a:lnTo>
                                                <a:pt x="384" y="1044"/>
                                              </a:lnTo>
                                              <a:lnTo>
                                                <a:pt x="390" y="1044"/>
                                              </a:lnTo>
                                              <a:lnTo>
                                                <a:pt x="390" y="1050"/>
                                              </a:lnTo>
                                              <a:lnTo>
                                                <a:pt x="396" y="1050"/>
                                              </a:lnTo>
                                              <a:lnTo>
                                                <a:pt x="396" y="1056"/>
                                              </a:lnTo>
                                              <a:lnTo>
                                                <a:pt x="402" y="1056"/>
                                              </a:lnTo>
                                              <a:lnTo>
                                                <a:pt x="402" y="1062"/>
                                              </a:lnTo>
                                              <a:lnTo>
                                                <a:pt x="408" y="1062"/>
                                              </a:lnTo>
                                              <a:lnTo>
                                                <a:pt x="408" y="1068"/>
                                              </a:lnTo>
                                              <a:lnTo>
                                                <a:pt x="414" y="1068"/>
                                              </a:lnTo>
                                              <a:lnTo>
                                                <a:pt x="420" y="1074"/>
                                              </a:lnTo>
                                              <a:lnTo>
                                                <a:pt x="426" y="1074"/>
                                              </a:lnTo>
                                              <a:lnTo>
                                                <a:pt x="426" y="1080"/>
                                              </a:lnTo>
                                              <a:lnTo>
                                                <a:pt x="432" y="1080"/>
                                              </a:lnTo>
                                              <a:lnTo>
                                                <a:pt x="438" y="1080"/>
                                              </a:lnTo>
                                              <a:lnTo>
                                                <a:pt x="438" y="1086"/>
                                              </a:lnTo>
                                              <a:lnTo>
                                                <a:pt x="444" y="1086"/>
                                              </a:lnTo>
                                              <a:lnTo>
                                                <a:pt x="450" y="1086"/>
                                              </a:lnTo>
                                              <a:lnTo>
                                                <a:pt x="450" y="1092"/>
                                              </a:lnTo>
                                              <a:lnTo>
                                                <a:pt x="456" y="1092"/>
                                              </a:lnTo>
                                              <a:lnTo>
                                                <a:pt x="462" y="1092"/>
                                              </a:lnTo>
                                              <a:lnTo>
                                                <a:pt x="468" y="1092"/>
                                              </a:lnTo>
                                              <a:lnTo>
                                                <a:pt x="468" y="1098"/>
                                              </a:lnTo>
                                              <a:lnTo>
                                                <a:pt x="474" y="1098"/>
                                              </a:lnTo>
                                              <a:lnTo>
                                                <a:pt x="480" y="1098"/>
                                              </a:lnTo>
                                              <a:lnTo>
                                                <a:pt x="486" y="1098"/>
                                              </a:lnTo>
                                              <a:lnTo>
                                                <a:pt x="492" y="1098"/>
                                              </a:lnTo>
                                              <a:lnTo>
                                                <a:pt x="498" y="1098"/>
                                              </a:lnTo>
                                              <a:lnTo>
                                                <a:pt x="504" y="1098"/>
                                              </a:lnTo>
                                              <a:lnTo>
                                                <a:pt x="510" y="1098"/>
                                              </a:lnTo>
                                              <a:lnTo>
                                                <a:pt x="516" y="1098"/>
                                              </a:lnTo>
                                              <a:lnTo>
                                                <a:pt x="522" y="1098"/>
                                              </a:lnTo>
                                              <a:lnTo>
                                                <a:pt x="528" y="1098"/>
                                              </a:lnTo>
                                              <a:lnTo>
                                                <a:pt x="528" y="1092"/>
                                              </a:lnTo>
                                              <a:lnTo>
                                                <a:pt x="534" y="1092"/>
                                              </a:lnTo>
                                              <a:lnTo>
                                                <a:pt x="540" y="1092"/>
                                              </a:lnTo>
                                              <a:lnTo>
                                                <a:pt x="546" y="1092"/>
                                              </a:lnTo>
                                              <a:lnTo>
                                                <a:pt x="546" y="1086"/>
                                              </a:lnTo>
                                              <a:lnTo>
                                                <a:pt x="552" y="1086"/>
                                              </a:lnTo>
                                              <a:lnTo>
                                                <a:pt x="558" y="1086"/>
                                              </a:lnTo>
                                              <a:lnTo>
                                                <a:pt x="558" y="1080"/>
                                              </a:lnTo>
                                              <a:lnTo>
                                                <a:pt x="564" y="1080"/>
                                              </a:lnTo>
                                              <a:lnTo>
                                                <a:pt x="570" y="1080"/>
                                              </a:lnTo>
                                              <a:lnTo>
                                                <a:pt x="570" y="1074"/>
                                              </a:lnTo>
                                              <a:lnTo>
                                                <a:pt x="576" y="1074"/>
                                              </a:lnTo>
                                              <a:lnTo>
                                                <a:pt x="576" y="1068"/>
                                              </a:lnTo>
                                              <a:lnTo>
                                                <a:pt x="582" y="1068"/>
                                              </a:lnTo>
                                              <a:lnTo>
                                                <a:pt x="582" y="1062"/>
                                              </a:lnTo>
                                              <a:lnTo>
                                                <a:pt x="588" y="1062"/>
                                              </a:lnTo>
                                              <a:lnTo>
                                                <a:pt x="594" y="1062"/>
                                              </a:lnTo>
                                              <a:lnTo>
                                                <a:pt x="594" y="1056"/>
                                              </a:lnTo>
                                              <a:lnTo>
                                                <a:pt x="600" y="1056"/>
                                              </a:lnTo>
                                              <a:lnTo>
                                                <a:pt x="600" y="1050"/>
                                              </a:lnTo>
                                              <a:lnTo>
                                                <a:pt x="606" y="1050"/>
                                              </a:lnTo>
                                              <a:lnTo>
                                                <a:pt x="606" y="1044"/>
                                              </a:lnTo>
                                              <a:lnTo>
                                                <a:pt x="612" y="1044"/>
                                              </a:lnTo>
                                              <a:lnTo>
                                                <a:pt x="612" y="1038"/>
                                              </a:lnTo>
                                              <a:lnTo>
                                                <a:pt x="618" y="1038"/>
                                              </a:lnTo>
                                              <a:lnTo>
                                                <a:pt x="618" y="1032"/>
                                              </a:lnTo>
                                              <a:lnTo>
                                                <a:pt x="624" y="1032"/>
                                              </a:lnTo>
                                              <a:lnTo>
                                                <a:pt x="624" y="1026"/>
                                              </a:lnTo>
                                              <a:lnTo>
                                                <a:pt x="630" y="1026"/>
                                              </a:lnTo>
                                              <a:lnTo>
                                                <a:pt x="630" y="1020"/>
                                              </a:lnTo>
                                              <a:lnTo>
                                                <a:pt x="636" y="1020"/>
                                              </a:lnTo>
                                              <a:lnTo>
                                                <a:pt x="636" y="1014"/>
                                              </a:lnTo>
                                              <a:lnTo>
                                                <a:pt x="636" y="1008"/>
                                              </a:lnTo>
                                              <a:lnTo>
                                                <a:pt x="642" y="1008"/>
                                              </a:lnTo>
                                              <a:lnTo>
                                                <a:pt x="642" y="1002"/>
                                              </a:lnTo>
                                              <a:lnTo>
                                                <a:pt x="648" y="1002"/>
                                              </a:lnTo>
                                              <a:lnTo>
                                                <a:pt x="648" y="996"/>
                                              </a:lnTo>
                                              <a:lnTo>
                                                <a:pt x="654" y="996"/>
                                              </a:lnTo>
                                              <a:lnTo>
                                                <a:pt x="654" y="990"/>
                                              </a:lnTo>
                                              <a:lnTo>
                                                <a:pt x="654" y="984"/>
                                              </a:lnTo>
                                              <a:lnTo>
                                                <a:pt x="660" y="984"/>
                                              </a:lnTo>
                                              <a:lnTo>
                                                <a:pt x="660" y="978"/>
                                              </a:lnTo>
                                              <a:lnTo>
                                                <a:pt x="666" y="978"/>
                                              </a:lnTo>
                                              <a:lnTo>
                                                <a:pt x="666" y="972"/>
                                              </a:lnTo>
                                              <a:lnTo>
                                                <a:pt x="666" y="966"/>
                                              </a:lnTo>
                                              <a:lnTo>
                                                <a:pt x="672" y="966"/>
                                              </a:lnTo>
                                              <a:lnTo>
                                                <a:pt x="672" y="960"/>
                                              </a:lnTo>
                                              <a:lnTo>
                                                <a:pt x="678" y="960"/>
                                              </a:lnTo>
                                              <a:lnTo>
                                                <a:pt x="678" y="954"/>
                                              </a:lnTo>
                                              <a:lnTo>
                                                <a:pt x="678" y="948"/>
                                              </a:lnTo>
                                              <a:lnTo>
                                                <a:pt x="684" y="948"/>
                                              </a:lnTo>
                                              <a:lnTo>
                                                <a:pt x="684" y="942"/>
                                              </a:lnTo>
                                              <a:lnTo>
                                                <a:pt x="690" y="942"/>
                                              </a:lnTo>
                                              <a:lnTo>
                                                <a:pt x="690" y="936"/>
                                              </a:lnTo>
                                              <a:lnTo>
                                                <a:pt x="690" y="930"/>
                                              </a:lnTo>
                                              <a:lnTo>
                                                <a:pt x="696" y="930"/>
                                              </a:lnTo>
                                              <a:lnTo>
                                                <a:pt x="696" y="924"/>
                                              </a:lnTo>
                                              <a:lnTo>
                                                <a:pt x="696" y="918"/>
                                              </a:lnTo>
                                              <a:lnTo>
                                                <a:pt x="702" y="918"/>
                                              </a:lnTo>
                                              <a:lnTo>
                                                <a:pt x="702" y="912"/>
                                              </a:lnTo>
                                              <a:lnTo>
                                                <a:pt x="702" y="906"/>
                                              </a:lnTo>
                                              <a:lnTo>
                                                <a:pt x="708" y="906"/>
                                              </a:lnTo>
                                              <a:lnTo>
                                                <a:pt x="708" y="900"/>
                                              </a:lnTo>
                                              <a:lnTo>
                                                <a:pt x="708" y="894"/>
                                              </a:lnTo>
                                              <a:lnTo>
                                                <a:pt x="714" y="894"/>
                                              </a:lnTo>
                                              <a:lnTo>
                                                <a:pt x="714" y="888"/>
                                              </a:lnTo>
                                              <a:lnTo>
                                                <a:pt x="720" y="882"/>
                                              </a:lnTo>
                                              <a:lnTo>
                                                <a:pt x="720" y="876"/>
                                              </a:lnTo>
                                              <a:lnTo>
                                                <a:pt x="726" y="870"/>
                                              </a:lnTo>
                                              <a:lnTo>
                                                <a:pt x="726" y="864"/>
                                              </a:lnTo>
                                              <a:lnTo>
                                                <a:pt x="732" y="858"/>
                                              </a:lnTo>
                                              <a:lnTo>
                                                <a:pt x="732" y="852"/>
                                              </a:lnTo>
                                              <a:lnTo>
                                                <a:pt x="732" y="846"/>
                                              </a:lnTo>
                                              <a:lnTo>
                                                <a:pt x="738" y="846"/>
                                              </a:lnTo>
                                              <a:lnTo>
                                                <a:pt x="738" y="840"/>
                                              </a:lnTo>
                                              <a:lnTo>
                                                <a:pt x="738" y="834"/>
                                              </a:lnTo>
                                              <a:lnTo>
                                                <a:pt x="744" y="834"/>
                                              </a:lnTo>
                                              <a:lnTo>
                                                <a:pt x="744" y="828"/>
                                              </a:lnTo>
                                              <a:lnTo>
                                                <a:pt x="744" y="822"/>
                                              </a:lnTo>
                                              <a:lnTo>
                                                <a:pt x="750" y="822"/>
                                              </a:lnTo>
                                              <a:lnTo>
                                                <a:pt x="750" y="816"/>
                                              </a:lnTo>
                                              <a:lnTo>
                                                <a:pt x="750" y="810"/>
                                              </a:lnTo>
                                              <a:lnTo>
                                                <a:pt x="756" y="810"/>
                                              </a:lnTo>
                                              <a:lnTo>
                                                <a:pt x="756" y="804"/>
                                              </a:lnTo>
                                              <a:lnTo>
                                                <a:pt x="756" y="798"/>
                                              </a:lnTo>
                                              <a:lnTo>
                                                <a:pt x="762" y="798"/>
                                              </a:lnTo>
                                              <a:lnTo>
                                                <a:pt x="762" y="792"/>
                                              </a:lnTo>
                                              <a:lnTo>
                                                <a:pt x="762" y="786"/>
                                              </a:lnTo>
                                              <a:lnTo>
                                                <a:pt x="762" y="780"/>
                                              </a:lnTo>
                                              <a:lnTo>
                                                <a:pt x="768" y="780"/>
                                              </a:lnTo>
                                              <a:lnTo>
                                                <a:pt x="768" y="774"/>
                                              </a:lnTo>
                                              <a:lnTo>
                                                <a:pt x="768" y="768"/>
                                              </a:lnTo>
                                              <a:lnTo>
                                                <a:pt x="774" y="768"/>
                                              </a:lnTo>
                                              <a:lnTo>
                                                <a:pt x="774" y="762"/>
                                              </a:lnTo>
                                              <a:lnTo>
                                                <a:pt x="774" y="756"/>
                                              </a:lnTo>
                                              <a:lnTo>
                                                <a:pt x="780" y="750"/>
                                              </a:lnTo>
                                              <a:lnTo>
                                                <a:pt x="780" y="744"/>
                                              </a:lnTo>
                                              <a:lnTo>
                                                <a:pt x="780" y="738"/>
                                              </a:lnTo>
                                              <a:lnTo>
                                                <a:pt x="786" y="738"/>
                                              </a:lnTo>
                                              <a:lnTo>
                                                <a:pt x="786" y="732"/>
                                              </a:lnTo>
                                              <a:lnTo>
                                                <a:pt x="786" y="726"/>
                                              </a:lnTo>
                                              <a:lnTo>
                                                <a:pt x="786" y="720"/>
                                              </a:lnTo>
                                              <a:lnTo>
                                                <a:pt x="792" y="720"/>
                                              </a:lnTo>
                                              <a:lnTo>
                                                <a:pt x="792" y="714"/>
                                              </a:lnTo>
                                              <a:lnTo>
                                                <a:pt x="792" y="708"/>
                                              </a:lnTo>
                                              <a:lnTo>
                                                <a:pt x="798" y="708"/>
                                              </a:lnTo>
                                              <a:lnTo>
                                                <a:pt x="798" y="702"/>
                                              </a:lnTo>
                                              <a:lnTo>
                                                <a:pt x="798" y="696"/>
                                              </a:lnTo>
                                              <a:lnTo>
                                                <a:pt x="798" y="690"/>
                                              </a:lnTo>
                                              <a:lnTo>
                                                <a:pt x="804" y="690"/>
                                              </a:lnTo>
                                              <a:lnTo>
                                                <a:pt x="804" y="684"/>
                                              </a:lnTo>
                                              <a:lnTo>
                                                <a:pt x="804" y="678"/>
                                              </a:lnTo>
                                              <a:lnTo>
                                                <a:pt x="810" y="672"/>
                                              </a:lnTo>
                                              <a:lnTo>
                                                <a:pt x="810" y="666"/>
                                              </a:lnTo>
                                              <a:lnTo>
                                                <a:pt x="810" y="660"/>
                                              </a:lnTo>
                                              <a:lnTo>
                                                <a:pt x="816" y="660"/>
                                              </a:lnTo>
                                              <a:lnTo>
                                                <a:pt x="816" y="654"/>
                                              </a:lnTo>
                                              <a:lnTo>
                                                <a:pt x="816" y="648"/>
                                              </a:lnTo>
                                              <a:lnTo>
                                                <a:pt x="816" y="642"/>
                                              </a:lnTo>
                                              <a:lnTo>
                                                <a:pt x="822" y="642"/>
                                              </a:lnTo>
                                              <a:lnTo>
                                                <a:pt x="822" y="636"/>
                                              </a:lnTo>
                                              <a:lnTo>
                                                <a:pt x="822" y="630"/>
                                              </a:lnTo>
                                              <a:lnTo>
                                                <a:pt x="822" y="624"/>
                                              </a:lnTo>
                                              <a:lnTo>
                                                <a:pt x="828" y="624"/>
                                              </a:lnTo>
                                              <a:lnTo>
                                                <a:pt x="828" y="618"/>
                                              </a:lnTo>
                                              <a:lnTo>
                                                <a:pt x="828" y="612"/>
                                              </a:lnTo>
                                              <a:lnTo>
                                                <a:pt x="828" y="606"/>
                                              </a:lnTo>
                                              <a:lnTo>
                                                <a:pt x="834" y="606"/>
                                              </a:lnTo>
                                              <a:lnTo>
                                                <a:pt x="834" y="600"/>
                                              </a:lnTo>
                                              <a:lnTo>
                                                <a:pt x="834" y="594"/>
                                              </a:lnTo>
                                              <a:lnTo>
                                                <a:pt x="834" y="588"/>
                                              </a:lnTo>
                                              <a:lnTo>
                                                <a:pt x="840" y="588"/>
                                              </a:lnTo>
                                              <a:lnTo>
                                                <a:pt x="840" y="582"/>
                                              </a:lnTo>
                                              <a:lnTo>
                                                <a:pt x="840" y="576"/>
                                              </a:lnTo>
                                              <a:lnTo>
                                                <a:pt x="840" y="570"/>
                                              </a:lnTo>
                                              <a:lnTo>
                                                <a:pt x="846" y="570"/>
                                              </a:lnTo>
                                              <a:lnTo>
                                                <a:pt x="846" y="564"/>
                                              </a:lnTo>
                                              <a:lnTo>
                                                <a:pt x="846" y="558"/>
                                              </a:lnTo>
                                              <a:lnTo>
                                                <a:pt x="846" y="552"/>
                                              </a:lnTo>
                                              <a:lnTo>
                                                <a:pt x="852" y="552"/>
                                              </a:lnTo>
                                              <a:lnTo>
                                                <a:pt x="852" y="546"/>
                                              </a:lnTo>
                                              <a:lnTo>
                                                <a:pt x="852" y="540"/>
                                              </a:lnTo>
                                            </a:path>
                                          </a:pathLst>
                                        </a:custGeom>
                                        <a:noFill/>
                                        <a:ln w="12700" cmpd="sng">
                                          <a:solidFill>
                                            <a:srgbClr val="000000"/>
                                          </a:solidFill>
                                          <a:round/>
                                        </a:ln>
                                      </wps:spPr>
                                      <wps:bodyPr rot="0" vert="horz" wrap="square" lIns="91440" tIns="45720" rIns="91440" bIns="45720" anchor="t" anchorCtr="0" upright="1">
                                        <a:noAutofit/>
                                      </wps:bodyPr>
                                    </wps:wsp>
                                    <wps:wsp>
                                      <wps:cNvPr id="965" name="任意多边形 138"/>
                                      <wps:cNvSpPr/>
                                      <wps:spPr bwMode="auto">
                                        <a:xfrm>
                                          <a:off x="3225" y="1596"/>
                                          <a:ext cx="144" cy="540"/>
                                        </a:xfrm>
                                        <a:custGeom>
                                          <a:avLst/>
                                          <a:gdLst>
                                            <a:gd name="T0" fmla="*/ 0 w 144"/>
                                            <a:gd name="T1" fmla="*/ 534 h 540"/>
                                            <a:gd name="T2" fmla="*/ 6 w 144"/>
                                            <a:gd name="T3" fmla="*/ 528 h 540"/>
                                            <a:gd name="T4" fmla="*/ 6 w 144"/>
                                            <a:gd name="T5" fmla="*/ 516 h 540"/>
                                            <a:gd name="T6" fmla="*/ 12 w 144"/>
                                            <a:gd name="T7" fmla="*/ 510 h 540"/>
                                            <a:gd name="T8" fmla="*/ 12 w 144"/>
                                            <a:gd name="T9" fmla="*/ 498 h 540"/>
                                            <a:gd name="T10" fmla="*/ 18 w 144"/>
                                            <a:gd name="T11" fmla="*/ 486 h 540"/>
                                            <a:gd name="T12" fmla="*/ 18 w 144"/>
                                            <a:gd name="T13" fmla="*/ 474 h 540"/>
                                            <a:gd name="T14" fmla="*/ 24 w 144"/>
                                            <a:gd name="T15" fmla="*/ 468 h 540"/>
                                            <a:gd name="T16" fmla="*/ 24 w 144"/>
                                            <a:gd name="T17" fmla="*/ 456 h 540"/>
                                            <a:gd name="T18" fmla="*/ 30 w 144"/>
                                            <a:gd name="T19" fmla="*/ 450 h 540"/>
                                            <a:gd name="T20" fmla="*/ 30 w 144"/>
                                            <a:gd name="T21" fmla="*/ 438 h 540"/>
                                            <a:gd name="T22" fmla="*/ 36 w 144"/>
                                            <a:gd name="T23" fmla="*/ 426 h 540"/>
                                            <a:gd name="T24" fmla="*/ 36 w 144"/>
                                            <a:gd name="T25" fmla="*/ 414 h 540"/>
                                            <a:gd name="T26" fmla="*/ 42 w 144"/>
                                            <a:gd name="T27" fmla="*/ 408 h 540"/>
                                            <a:gd name="T28" fmla="*/ 42 w 144"/>
                                            <a:gd name="T29" fmla="*/ 396 h 540"/>
                                            <a:gd name="T30" fmla="*/ 48 w 144"/>
                                            <a:gd name="T31" fmla="*/ 384 h 540"/>
                                            <a:gd name="T32" fmla="*/ 48 w 144"/>
                                            <a:gd name="T33" fmla="*/ 372 h 540"/>
                                            <a:gd name="T34" fmla="*/ 54 w 144"/>
                                            <a:gd name="T35" fmla="*/ 366 h 540"/>
                                            <a:gd name="T36" fmla="*/ 54 w 144"/>
                                            <a:gd name="T37" fmla="*/ 354 h 540"/>
                                            <a:gd name="T38" fmla="*/ 60 w 144"/>
                                            <a:gd name="T39" fmla="*/ 342 h 540"/>
                                            <a:gd name="T40" fmla="*/ 60 w 144"/>
                                            <a:gd name="T41" fmla="*/ 330 h 540"/>
                                            <a:gd name="T42" fmla="*/ 66 w 144"/>
                                            <a:gd name="T43" fmla="*/ 324 h 540"/>
                                            <a:gd name="T44" fmla="*/ 66 w 144"/>
                                            <a:gd name="T45" fmla="*/ 312 h 540"/>
                                            <a:gd name="T46" fmla="*/ 72 w 144"/>
                                            <a:gd name="T47" fmla="*/ 306 h 540"/>
                                            <a:gd name="T48" fmla="*/ 72 w 144"/>
                                            <a:gd name="T49" fmla="*/ 294 h 540"/>
                                            <a:gd name="T50" fmla="*/ 72 w 144"/>
                                            <a:gd name="T51" fmla="*/ 282 h 540"/>
                                            <a:gd name="T52" fmla="*/ 78 w 144"/>
                                            <a:gd name="T53" fmla="*/ 276 h 540"/>
                                            <a:gd name="T54" fmla="*/ 78 w 144"/>
                                            <a:gd name="T55" fmla="*/ 264 h 540"/>
                                            <a:gd name="T56" fmla="*/ 84 w 144"/>
                                            <a:gd name="T57" fmla="*/ 258 h 540"/>
                                            <a:gd name="T58" fmla="*/ 84 w 144"/>
                                            <a:gd name="T59" fmla="*/ 246 h 540"/>
                                            <a:gd name="T60" fmla="*/ 84 w 144"/>
                                            <a:gd name="T61" fmla="*/ 234 h 540"/>
                                            <a:gd name="T62" fmla="*/ 90 w 144"/>
                                            <a:gd name="T63" fmla="*/ 228 h 540"/>
                                            <a:gd name="T64" fmla="*/ 90 w 144"/>
                                            <a:gd name="T65" fmla="*/ 216 h 540"/>
                                            <a:gd name="T66" fmla="*/ 96 w 144"/>
                                            <a:gd name="T67" fmla="*/ 204 h 540"/>
                                            <a:gd name="T68" fmla="*/ 96 w 144"/>
                                            <a:gd name="T69" fmla="*/ 192 h 540"/>
                                            <a:gd name="T70" fmla="*/ 102 w 144"/>
                                            <a:gd name="T71" fmla="*/ 180 h 540"/>
                                            <a:gd name="T72" fmla="*/ 102 w 144"/>
                                            <a:gd name="T73" fmla="*/ 168 h 540"/>
                                            <a:gd name="T74" fmla="*/ 108 w 144"/>
                                            <a:gd name="T75" fmla="*/ 156 h 540"/>
                                            <a:gd name="T76" fmla="*/ 108 w 144"/>
                                            <a:gd name="T77" fmla="*/ 144 h 540"/>
                                            <a:gd name="T78" fmla="*/ 114 w 144"/>
                                            <a:gd name="T79" fmla="*/ 138 h 540"/>
                                            <a:gd name="T80" fmla="*/ 114 w 144"/>
                                            <a:gd name="T81" fmla="*/ 126 h 540"/>
                                            <a:gd name="T82" fmla="*/ 114 w 144"/>
                                            <a:gd name="T83" fmla="*/ 114 h 540"/>
                                            <a:gd name="T84" fmla="*/ 120 w 144"/>
                                            <a:gd name="T85" fmla="*/ 108 h 540"/>
                                            <a:gd name="T86" fmla="*/ 120 w 144"/>
                                            <a:gd name="T87" fmla="*/ 96 h 540"/>
                                            <a:gd name="T88" fmla="*/ 126 w 144"/>
                                            <a:gd name="T89" fmla="*/ 90 h 540"/>
                                            <a:gd name="T90" fmla="*/ 126 w 144"/>
                                            <a:gd name="T91" fmla="*/ 78 h 540"/>
                                            <a:gd name="T92" fmla="*/ 126 w 144"/>
                                            <a:gd name="T93" fmla="*/ 66 h 540"/>
                                            <a:gd name="T94" fmla="*/ 132 w 144"/>
                                            <a:gd name="T95" fmla="*/ 60 h 540"/>
                                            <a:gd name="T96" fmla="*/ 132 w 144"/>
                                            <a:gd name="T97" fmla="*/ 48 h 540"/>
                                            <a:gd name="T98" fmla="*/ 138 w 144"/>
                                            <a:gd name="T99" fmla="*/ 36 h 540"/>
                                            <a:gd name="T100" fmla="*/ 138 w 144"/>
                                            <a:gd name="T101" fmla="*/ 24 h 540"/>
                                            <a:gd name="T102" fmla="*/ 138 w 144"/>
                                            <a:gd name="T103" fmla="*/ 12 h 540"/>
                                            <a:gd name="T104" fmla="*/ 144 w 144"/>
                                            <a:gd name="T105" fmla="*/ 6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4" h="540">
                                              <a:moveTo>
                                                <a:pt x="0" y="540"/>
                                              </a:moveTo>
                                              <a:lnTo>
                                                <a:pt x="0" y="534"/>
                                              </a:lnTo>
                                              <a:lnTo>
                                                <a:pt x="6" y="534"/>
                                              </a:lnTo>
                                              <a:lnTo>
                                                <a:pt x="6" y="528"/>
                                              </a:lnTo>
                                              <a:lnTo>
                                                <a:pt x="6" y="522"/>
                                              </a:lnTo>
                                              <a:lnTo>
                                                <a:pt x="6" y="516"/>
                                              </a:lnTo>
                                              <a:lnTo>
                                                <a:pt x="12" y="516"/>
                                              </a:lnTo>
                                              <a:lnTo>
                                                <a:pt x="12" y="510"/>
                                              </a:lnTo>
                                              <a:lnTo>
                                                <a:pt x="12" y="504"/>
                                              </a:lnTo>
                                              <a:lnTo>
                                                <a:pt x="12" y="498"/>
                                              </a:lnTo>
                                              <a:lnTo>
                                                <a:pt x="18" y="492"/>
                                              </a:lnTo>
                                              <a:lnTo>
                                                <a:pt x="18" y="486"/>
                                              </a:lnTo>
                                              <a:lnTo>
                                                <a:pt x="18" y="480"/>
                                              </a:lnTo>
                                              <a:lnTo>
                                                <a:pt x="18" y="474"/>
                                              </a:lnTo>
                                              <a:lnTo>
                                                <a:pt x="24" y="474"/>
                                              </a:lnTo>
                                              <a:lnTo>
                                                <a:pt x="24" y="468"/>
                                              </a:lnTo>
                                              <a:lnTo>
                                                <a:pt x="24" y="462"/>
                                              </a:lnTo>
                                              <a:lnTo>
                                                <a:pt x="24" y="456"/>
                                              </a:lnTo>
                                              <a:lnTo>
                                                <a:pt x="30" y="456"/>
                                              </a:lnTo>
                                              <a:lnTo>
                                                <a:pt x="30" y="450"/>
                                              </a:lnTo>
                                              <a:lnTo>
                                                <a:pt x="30" y="444"/>
                                              </a:lnTo>
                                              <a:lnTo>
                                                <a:pt x="30" y="438"/>
                                              </a:lnTo>
                                              <a:lnTo>
                                                <a:pt x="36" y="432"/>
                                              </a:lnTo>
                                              <a:lnTo>
                                                <a:pt x="36" y="426"/>
                                              </a:lnTo>
                                              <a:lnTo>
                                                <a:pt x="36" y="420"/>
                                              </a:lnTo>
                                              <a:lnTo>
                                                <a:pt x="36" y="414"/>
                                              </a:lnTo>
                                              <a:lnTo>
                                                <a:pt x="42" y="414"/>
                                              </a:lnTo>
                                              <a:lnTo>
                                                <a:pt x="42" y="408"/>
                                              </a:lnTo>
                                              <a:lnTo>
                                                <a:pt x="42" y="402"/>
                                              </a:lnTo>
                                              <a:lnTo>
                                                <a:pt x="42" y="396"/>
                                              </a:lnTo>
                                              <a:lnTo>
                                                <a:pt x="48" y="390"/>
                                              </a:lnTo>
                                              <a:lnTo>
                                                <a:pt x="48" y="384"/>
                                              </a:lnTo>
                                              <a:lnTo>
                                                <a:pt x="48" y="378"/>
                                              </a:lnTo>
                                              <a:lnTo>
                                                <a:pt x="48" y="372"/>
                                              </a:lnTo>
                                              <a:lnTo>
                                                <a:pt x="54" y="372"/>
                                              </a:lnTo>
                                              <a:lnTo>
                                                <a:pt x="54" y="366"/>
                                              </a:lnTo>
                                              <a:lnTo>
                                                <a:pt x="54" y="360"/>
                                              </a:lnTo>
                                              <a:lnTo>
                                                <a:pt x="54" y="354"/>
                                              </a:lnTo>
                                              <a:lnTo>
                                                <a:pt x="60" y="348"/>
                                              </a:lnTo>
                                              <a:lnTo>
                                                <a:pt x="60" y="342"/>
                                              </a:lnTo>
                                              <a:lnTo>
                                                <a:pt x="60" y="336"/>
                                              </a:lnTo>
                                              <a:lnTo>
                                                <a:pt x="60" y="330"/>
                                              </a:lnTo>
                                              <a:lnTo>
                                                <a:pt x="66" y="330"/>
                                              </a:lnTo>
                                              <a:lnTo>
                                                <a:pt x="66" y="324"/>
                                              </a:lnTo>
                                              <a:lnTo>
                                                <a:pt x="66" y="318"/>
                                              </a:lnTo>
                                              <a:lnTo>
                                                <a:pt x="66" y="312"/>
                                              </a:lnTo>
                                              <a:lnTo>
                                                <a:pt x="66" y="306"/>
                                              </a:lnTo>
                                              <a:lnTo>
                                                <a:pt x="72" y="306"/>
                                              </a:lnTo>
                                              <a:lnTo>
                                                <a:pt x="72" y="300"/>
                                              </a:lnTo>
                                              <a:lnTo>
                                                <a:pt x="72" y="294"/>
                                              </a:lnTo>
                                              <a:lnTo>
                                                <a:pt x="72" y="288"/>
                                              </a:lnTo>
                                              <a:lnTo>
                                                <a:pt x="72" y="282"/>
                                              </a:lnTo>
                                              <a:lnTo>
                                                <a:pt x="78" y="282"/>
                                              </a:lnTo>
                                              <a:lnTo>
                                                <a:pt x="78" y="276"/>
                                              </a:lnTo>
                                              <a:lnTo>
                                                <a:pt x="78" y="270"/>
                                              </a:lnTo>
                                              <a:lnTo>
                                                <a:pt x="78" y="264"/>
                                              </a:lnTo>
                                              <a:lnTo>
                                                <a:pt x="78" y="258"/>
                                              </a:lnTo>
                                              <a:lnTo>
                                                <a:pt x="84" y="258"/>
                                              </a:lnTo>
                                              <a:lnTo>
                                                <a:pt x="84" y="252"/>
                                              </a:lnTo>
                                              <a:lnTo>
                                                <a:pt x="84" y="246"/>
                                              </a:lnTo>
                                              <a:lnTo>
                                                <a:pt x="84" y="240"/>
                                              </a:lnTo>
                                              <a:lnTo>
                                                <a:pt x="84" y="234"/>
                                              </a:lnTo>
                                              <a:lnTo>
                                                <a:pt x="90" y="234"/>
                                              </a:lnTo>
                                              <a:lnTo>
                                                <a:pt x="90" y="228"/>
                                              </a:lnTo>
                                              <a:lnTo>
                                                <a:pt x="90" y="222"/>
                                              </a:lnTo>
                                              <a:lnTo>
                                                <a:pt x="90" y="216"/>
                                              </a:lnTo>
                                              <a:lnTo>
                                                <a:pt x="96" y="210"/>
                                              </a:lnTo>
                                              <a:lnTo>
                                                <a:pt x="96" y="204"/>
                                              </a:lnTo>
                                              <a:lnTo>
                                                <a:pt x="96" y="198"/>
                                              </a:lnTo>
                                              <a:lnTo>
                                                <a:pt x="96" y="192"/>
                                              </a:lnTo>
                                              <a:lnTo>
                                                <a:pt x="102" y="186"/>
                                              </a:lnTo>
                                              <a:lnTo>
                                                <a:pt x="102" y="180"/>
                                              </a:lnTo>
                                              <a:lnTo>
                                                <a:pt x="102" y="174"/>
                                              </a:lnTo>
                                              <a:lnTo>
                                                <a:pt x="102" y="168"/>
                                              </a:lnTo>
                                              <a:lnTo>
                                                <a:pt x="108" y="162"/>
                                              </a:lnTo>
                                              <a:lnTo>
                                                <a:pt x="108" y="156"/>
                                              </a:lnTo>
                                              <a:lnTo>
                                                <a:pt x="108" y="150"/>
                                              </a:lnTo>
                                              <a:lnTo>
                                                <a:pt x="108" y="144"/>
                                              </a:lnTo>
                                              <a:lnTo>
                                                <a:pt x="108" y="138"/>
                                              </a:lnTo>
                                              <a:lnTo>
                                                <a:pt x="114" y="138"/>
                                              </a:lnTo>
                                              <a:lnTo>
                                                <a:pt x="114" y="132"/>
                                              </a:lnTo>
                                              <a:lnTo>
                                                <a:pt x="114" y="126"/>
                                              </a:lnTo>
                                              <a:lnTo>
                                                <a:pt x="114" y="120"/>
                                              </a:lnTo>
                                              <a:lnTo>
                                                <a:pt x="114" y="114"/>
                                              </a:lnTo>
                                              <a:lnTo>
                                                <a:pt x="120" y="114"/>
                                              </a:lnTo>
                                              <a:lnTo>
                                                <a:pt x="120" y="108"/>
                                              </a:lnTo>
                                              <a:lnTo>
                                                <a:pt x="120" y="102"/>
                                              </a:lnTo>
                                              <a:lnTo>
                                                <a:pt x="120" y="96"/>
                                              </a:lnTo>
                                              <a:lnTo>
                                                <a:pt x="120" y="90"/>
                                              </a:lnTo>
                                              <a:lnTo>
                                                <a:pt x="126" y="90"/>
                                              </a:lnTo>
                                              <a:lnTo>
                                                <a:pt x="126" y="84"/>
                                              </a:lnTo>
                                              <a:lnTo>
                                                <a:pt x="126" y="78"/>
                                              </a:lnTo>
                                              <a:lnTo>
                                                <a:pt x="126" y="72"/>
                                              </a:lnTo>
                                              <a:lnTo>
                                                <a:pt x="126" y="66"/>
                                              </a:lnTo>
                                              <a:lnTo>
                                                <a:pt x="132" y="66"/>
                                              </a:lnTo>
                                              <a:lnTo>
                                                <a:pt x="132" y="60"/>
                                              </a:lnTo>
                                              <a:lnTo>
                                                <a:pt x="132" y="54"/>
                                              </a:lnTo>
                                              <a:lnTo>
                                                <a:pt x="132" y="48"/>
                                              </a:lnTo>
                                              <a:lnTo>
                                                <a:pt x="132" y="42"/>
                                              </a:lnTo>
                                              <a:lnTo>
                                                <a:pt x="138" y="36"/>
                                              </a:lnTo>
                                              <a:lnTo>
                                                <a:pt x="138" y="30"/>
                                              </a:lnTo>
                                              <a:lnTo>
                                                <a:pt x="138" y="24"/>
                                              </a:lnTo>
                                              <a:lnTo>
                                                <a:pt x="138" y="18"/>
                                              </a:lnTo>
                                              <a:lnTo>
                                                <a:pt x="138" y="12"/>
                                              </a:lnTo>
                                              <a:lnTo>
                                                <a:pt x="144" y="12"/>
                                              </a:lnTo>
                                              <a:lnTo>
                                                <a:pt x="144" y="6"/>
                                              </a:lnTo>
                                              <a:lnTo>
                                                <a:pt x="144" y="0"/>
                                              </a:lnTo>
                                            </a:path>
                                          </a:pathLst>
                                        </a:custGeom>
                                        <a:noFill/>
                                        <a:ln w="12700" cmpd="sng">
                                          <a:solidFill>
                                            <a:srgbClr val="000000"/>
                                          </a:solidFill>
                                          <a:round/>
                                        </a:ln>
                                      </wps:spPr>
                                      <wps:bodyPr rot="0" vert="horz" wrap="square" lIns="91440" tIns="45720" rIns="91440" bIns="45720" anchor="t" anchorCtr="0" upright="1">
                                        <a:noAutofit/>
                                      </wps:bodyPr>
                                    </wps:wsp>
                                  </wpg:wgp>
                                </wpc:wpc>
                              </a:graphicData>
                            </a:graphic>
                          </wp:inline>
                        </w:drawing>
                      </mc:Choice>
                      <mc:Fallback>
                        <w:pict>
                          <v:group id="画布 106" o:spid="_x0000_s1026" o:spt="203" style="height:124.3pt;width:86.4pt;" coordsize="1097280,1578610" editas="canvas" o:gfxdata="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">
                            <o:lock v:ext="edit" aspectratio="f"/>
                            <v:shape id="画布 106" o:spid="_x0000_s1026" style="position:absolute;left:0;top:0;height:1578610;width:1097280;" filled="f" stroked="f" coordsize="21600,21600" o:gfxdata="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">
                              <v:fill on="f" focussize="0,0"/>
                              <v:stroke on="f"/>
                              <v:imagedata o:title=""/>
                              <o:lock v:ext="edit" aspectratio="t"/>
                            </v:shape>
                            <v:group id="组合 108" o:spid="_x0000_s1026" o:spt="203" style="position:absolute;left:0;top:0;height:1578610;width:1097280;" coordorigin="2181,735" coordsize="1736,2497" o:gfxdata="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">
                              <o:lock v:ext="edit" aspectratio="f"/>
                              <v:line id="直线 109" o:spid="_x0000_s1026" o:spt="20" style="position:absolute;left:2880;top:785;flip:y;height:2382;width:1;" filled="f" stroked="t" coordsize="21600,21600" o:gfxdata="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rVlFG/&#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110" o:spid="_x0000_s1026" o:spt="20" style="position:absolute;left:2883;top:1025;height:1;width:54;" filled="f" stroked="t" coordsize="21600,21600" o:gfxdata="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72uC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111" o:spid="_x0000_s1026" o:spt="20" style="position:absolute;left:2883;top:1253;height:1;width:54;" filled="f" stroked="t" coordsize="21600,21600" o:gfxdata="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HD/8LsAAADc&#10;AAAADwAAAAAAAAABACAAAAAiAAAAZHJzL2Rvd25yZXYueG1sUEsBAhQAFAAAAAgAh07iQDMvBZ47&#10;AAAAOQAAABAAAAAAAAAAAQAgAAAACgEAAGRycy9zaGFwZXhtbC54bWxQSwUGAAAAAAYABgBbAQAA&#10;tAMAAAAA&#10;">
                                <v:fill on="f" focussize="0,0"/>
                                <v:stroke color="#000080" joinstyle="round"/>
                                <v:imagedata o:title=""/>
                                <o:lock v:ext="edit" aspectratio="f"/>
                              </v:line>
                              <v:rect id="矩形 112" o:spid="_x0000_s1026" o:spt="1" style="position:absolute;left:2697;top:1114;height:306;width:128;" filled="f" stroked="f" coordsize="21600,21600" o:gfxdata="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SwZ4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rFonts w:cs="宋体"/>
                                          <w:color w:val="000000"/>
                                          <w:sz w:val="25"/>
                                          <w:szCs w:val="48"/>
                                        </w:rPr>
                                      </w:pPr>
                                      <w:r>
                                        <w:rPr>
                                          <w:color w:val="000000"/>
                                          <w:sz w:val="25"/>
                                          <w:szCs w:val="48"/>
                                        </w:rPr>
                                        <w:t>4</w:t>
                                      </w:r>
                                    </w:p>
                                  </w:txbxContent>
                                </v:textbox>
                              </v:rect>
                              <v:line id="直线 113" o:spid="_x0000_s1026" o:spt="20" style="position:absolute;left:2883;top:1481;height:1;width:54;" filled="f" stroked="t" coordsize="21600,21600" o:gfxdata="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Go5S7sAAADc&#10;AAAADwAAAAAAAAABACAAAAAiAAAAZHJzL2Rvd25yZXYueG1sUEsBAhQAFAAAAAgAh07iQDMvBZ47&#10;AAAAOQAAABAAAAAAAAAAAQAgAAAACgEAAGRycy9zaGFwZXhtbC54bWxQSwUGAAAAAAYABgBbAQAA&#10;tAMAAAAA&#10;">
                                <v:fill on="f" focussize="0,0"/>
                                <v:stroke color="#000080" joinstyle="round"/>
                                <v:imagedata o:title=""/>
                                <o:lock v:ext="edit" aspectratio="f"/>
                              </v:line>
                              <v:line id="直线 114" o:spid="_x0000_s1026" o:spt="20" style="position:absolute;left:2883;top:1703;height:1;width:54;" filled="f" stroked="t" coordsize="21600,21600" o:gfxdata="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JpzQ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rect id="矩形 115" o:spid="_x0000_s1026" o:spt="1" style="position:absolute;left:2697;top:1563;height:307;width:128;" filled="f" stroked="f" coordsize="21600,21600" o:gfxdata="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3kQS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autoSpaceDE w:val="0"/>
                                        <w:autoSpaceDN w:val="0"/>
                                        <w:adjustRightInd w:val="0"/>
                                        <w:rPr>
                                          <w:rFonts w:cs="宋体"/>
                                          <w:color w:val="000000"/>
                                          <w:sz w:val="25"/>
                                          <w:szCs w:val="48"/>
                                        </w:rPr>
                                      </w:pPr>
                                      <w:r>
                                        <w:rPr>
                                          <w:color w:val="000000"/>
                                          <w:sz w:val="25"/>
                                          <w:szCs w:val="48"/>
                                        </w:rPr>
                                        <w:t>2</w:t>
                                      </w:r>
                                    </w:p>
                                  </w:txbxContent>
                                </v:textbox>
                              </v:rect>
                              <v:line id="直线 116" o:spid="_x0000_s1026" o:spt="20" style="position:absolute;left:2883;top:1931;height:1;width:54;" filled="f" stroked="t" coordsize="21600,21600" o:gfxdata="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uKc8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117" o:spid="_x0000_s1026" o:spt="20" style="position:absolute;left:2883;top:2387;height:1;width:54;" filled="f" stroked="t" coordsize="21600,21600" o:gfxdata="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UT9I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118" o:spid="_x0000_s1026" o:spt="20" style="position:absolute;left:2883;top:2615;height:1;width:54;" filled="f" stroked="t" coordsize="21600,21600" o:gfxdata="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HZrT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rect id="矩形 119" o:spid="_x0000_s1026" o:spt="1" style="position:absolute;left:2680;top:2475;height:306;width:213;" filled="f" stroked="f" coordsize="21600,21600" o:gfxdata="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30ct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autoSpaceDE w:val="0"/>
                                        <w:autoSpaceDN w:val="0"/>
                                        <w:adjustRightInd w:val="0"/>
                                        <w:rPr>
                                          <w:color w:val="000000"/>
                                          <w:sz w:val="25"/>
                                          <w:szCs w:val="48"/>
                                        </w:rPr>
                                      </w:pPr>
                                      <w:r>
                                        <w:rPr>
                                          <w:color w:val="000000"/>
                                          <w:sz w:val="25"/>
                                          <w:szCs w:val="48"/>
                                        </w:rPr>
                                        <w:t>-2</w:t>
                                      </w:r>
                                    </w:p>
                                  </w:txbxContent>
                                </v:textbox>
                              </v:rect>
                              <v:line id="直线 120" o:spid="_x0000_s1026" o:spt="20" style="position:absolute;left:2883;top:2837;height:1;width:54;" filled="f" stroked="t" coordsize="21600,21600" o:gfxdata="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g6E/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121" o:spid="_x0000_s1026" o:spt="20" style="position:absolute;left:2883;top:3065;height:1;width:54;" filled="f" stroked="t" coordsize="21600,21600" o:gfxdata="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hw1TbsAAADc&#10;AAAADwAAAAAAAAABACAAAAAiAAAAZHJzL2Rvd25yZXYueG1sUEsBAhQAFAAAAAgAh07iQDMvBZ47&#10;AAAAOQAAABAAAAAAAAAAAQAgAAAACgEAAGRycy9zaGFwZXhtbC54bWxQSwUGAAAAAAYABgBbAQAA&#10;tAMAAAAA&#10;">
                                <v:fill on="f" focussize="0,0"/>
                                <v:stroke color="#000080" joinstyle="round"/>
                                <v:imagedata o:title=""/>
                                <o:lock v:ext="edit" aspectratio="f"/>
                              </v:line>
                              <v:rect id="矩形 122" o:spid="_x0000_s1026" o:spt="1" style="position:absolute;left:2680;top:2926;height:306;width:213;" filled="f" stroked="f" coordsize="21600,21600" o:gfxdata="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NA01+/&#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autoSpaceDE w:val="0"/>
                                        <w:autoSpaceDN w:val="0"/>
                                        <w:adjustRightInd w:val="0"/>
                                        <w:rPr>
                                          <w:color w:val="000000"/>
                                          <w:sz w:val="25"/>
                                          <w:szCs w:val="48"/>
                                        </w:rPr>
                                      </w:pPr>
                                      <w:r>
                                        <w:rPr>
                                          <w:color w:val="000000"/>
                                          <w:sz w:val="25"/>
                                          <w:szCs w:val="48"/>
                                        </w:rPr>
                                        <w:t>-4</w:t>
                                      </w:r>
                                    </w:p>
                                  </w:txbxContent>
                                </v:textbox>
                              </v:rect>
                              <v:line id="直线 123" o:spid="_x0000_s1026" o:spt="20" style="position:absolute;left:2181;top:2159;height:0;width:1695;" filled="f" stroked="t" coordsize="21600,21600" o:gfxdata="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7+W6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124" o:spid="_x0000_s1026" o:spt="20" style="position:absolute;left:2424;top:2108;height:54;width:1;" filled="f" stroked="t" coordsize="21600,21600" o:gfxdata="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woN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125" o:spid="_x0000_s1026" o:spt="20" style="position:absolute;left:2652;top:2108;height:54;width:1;" filled="f" stroked="t" coordsize="21600,21600" o:gfxdata="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LZR6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126" o:spid="_x0000_s1026" o:spt="20" style="position:absolute;left:3108;top:2108;height:54;width:1;" filled="f" stroked="t" coordsize="21600,21600" o:gfxdata="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YTHh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127" o:spid="_x0000_s1026" o:spt="20" style="position:absolute;left:3336;top:2108;height:54;width:1;" filled="f" stroked="t" coordsize="21600,21600" o:gfxdata="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iKmV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128" o:spid="_x0000_s1026" o:spt="20" style="position:absolute;left:3558;top:2108;height:54;width:1;" filled="f" stroked="t" coordsize="21600,21600" o:gfxdata="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xAwO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rect id="矩形 129" o:spid="_x0000_s1026" o:spt="1" style="position:absolute;left:3516;top:2175;height:307;width:128;" filled="f" stroked="f" coordsize="21600,21600" o:gfxdata="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wbR8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rFonts w:cs="宋体"/>
                                          <w:color w:val="000000"/>
                                          <w:sz w:val="25"/>
                                          <w:szCs w:val="48"/>
                                        </w:rPr>
                                      </w:pPr>
                                      <w:r>
                                        <w:rPr>
                                          <w:color w:val="000000"/>
                                          <w:sz w:val="25"/>
                                          <w:szCs w:val="48"/>
                                        </w:rPr>
                                        <w:t>3</w:t>
                                      </w:r>
                                    </w:p>
                                  </w:txbxContent>
                                </v:textbox>
                              </v:rect>
                              <v:rect id="矩形 130" o:spid="_x0000_s1026" o:spt="1" style="position:absolute;left:2572;top:2166;height:306;width:213;" filled="f" stroked="f" coordsize="21600,21600" o:gfxdata="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hKdG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autoSpaceDE w:val="0"/>
                                        <w:autoSpaceDN w:val="0"/>
                                        <w:adjustRightInd w:val="0"/>
                                        <w:rPr>
                                          <w:color w:val="000000"/>
                                          <w:sz w:val="25"/>
                                          <w:szCs w:val="48"/>
                                        </w:rPr>
                                      </w:pPr>
                                      <w:r>
                                        <w:rPr>
                                          <w:color w:val="000000"/>
                                          <w:sz w:val="25"/>
                                          <w:szCs w:val="48"/>
                                        </w:rPr>
                                        <w:t>-1</w:t>
                                      </w:r>
                                    </w:p>
                                  </w:txbxContent>
                                </v:textbox>
                              </v:rect>
                              <v:rect id="矩形 131" o:spid="_x0000_s1026" o:spt="1" style="position:absolute;left:3066;top:2166;height:306;width:128;" filled="f" stroked="f" coordsize="21600,21600" o:gfxdata="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1eAZ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autoSpaceDE w:val="0"/>
                                        <w:autoSpaceDN w:val="0"/>
                                        <w:adjustRightInd w:val="0"/>
                                        <w:rPr>
                                          <w:rFonts w:cs="宋体"/>
                                          <w:color w:val="000000"/>
                                          <w:sz w:val="25"/>
                                          <w:szCs w:val="48"/>
                                        </w:rPr>
                                      </w:pPr>
                                      <w:r>
                                        <w:rPr>
                                          <w:color w:val="000000"/>
                                          <w:sz w:val="25"/>
                                          <w:szCs w:val="48"/>
                                        </w:rPr>
                                        <w:t>1</w:t>
                                      </w:r>
                                    </w:p>
                                  </w:txbxContent>
                                </v:textbox>
                              </v:rect>
                              <v:rect id="矩形 132" o:spid="_x0000_s1026" o:spt="1" style="position:absolute;left:3282;top:2175;height:307;width:128;" filled="f" stroked="f" coordsize="21600,21600" o:gfxdata="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aZRY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autoSpaceDE w:val="0"/>
                                        <w:autoSpaceDN w:val="0"/>
                                        <w:adjustRightInd w:val="0"/>
                                        <w:rPr>
                                          <w:rFonts w:cs="宋体"/>
                                          <w:color w:val="000000"/>
                                          <w:sz w:val="25"/>
                                          <w:szCs w:val="48"/>
                                        </w:rPr>
                                      </w:pPr>
                                      <w:r>
                                        <w:rPr>
                                          <w:color w:val="000000"/>
                                          <w:sz w:val="25"/>
                                          <w:szCs w:val="48"/>
                                        </w:rPr>
                                        <w:t>2</w:t>
                                      </w:r>
                                    </w:p>
                                  </w:txbxContent>
                                </v:textbox>
                              </v:rect>
                              <v:rect id="矩形 133" o:spid="_x0000_s1026" o:spt="1" style="position:absolute;left:2706;top:1932;height:256;width:155;" filled="f" stroked="f" coordsize="21600,21600" o:gfxdata="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KkV1S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autoSpaceDE w:val="0"/>
                                        <w:autoSpaceDN w:val="0"/>
                                        <w:adjustRightInd w:val="0"/>
                                        <w:rPr>
                                          <w:rFonts w:cs="宋体"/>
                                          <w:i/>
                                          <w:iCs/>
                                          <w:color w:val="000000"/>
                                          <w:szCs w:val="40"/>
                                        </w:rPr>
                                      </w:pPr>
                                      <w:r>
                                        <w:rPr>
                                          <w:i/>
                                          <w:iCs/>
                                          <w:color w:val="000000"/>
                                          <w:szCs w:val="40"/>
                                        </w:rPr>
                                        <w:t>O</w:t>
                                      </w:r>
                                    </w:p>
                                  </w:txbxContent>
                                </v:textbox>
                              </v:rect>
                              <v:rect id="矩形 134" o:spid="_x0000_s1026" o:spt="1" style="position:absolute;left:3804;top:2112;height:307;width:113;" filled="f" stroked="f" coordsize="21600,21600" o:gfxdata="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ejyz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rFonts w:cs="宋体"/>
                                          <w:i/>
                                          <w:iCs/>
                                          <w:color w:val="000000"/>
                                          <w:sz w:val="25"/>
                                          <w:szCs w:val="48"/>
                                        </w:rPr>
                                      </w:pPr>
                                      <w:r>
                                        <w:rPr>
                                          <w:i/>
                                          <w:iCs/>
                                          <w:color w:val="000000"/>
                                          <w:sz w:val="25"/>
                                          <w:szCs w:val="48"/>
                                        </w:rPr>
                                        <w:t>x</w:t>
                                      </w:r>
                                    </w:p>
                                  </w:txbxContent>
                                </v:textbox>
                              </v:rect>
                              <v:rect id="矩形 135" o:spid="_x0000_s1026" o:spt="1" style="position:absolute;left:2922;top:735;height:307;width:114;" filled="f" stroked="f" coordsize="21600,21600" o:gfxdata="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06bL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autoSpaceDE w:val="0"/>
                                        <w:autoSpaceDN w:val="0"/>
                                        <w:adjustRightInd w:val="0"/>
                                        <w:rPr>
                                          <w:rFonts w:cs="宋体"/>
                                          <w:i/>
                                          <w:iCs/>
                                          <w:color w:val="000000"/>
                                          <w:sz w:val="25"/>
                                          <w:szCs w:val="48"/>
                                        </w:rPr>
                                      </w:pPr>
                                      <w:r>
                                        <w:rPr>
                                          <w:i/>
                                          <w:iCs/>
                                          <w:color w:val="000000"/>
                                          <w:sz w:val="25"/>
                                          <w:szCs w:val="48"/>
                                        </w:rPr>
                                        <w:t>y</w:t>
                                      </w:r>
                                    </w:p>
                                  </w:txbxContent>
                                </v:textbox>
                              </v:rect>
                            </v:group>
                            <v:group id="组合 136" o:spid="_x0000_s1026" o:spt="203" style="position:absolute;left:258575;top:179372;height:713143;width:646518;" coordorigin="2373,1596" coordsize="996,1098" o:gfxdata="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">
                              <o:lock v:ext="edit" aspectratio="f"/>
                              <v:shape id="任意多边形 137" o:spid="_x0000_s1026" o:spt="100" style="position:absolute;left:2373;top:1596;height:1098;width:852;" filled="f" stroked="t" coordsize="852,1098" o:gfxdata="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1pJvQAA&#10;ANwAAAAPAAAAAAAAAAEAIAAAACIAAABkcnMvZG93bnJldi54bWxQSwECFAAUAAAACACHTuJAMy8F&#10;njsAAAA5AAAAEAAAAAAAAAABACAAAAAMAQAAZHJzL3NoYXBleG1sLnhtbFBLBQYAAAAABgAGAFsB&#10;AAC2AwAAAAA=&#10;" path="m0,0l0,6,0,12,0,18,0,24,6,24,6,30,6,36,6,42,6,48,12,48,12,54,12,60,12,66,12,72,18,78,18,84,18,90,18,96,18,102,24,102,24,108,24,114,24,120,24,126,30,126,30,132,30,138,30,144,30,150,36,150,36,156,36,162,36,168,36,174,42,174,42,180,42,186,42,192,42,198,48,198,48,204,48,210,48,216,48,222,54,222,54,228,54,234,54,240,54,246,60,246,60,252,60,258,60,264,60,270,66,270,66,276,66,282,66,288,66,294,72,294,72,300,72,306,72,312,78,318,78,324,78,330,78,336,84,336,84,342,84,348,84,354,84,360,90,360,90,366,90,372,90,378,96,384,96,390,96,396,96,402,102,402,102,408,102,414,102,420,108,426,108,432,108,438,108,444,114,444,114,450,114,456,114,462,120,462,120,468,120,474,120,480,126,486,126,492,126,498,126,504,132,504,132,510,132,516,132,522,138,522,138,528,138,534,138,540,144,540,144,546,144,552,144,558,150,558,150,564,150,570,150,576,156,576,156,582,156,588,156,594,162,594,162,600,162,606,162,612,168,612,168,618,168,624,168,630,174,630,174,636,174,642,174,648,180,648,180,654,180,660,180,666,186,666,186,672,186,678,192,684,192,690,192,696,198,696,198,702,198,708,198,714,204,714,204,720,204,726,210,732,210,738,210,744,216,744,216,750,216,756,222,762,222,768,222,774,228,774,228,780,228,786,234,786,234,792,234,798,240,804,240,810,240,816,246,816,246,822,246,828,252,828,252,834,252,840,258,840,258,846,258,852,264,852,264,858,264,864,270,870,270,876,276,882,276,888,282,888,282,894,282,900,288,900,288,906,288,912,294,912,294,918,294,924,300,924,300,930,300,936,306,936,306,942,312,942,312,948,312,954,318,954,318,960,324,966,324,972,330,972,330,978,336,984,336,990,342,990,342,996,348,996,348,1002,348,1008,354,1008,354,1014,360,1014,360,1020,366,1020,366,1026,372,1026,372,1032,378,1032,378,1038,384,1038,384,1044,390,1044,390,1050,396,1050,396,1056,402,1056,402,1062,408,1062,408,1068,414,1068,420,1074,426,1074,426,1080,432,1080,438,1080,438,1086,444,1086,450,1086,450,1092,456,1092,462,1092,468,1092,468,1098,474,1098,480,1098,486,1098,492,1098,498,1098,504,1098,510,1098,516,1098,522,1098,528,1098,528,1092,534,1092,540,1092,546,1092,546,1086,552,1086,558,1086,558,1080,564,1080,570,1080,570,1074,576,1074,576,1068,582,1068,582,1062,588,1062,594,1062,594,1056,600,1056,600,1050,606,1050,606,1044,612,1044,612,1038,618,1038,618,1032,624,1032,624,1026,630,1026,630,1020,636,1020,636,1014,636,1008,642,1008,642,1002,648,1002,648,996,654,996,654,990,654,984,660,984,660,978,666,978,666,972,666,966,672,966,672,960,678,960,678,954,678,948,684,948,684,942,690,942,690,936,690,930,696,930,696,924,696,918,702,918,702,912,702,906,708,906,708,900,708,894,714,894,714,888,720,882,720,876,726,870,726,864,732,858,732,852,732,846,738,846,738,840,738,834,744,834,744,828,744,822,750,822,750,816,750,810,756,810,756,804,756,798,762,798,762,792,762,786,762,780,768,780,768,774,768,768,774,768,774,762,774,756,780,750,780,744,780,738,786,738,786,732,786,726,786,720,792,720,792,714,792,708,798,708,798,702,798,696,798,690,804,690,804,684,804,678,810,672,810,666,810,660,816,660,816,654,816,648,816,642,822,642,822,636,822,630,822,624,828,624,828,618,828,612,828,606,834,606,834,600,834,594,834,588,840,588,840,582,840,576,840,570,846,570,846,564,846,558,846,552,852,552,852,546,852,540e">
                                <v:path o:connectlocs="6,30;12,66;24,102;30,138;36,174;48,204;54,240;66,270;72,306;84,342;90,378;102,414;114,450;126,486;132,522;144,552;156,582;168,612;174,648;186,678;198,714;216,744;228,780;240,816;258,840;270,876;288,906;300,936;318,960;342,990;360,1014;378,1038;402,1056;426,1080;456,1092;492,1098;528,1092;558,1080;582,1062;606,1044;630,1026;648,1002;666,978;678,948;696,924;708,894;732,858;744,828;756,798;768,768;786,738;798,708;810,672;822,642;828,606;840,576;852,546" o:connectangles="0,0,0,0,0,0,0,0,0,0,0,0,0,0,0,0,0,0,0,0,0,0,0,0,0,0,0,0,0,0,0,0,0,0,0,0,0,0,0,0,0,0,0,0,0,0,0,0,0,0,0,0,0,0,0,0,0"/>
                                <v:fill on="f" focussize="0,0"/>
                                <v:stroke weight="1pt" color="#000000" joinstyle="round"/>
                                <v:imagedata o:title=""/>
                                <o:lock v:ext="edit" aspectratio="f"/>
                              </v:shape>
                              <v:shape id="任意多边形 138" o:spid="_x0000_s1026" o:spt="100" style="position:absolute;left:3225;top:1596;height:540;width:144;" filled="f" stroked="t" coordsize="144,540" o:gfxdata="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prI4O/&#10;AAAA3AAAAA8AAAAAAAAAAQAgAAAAIgAAAGRycy9kb3ducmV2LnhtbFBLAQIUABQAAAAIAIdO4kAz&#10;LwWeOwAAADkAAAAQAAAAAAAAAAEAIAAAAA4BAABkcnMvc2hhcGV4bWwueG1sUEsFBgAAAAAGAAYA&#10;WwEAALgDAAAAAA==&#10;" path="m0,540l0,534,6,534,6,528,6,522,6,516,12,516,12,510,12,504,12,498,18,492,18,486,18,480,18,474,24,474,24,468,24,462,24,456,30,456,30,450,30,444,30,438,36,432,36,426,36,420,36,414,42,414,42,408,42,402,42,396,48,390,48,384,48,378,48,372,54,372,54,366,54,360,54,354,60,348,60,342,60,336,60,330,66,330,66,324,66,318,66,312,66,306,72,306,72,300,72,294,72,288,72,282,78,282,78,276,78,270,78,264,78,258,84,258,84,252,84,246,84,240,84,234,90,234,90,228,90,222,90,216,96,210,96,204,96,198,96,192,102,186,102,180,102,174,102,168,108,162,108,156,108,150,108,144,108,138,114,138,114,132,114,126,114,120,114,114,120,114,120,108,120,102,120,96,120,90,126,90,126,84,126,78,126,72,126,66,132,66,132,60,132,54,132,48,132,42,138,36,138,30,138,24,138,18,138,12,144,12,144,6,144,0e">
                                <v:path o:connectlocs="0,534;6,528;6,516;12,510;12,498;18,486;18,474;24,468;24,456;30,450;30,438;36,426;36,414;42,408;42,396;48,384;48,372;54,366;54,354;60,342;60,330;66,324;66,312;72,306;72,294;72,282;78,276;78,264;84,258;84,246;84,234;90,228;90,216;96,204;96,192;102,180;102,168;108,156;108,144;114,138;114,126;114,114;120,108;120,96;126,90;126,78;126,66;132,60;132,48;138,36;138,24;138,12;144,6" o:connectangles="0,0,0,0,0,0,0,0,0,0,0,0,0,0,0,0,0,0,0,0,0,0,0,0,0,0,0,0,0,0,0,0,0,0,0,0,0,0,0,0,0,0,0,0,0,0,0,0,0,0,0,0,0"/>
                                <v:fill on="f" focussize="0,0"/>
                                <v:stroke weight="1pt" color="#000000" joinstyle="round"/>
                                <v:imagedata o:title=""/>
                                <o:lock v:ext="edit" aspectratio="f"/>
                              </v:shape>
                            </v:group>
                            <w10:wrap type="none"/>
                            <w10:anchorlock/>
                          </v:group>
                        </w:pict>
                      </mc:Fallback>
                    </mc:AlternateContent>
                  </w:r>
                </w:p>
              </w:tc>
              <w:tc>
                <w:tcPr>
                  <w:tcW w:w="2098" w:type="dxa"/>
                  <w:vAlign w:val="center"/>
                </w:tcPr>
                <w:p>
                  <w:pPr>
                    <w:jc w:val="center"/>
                    <w:rPr>
                      <w:rFonts w:hint="eastAsia"/>
                      <w:bCs/>
                      <w:color w:val="000000"/>
                      <w:szCs w:val="21"/>
                    </w:rPr>
                  </w:pPr>
                  <w:r>
                    <mc:AlternateContent>
                      <mc:Choice Requires="wpc">
                        <w:drawing>
                          <wp:inline distT="0" distB="0" distL="0" distR="0">
                            <wp:extent cx="1094105" cy="1485900"/>
                            <wp:effectExtent l="10795" t="13970" r="0" b="5080"/>
                            <wp:docPr id="999" name="画布 1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84" name="直线 141"/>
                                    <wps:cNvCnPr>
                                      <a:cxnSpLocks noChangeShapeType="1"/>
                                    </wps:cNvCnPr>
                                    <wps:spPr bwMode="auto">
                                      <a:xfrm flipV="1">
                                        <a:off x="440679" y="34290"/>
                                        <a:ext cx="633" cy="1451610"/>
                                      </a:xfrm>
                                      <a:prstGeom prst="line">
                                        <a:avLst/>
                                      </a:prstGeom>
                                      <a:noFill/>
                                      <a:ln w="9525">
                                        <a:solidFill>
                                          <a:srgbClr val="000000"/>
                                        </a:solidFill>
                                        <a:round/>
                                        <a:tailEnd type="triangle" w="med" len="med"/>
                                      </a:ln>
                                    </wps:spPr>
                                    <wps:bodyPr/>
                                  </wps:wsp>
                                  <wps:wsp>
                                    <wps:cNvPr id="586" name="直线 142"/>
                                    <wps:cNvCnPr>
                                      <a:cxnSpLocks noChangeShapeType="1"/>
                                    </wps:cNvCnPr>
                                    <wps:spPr bwMode="auto">
                                      <a:xfrm>
                                        <a:off x="442577" y="185569"/>
                                        <a:ext cx="33692" cy="598"/>
                                      </a:xfrm>
                                      <a:prstGeom prst="line">
                                        <a:avLst/>
                                      </a:prstGeom>
                                      <a:noFill/>
                                      <a:ln w="9525">
                                        <a:solidFill>
                                          <a:srgbClr val="000080"/>
                                        </a:solidFill>
                                        <a:round/>
                                      </a:ln>
                                    </wps:spPr>
                                    <wps:bodyPr/>
                                  </wps:wsp>
                                  <wps:wsp>
                                    <wps:cNvPr id="587" name="直线 143"/>
                                    <wps:cNvCnPr>
                                      <a:cxnSpLocks noChangeShapeType="1"/>
                                    </wps:cNvCnPr>
                                    <wps:spPr bwMode="auto">
                                      <a:xfrm>
                                        <a:off x="442577" y="329005"/>
                                        <a:ext cx="33692" cy="672"/>
                                      </a:xfrm>
                                      <a:prstGeom prst="line">
                                        <a:avLst/>
                                      </a:prstGeom>
                                      <a:noFill/>
                                      <a:ln w="9525">
                                        <a:solidFill>
                                          <a:srgbClr val="000080"/>
                                        </a:solidFill>
                                        <a:round/>
                                      </a:ln>
                                    </wps:spPr>
                                    <wps:bodyPr/>
                                  </wps:wsp>
                                  <wps:wsp>
                                    <wps:cNvPr id="588" name="矩形 144"/>
                                    <wps:cNvSpPr>
                                      <a:spLocks noChangeArrowheads="1"/>
                                    </wps:cNvSpPr>
                                    <wps:spPr bwMode="auto">
                                      <a:xfrm>
                                        <a:off x="325131" y="241449"/>
                                        <a:ext cx="80670" cy="192965"/>
                                      </a:xfrm>
                                      <a:prstGeom prst="rect">
                                        <a:avLst/>
                                      </a:prstGeom>
                                      <a:noFill/>
                                      <a:ln>
                                        <a:noFill/>
                                      </a:ln>
                                    </wps:spPr>
                                    <wps:txbx>
                                      <w:txbxContent>
                                        <w:p>
                                          <w:pPr>
                                            <w:autoSpaceDE w:val="0"/>
                                            <w:autoSpaceDN w:val="0"/>
                                            <w:adjustRightInd w:val="0"/>
                                            <w:rPr>
                                              <w:rFonts w:cs="宋体"/>
                                              <w:color w:val="000000"/>
                                              <w:sz w:val="25"/>
                                              <w:szCs w:val="48"/>
                                            </w:rPr>
                                          </w:pPr>
                                          <w:r>
                                            <w:rPr>
                                              <w:color w:val="000000"/>
                                              <w:sz w:val="25"/>
                                              <w:szCs w:val="48"/>
                                            </w:rPr>
                                            <w:t>4</w:t>
                                          </w:r>
                                        </w:p>
                                      </w:txbxContent>
                                    </wps:txbx>
                                    <wps:bodyPr rot="0" vert="horz" wrap="square" lIns="0" tIns="0" rIns="0" bIns="0" anchor="t" anchorCtr="0" upright="1">
                                      <a:noAutofit/>
                                    </wps:bodyPr>
                                  </wps:wsp>
                                  <wps:wsp>
                                    <wps:cNvPr id="589" name="直线 145"/>
                                    <wps:cNvCnPr>
                                      <a:cxnSpLocks noChangeShapeType="1"/>
                                    </wps:cNvCnPr>
                                    <wps:spPr bwMode="auto">
                                      <a:xfrm>
                                        <a:off x="442577" y="473187"/>
                                        <a:ext cx="33692" cy="598"/>
                                      </a:xfrm>
                                      <a:prstGeom prst="line">
                                        <a:avLst/>
                                      </a:prstGeom>
                                      <a:noFill/>
                                      <a:ln w="9525">
                                        <a:solidFill>
                                          <a:srgbClr val="000080"/>
                                        </a:solidFill>
                                        <a:round/>
                                      </a:ln>
                                    </wps:spPr>
                                    <wps:bodyPr/>
                                  </wps:wsp>
                                  <wps:wsp>
                                    <wps:cNvPr id="590" name="直线 146"/>
                                    <wps:cNvCnPr>
                                      <a:cxnSpLocks noChangeShapeType="1"/>
                                    </wps:cNvCnPr>
                                    <wps:spPr bwMode="auto">
                                      <a:xfrm>
                                        <a:off x="442577" y="612887"/>
                                        <a:ext cx="33692" cy="598"/>
                                      </a:xfrm>
                                      <a:prstGeom prst="line">
                                        <a:avLst/>
                                      </a:prstGeom>
                                      <a:noFill/>
                                      <a:ln w="9525">
                                        <a:solidFill>
                                          <a:srgbClr val="000080"/>
                                        </a:solidFill>
                                        <a:round/>
                                      </a:ln>
                                    </wps:spPr>
                                    <wps:bodyPr/>
                                  </wps:wsp>
                                  <wps:wsp>
                                    <wps:cNvPr id="591" name="矩形 147"/>
                                    <wps:cNvSpPr>
                                      <a:spLocks noChangeArrowheads="1"/>
                                    </wps:cNvSpPr>
                                    <wps:spPr bwMode="auto">
                                      <a:xfrm>
                                        <a:off x="325131" y="524585"/>
                                        <a:ext cx="80670" cy="193638"/>
                                      </a:xfrm>
                                      <a:prstGeom prst="rect">
                                        <a:avLst/>
                                      </a:prstGeom>
                                      <a:noFill/>
                                      <a:ln>
                                        <a:noFill/>
                                      </a:ln>
                                    </wps:spPr>
                                    <wps:txbx>
                                      <w:txbxContent>
                                        <w:p>
                                          <w:pPr>
                                            <w:autoSpaceDE w:val="0"/>
                                            <w:autoSpaceDN w:val="0"/>
                                            <w:adjustRightInd w:val="0"/>
                                            <w:rPr>
                                              <w:rFonts w:cs="宋体"/>
                                              <w:color w:val="000000"/>
                                              <w:sz w:val="25"/>
                                              <w:szCs w:val="48"/>
                                            </w:rPr>
                                          </w:pPr>
                                          <w:r>
                                            <w:rPr>
                                              <w:color w:val="000000"/>
                                              <w:sz w:val="25"/>
                                              <w:szCs w:val="48"/>
                                            </w:rPr>
                                            <w:t>2</w:t>
                                          </w:r>
                                        </w:p>
                                      </w:txbxContent>
                                    </wps:txbx>
                                    <wps:bodyPr rot="0" vert="horz" wrap="square" lIns="0" tIns="0" rIns="0" bIns="0" anchor="t" anchorCtr="0" upright="1">
                                      <a:noAutofit/>
                                    </wps:bodyPr>
                                  </wps:wsp>
                                  <wps:wsp>
                                    <wps:cNvPr id="592" name="直线 148"/>
                                    <wps:cNvCnPr>
                                      <a:cxnSpLocks noChangeShapeType="1"/>
                                    </wps:cNvCnPr>
                                    <wps:spPr bwMode="auto">
                                      <a:xfrm>
                                        <a:off x="442577" y="756322"/>
                                        <a:ext cx="33692" cy="672"/>
                                      </a:xfrm>
                                      <a:prstGeom prst="line">
                                        <a:avLst/>
                                      </a:prstGeom>
                                      <a:noFill/>
                                      <a:ln w="9525">
                                        <a:solidFill>
                                          <a:srgbClr val="000080"/>
                                        </a:solidFill>
                                        <a:round/>
                                      </a:ln>
                                    </wps:spPr>
                                    <wps:bodyPr/>
                                  </wps:wsp>
                                  <wps:wsp>
                                    <wps:cNvPr id="593" name="直线 149"/>
                                    <wps:cNvCnPr>
                                      <a:cxnSpLocks noChangeShapeType="1"/>
                                    </wps:cNvCnPr>
                                    <wps:spPr bwMode="auto">
                                      <a:xfrm>
                                        <a:off x="442577" y="1043940"/>
                                        <a:ext cx="33692" cy="672"/>
                                      </a:xfrm>
                                      <a:prstGeom prst="line">
                                        <a:avLst/>
                                      </a:prstGeom>
                                      <a:noFill/>
                                      <a:ln w="9525">
                                        <a:solidFill>
                                          <a:srgbClr val="000080"/>
                                        </a:solidFill>
                                        <a:round/>
                                      </a:ln>
                                    </wps:spPr>
                                    <wps:bodyPr/>
                                  </wps:wsp>
                                  <wps:wsp>
                                    <wps:cNvPr id="594" name="直线 150"/>
                                    <wps:cNvCnPr>
                                      <a:cxnSpLocks noChangeShapeType="1"/>
                                    </wps:cNvCnPr>
                                    <wps:spPr bwMode="auto">
                                      <a:xfrm>
                                        <a:off x="442577" y="1187450"/>
                                        <a:ext cx="33692" cy="672"/>
                                      </a:xfrm>
                                      <a:prstGeom prst="line">
                                        <a:avLst/>
                                      </a:prstGeom>
                                      <a:noFill/>
                                      <a:ln w="9525">
                                        <a:solidFill>
                                          <a:srgbClr val="000080"/>
                                        </a:solidFill>
                                        <a:round/>
                                      </a:ln>
                                    </wps:spPr>
                                    <wps:bodyPr/>
                                  </wps:wsp>
                                  <wps:wsp>
                                    <wps:cNvPr id="595" name="矩形 151"/>
                                    <wps:cNvSpPr>
                                      <a:spLocks noChangeArrowheads="1"/>
                                    </wps:cNvSpPr>
                                    <wps:spPr bwMode="auto">
                                      <a:xfrm>
                                        <a:off x="314296" y="1099222"/>
                                        <a:ext cx="134687" cy="192965"/>
                                      </a:xfrm>
                                      <a:prstGeom prst="rect">
                                        <a:avLst/>
                                      </a:prstGeom>
                                      <a:noFill/>
                                      <a:ln>
                                        <a:noFill/>
                                      </a:ln>
                                    </wps:spPr>
                                    <wps:txbx>
                                      <w:txbxContent>
                                        <w:p>
                                          <w:pPr>
                                            <w:autoSpaceDE w:val="0"/>
                                            <w:autoSpaceDN w:val="0"/>
                                            <w:adjustRightInd w:val="0"/>
                                            <w:rPr>
                                              <w:color w:val="000000"/>
                                              <w:sz w:val="25"/>
                                              <w:szCs w:val="48"/>
                                            </w:rPr>
                                          </w:pPr>
                                          <w:r>
                                            <w:rPr>
                                              <w:color w:val="000000"/>
                                              <w:sz w:val="25"/>
                                              <w:szCs w:val="48"/>
                                            </w:rPr>
                                            <w:t>-2</w:t>
                                          </w:r>
                                        </w:p>
                                      </w:txbxContent>
                                    </wps:txbx>
                                    <wps:bodyPr rot="0" vert="horz" wrap="square" lIns="0" tIns="0" rIns="0" bIns="0" anchor="t" anchorCtr="0" upright="1">
                                      <a:noAutofit/>
                                    </wps:bodyPr>
                                  </wps:wsp>
                                  <wps:wsp>
                                    <wps:cNvPr id="596" name="直线 152"/>
                                    <wps:cNvCnPr>
                                      <a:cxnSpLocks noChangeShapeType="1"/>
                                    </wps:cNvCnPr>
                                    <wps:spPr bwMode="auto">
                                      <a:xfrm>
                                        <a:off x="442577" y="1327748"/>
                                        <a:ext cx="33692" cy="672"/>
                                      </a:xfrm>
                                      <a:prstGeom prst="line">
                                        <a:avLst/>
                                      </a:prstGeom>
                                      <a:noFill/>
                                      <a:ln w="9525">
                                        <a:solidFill>
                                          <a:srgbClr val="000080"/>
                                        </a:solidFill>
                                        <a:round/>
                                      </a:ln>
                                    </wps:spPr>
                                    <wps:bodyPr/>
                                  </wps:wsp>
                                  <wps:wsp>
                                    <wps:cNvPr id="597" name="直线 153"/>
                                    <wps:cNvCnPr>
                                      <a:cxnSpLocks noChangeShapeType="1"/>
                                    </wps:cNvCnPr>
                                    <wps:spPr bwMode="auto">
                                      <a:xfrm>
                                        <a:off x="0" y="900505"/>
                                        <a:ext cx="1068085" cy="0"/>
                                      </a:xfrm>
                                      <a:prstGeom prst="line">
                                        <a:avLst/>
                                      </a:prstGeom>
                                      <a:noFill/>
                                      <a:ln w="9525">
                                        <a:solidFill>
                                          <a:srgbClr val="000000"/>
                                        </a:solidFill>
                                        <a:round/>
                                        <a:tailEnd type="triangle" w="med" len="med"/>
                                      </a:ln>
                                    </wps:spPr>
                                    <wps:bodyPr/>
                                  </wps:wsp>
                                  <wps:wsp>
                                    <wps:cNvPr id="599" name="直线 154"/>
                                    <wps:cNvCnPr>
                                      <a:cxnSpLocks noChangeShapeType="1"/>
                                    </wps:cNvCnPr>
                                    <wps:spPr bwMode="auto">
                                      <a:xfrm>
                                        <a:off x="153036" y="868082"/>
                                        <a:ext cx="633" cy="34290"/>
                                      </a:xfrm>
                                      <a:prstGeom prst="line">
                                        <a:avLst/>
                                      </a:prstGeom>
                                      <a:noFill/>
                                      <a:ln w="9525">
                                        <a:solidFill>
                                          <a:srgbClr val="000080"/>
                                        </a:solidFill>
                                        <a:round/>
                                      </a:ln>
                                    </wps:spPr>
                                    <wps:bodyPr/>
                                  </wps:wsp>
                                  <wps:wsp>
                                    <wps:cNvPr id="600" name="直线 155"/>
                                    <wps:cNvCnPr>
                                      <a:cxnSpLocks noChangeShapeType="1"/>
                                    </wps:cNvCnPr>
                                    <wps:spPr bwMode="auto">
                                      <a:xfrm>
                                        <a:off x="296580" y="868082"/>
                                        <a:ext cx="633" cy="34290"/>
                                      </a:xfrm>
                                      <a:prstGeom prst="line">
                                        <a:avLst/>
                                      </a:prstGeom>
                                      <a:noFill/>
                                      <a:ln w="9525">
                                        <a:solidFill>
                                          <a:srgbClr val="000080"/>
                                        </a:solidFill>
                                        <a:round/>
                                      </a:ln>
                                    </wps:spPr>
                                    <wps:bodyPr/>
                                  </wps:wsp>
                                  <wps:wsp>
                                    <wps:cNvPr id="601" name="直线 156"/>
                                    <wps:cNvCnPr>
                                      <a:cxnSpLocks noChangeShapeType="1"/>
                                    </wps:cNvCnPr>
                                    <wps:spPr bwMode="auto">
                                      <a:xfrm>
                                        <a:off x="584224" y="868082"/>
                                        <a:ext cx="633" cy="34290"/>
                                      </a:xfrm>
                                      <a:prstGeom prst="line">
                                        <a:avLst/>
                                      </a:prstGeom>
                                      <a:noFill/>
                                      <a:ln w="9525">
                                        <a:solidFill>
                                          <a:srgbClr val="000080"/>
                                        </a:solidFill>
                                        <a:round/>
                                      </a:ln>
                                    </wps:spPr>
                                    <wps:bodyPr/>
                                  </wps:wsp>
                                  <wps:wsp>
                                    <wps:cNvPr id="602" name="直线 157"/>
                                    <wps:cNvCnPr>
                                      <a:cxnSpLocks noChangeShapeType="1"/>
                                    </wps:cNvCnPr>
                                    <wps:spPr bwMode="auto">
                                      <a:xfrm>
                                        <a:off x="727690" y="868082"/>
                                        <a:ext cx="633" cy="34290"/>
                                      </a:xfrm>
                                      <a:prstGeom prst="line">
                                        <a:avLst/>
                                      </a:prstGeom>
                                      <a:noFill/>
                                      <a:ln w="9525">
                                        <a:solidFill>
                                          <a:srgbClr val="000080"/>
                                        </a:solidFill>
                                        <a:round/>
                                      </a:ln>
                                    </wps:spPr>
                                    <wps:bodyPr/>
                                  </wps:wsp>
                                  <wps:wsp>
                                    <wps:cNvPr id="603" name="直线 158"/>
                                    <wps:cNvCnPr>
                                      <a:cxnSpLocks noChangeShapeType="1"/>
                                    </wps:cNvCnPr>
                                    <wps:spPr bwMode="auto">
                                      <a:xfrm>
                                        <a:off x="868071" y="868082"/>
                                        <a:ext cx="633" cy="34290"/>
                                      </a:xfrm>
                                      <a:prstGeom prst="line">
                                        <a:avLst/>
                                      </a:prstGeom>
                                      <a:noFill/>
                                      <a:ln w="9525">
                                        <a:solidFill>
                                          <a:srgbClr val="000080"/>
                                        </a:solidFill>
                                        <a:round/>
                                      </a:ln>
                                    </wps:spPr>
                                    <wps:bodyPr/>
                                  </wps:wsp>
                                  <wps:wsp>
                                    <wps:cNvPr id="604" name="矩形 159"/>
                                    <wps:cNvSpPr>
                                      <a:spLocks noChangeArrowheads="1"/>
                                    </wps:cNvSpPr>
                                    <wps:spPr bwMode="auto">
                                      <a:xfrm>
                                        <a:off x="841339" y="910665"/>
                                        <a:ext cx="80670" cy="192965"/>
                                      </a:xfrm>
                                      <a:prstGeom prst="rect">
                                        <a:avLst/>
                                      </a:prstGeom>
                                      <a:noFill/>
                                      <a:ln>
                                        <a:noFill/>
                                      </a:ln>
                                    </wps:spPr>
                                    <wps:txbx>
                                      <w:txbxContent>
                                        <w:p>
                                          <w:pPr>
                                            <w:autoSpaceDE w:val="0"/>
                                            <w:autoSpaceDN w:val="0"/>
                                            <w:adjustRightInd w:val="0"/>
                                            <w:rPr>
                                              <w:rFonts w:cs="宋体"/>
                                              <w:color w:val="000000"/>
                                              <w:sz w:val="25"/>
                                              <w:szCs w:val="48"/>
                                            </w:rPr>
                                          </w:pPr>
                                          <w:r>
                                            <w:rPr>
                                              <w:color w:val="000000"/>
                                              <w:sz w:val="25"/>
                                              <w:szCs w:val="48"/>
                                            </w:rPr>
                                            <w:t>3</w:t>
                                          </w:r>
                                        </w:p>
                                      </w:txbxContent>
                                    </wps:txbx>
                                    <wps:bodyPr rot="0" vert="horz" wrap="square" lIns="0" tIns="0" rIns="0" bIns="0" anchor="t" anchorCtr="0" upright="1">
                                      <a:noAutofit/>
                                    </wps:bodyPr>
                                  </wps:wsp>
                                  <wps:wsp>
                                    <wps:cNvPr id="605" name="矩形 160"/>
                                    <wps:cNvSpPr>
                                      <a:spLocks noChangeArrowheads="1"/>
                                    </wps:cNvSpPr>
                                    <wps:spPr bwMode="auto">
                                      <a:xfrm>
                                        <a:off x="246359" y="904912"/>
                                        <a:ext cx="133975" cy="192368"/>
                                      </a:xfrm>
                                      <a:prstGeom prst="rect">
                                        <a:avLst/>
                                      </a:prstGeom>
                                      <a:noFill/>
                                      <a:ln>
                                        <a:noFill/>
                                      </a:ln>
                                    </wps:spPr>
                                    <wps:txbx>
                                      <w:txbxContent>
                                        <w:p>
                                          <w:pPr>
                                            <w:autoSpaceDE w:val="0"/>
                                            <w:autoSpaceDN w:val="0"/>
                                            <w:adjustRightInd w:val="0"/>
                                            <w:rPr>
                                              <w:color w:val="000000"/>
                                              <w:sz w:val="25"/>
                                              <w:szCs w:val="48"/>
                                            </w:rPr>
                                          </w:pPr>
                                          <w:r>
                                            <w:rPr>
                                              <w:color w:val="000000"/>
                                              <w:sz w:val="25"/>
                                              <w:szCs w:val="48"/>
                                            </w:rPr>
                                            <w:t>-1</w:t>
                                          </w:r>
                                        </w:p>
                                      </w:txbxContent>
                                    </wps:txbx>
                                    <wps:bodyPr rot="0" vert="horz" wrap="square" lIns="0" tIns="0" rIns="0" bIns="0" anchor="t" anchorCtr="0" upright="1">
                                      <a:noAutofit/>
                                    </wps:bodyPr>
                                  </wps:wsp>
                                  <wps:wsp>
                                    <wps:cNvPr id="606" name="矩形 161"/>
                                    <wps:cNvSpPr>
                                      <a:spLocks noChangeArrowheads="1"/>
                                    </wps:cNvSpPr>
                                    <wps:spPr bwMode="auto">
                                      <a:xfrm>
                                        <a:off x="557492" y="904912"/>
                                        <a:ext cx="80670" cy="192368"/>
                                      </a:xfrm>
                                      <a:prstGeom prst="rect">
                                        <a:avLst/>
                                      </a:prstGeom>
                                      <a:noFill/>
                                      <a:ln>
                                        <a:noFill/>
                                      </a:ln>
                                    </wps:spPr>
                                    <wps:txbx>
                                      <w:txbxContent>
                                        <w:p>
                                          <w:pPr>
                                            <w:autoSpaceDE w:val="0"/>
                                            <w:autoSpaceDN w:val="0"/>
                                            <w:adjustRightInd w:val="0"/>
                                            <w:rPr>
                                              <w:rFonts w:cs="宋体"/>
                                              <w:color w:val="000000"/>
                                              <w:sz w:val="25"/>
                                              <w:szCs w:val="48"/>
                                            </w:rPr>
                                          </w:pPr>
                                          <w:r>
                                            <w:rPr>
                                              <w:color w:val="000000"/>
                                              <w:sz w:val="25"/>
                                              <w:szCs w:val="48"/>
                                            </w:rPr>
                                            <w:t>1</w:t>
                                          </w:r>
                                        </w:p>
                                      </w:txbxContent>
                                    </wps:txbx>
                                    <wps:bodyPr rot="0" vert="horz" wrap="square" lIns="0" tIns="0" rIns="0" bIns="0" anchor="t" anchorCtr="0" upright="1">
                                      <a:noAutofit/>
                                    </wps:bodyPr>
                                  </wps:wsp>
                                  <wps:wsp>
                                    <wps:cNvPr id="607" name="矩形 162"/>
                                    <wps:cNvSpPr>
                                      <a:spLocks noChangeArrowheads="1"/>
                                    </wps:cNvSpPr>
                                    <wps:spPr bwMode="auto">
                                      <a:xfrm>
                                        <a:off x="694077" y="910665"/>
                                        <a:ext cx="80591" cy="192965"/>
                                      </a:xfrm>
                                      <a:prstGeom prst="rect">
                                        <a:avLst/>
                                      </a:prstGeom>
                                      <a:noFill/>
                                      <a:ln>
                                        <a:noFill/>
                                      </a:ln>
                                    </wps:spPr>
                                    <wps:txbx>
                                      <w:txbxContent>
                                        <w:p>
                                          <w:pPr>
                                            <w:autoSpaceDE w:val="0"/>
                                            <w:autoSpaceDN w:val="0"/>
                                            <w:adjustRightInd w:val="0"/>
                                            <w:rPr>
                                              <w:rFonts w:cs="宋体"/>
                                              <w:color w:val="000000"/>
                                              <w:sz w:val="25"/>
                                              <w:szCs w:val="48"/>
                                            </w:rPr>
                                          </w:pPr>
                                          <w:r>
                                            <w:rPr>
                                              <w:color w:val="000000"/>
                                              <w:sz w:val="25"/>
                                              <w:szCs w:val="48"/>
                                            </w:rPr>
                                            <w:t>2</w:t>
                                          </w:r>
                                        </w:p>
                                      </w:txbxContent>
                                    </wps:txbx>
                                    <wps:bodyPr rot="0" vert="horz" wrap="square" lIns="0" tIns="0" rIns="0" bIns="0" anchor="t" anchorCtr="0" upright="1">
                                      <a:noAutofit/>
                                    </wps:bodyPr>
                                  </wps:wsp>
                                  <wps:wsp>
                                    <wps:cNvPr id="608" name="矩形 163"/>
                                    <wps:cNvSpPr>
                                      <a:spLocks noChangeArrowheads="1"/>
                                    </wps:cNvSpPr>
                                    <wps:spPr bwMode="auto">
                                      <a:xfrm>
                                        <a:off x="330826" y="756995"/>
                                        <a:ext cx="97832" cy="161888"/>
                                      </a:xfrm>
                                      <a:prstGeom prst="rect">
                                        <a:avLst/>
                                      </a:prstGeom>
                                      <a:noFill/>
                                      <a:ln>
                                        <a:noFill/>
                                      </a:ln>
                                    </wps:spPr>
                                    <wps:txbx>
                                      <w:txbxContent>
                                        <w:p>
                                          <w:pPr>
                                            <w:autoSpaceDE w:val="0"/>
                                            <w:autoSpaceDN w:val="0"/>
                                            <w:adjustRightInd w:val="0"/>
                                            <w:rPr>
                                              <w:rFonts w:cs="宋体"/>
                                              <w:i/>
                                              <w:iCs/>
                                              <w:color w:val="000000"/>
                                              <w:szCs w:val="40"/>
                                            </w:rPr>
                                          </w:pPr>
                                          <w:r>
                                            <w:rPr>
                                              <w:i/>
                                              <w:iCs/>
                                              <w:color w:val="000000"/>
                                              <w:szCs w:val="40"/>
                                            </w:rPr>
                                            <w:t>O</w:t>
                                          </w:r>
                                        </w:p>
                                      </w:txbxContent>
                                    </wps:txbx>
                                    <wps:bodyPr rot="0" vert="horz" wrap="square" lIns="0" tIns="0" rIns="0" bIns="0" anchor="t" anchorCtr="0" upright="1">
                                      <a:noAutofit/>
                                    </wps:bodyPr>
                                  </wps:wsp>
                                  <wps:wsp>
                                    <wps:cNvPr id="609" name="矩形 164"/>
                                    <wps:cNvSpPr>
                                      <a:spLocks noChangeArrowheads="1"/>
                                    </wps:cNvSpPr>
                                    <wps:spPr bwMode="auto">
                                      <a:xfrm>
                                        <a:off x="1023005" y="870622"/>
                                        <a:ext cx="71100" cy="193638"/>
                                      </a:xfrm>
                                      <a:prstGeom prst="rect">
                                        <a:avLst/>
                                      </a:prstGeom>
                                      <a:noFill/>
                                      <a:ln>
                                        <a:noFill/>
                                      </a:ln>
                                    </wps:spPr>
                                    <wps:txbx>
                                      <w:txbxContent>
                                        <w:p>
                                          <w:pPr>
                                            <w:autoSpaceDE w:val="0"/>
                                            <w:autoSpaceDN w:val="0"/>
                                            <w:adjustRightInd w:val="0"/>
                                            <w:rPr>
                                              <w:rFonts w:cs="宋体"/>
                                              <w:i/>
                                              <w:iCs/>
                                              <w:color w:val="000000"/>
                                              <w:sz w:val="25"/>
                                              <w:szCs w:val="48"/>
                                            </w:rPr>
                                          </w:pPr>
                                          <w:r>
                                            <w:rPr>
                                              <w:i/>
                                              <w:iCs/>
                                              <w:color w:val="000000"/>
                                              <w:sz w:val="25"/>
                                              <w:szCs w:val="48"/>
                                            </w:rPr>
                                            <w:t>x</w:t>
                                          </w:r>
                                        </w:p>
                                      </w:txbxContent>
                                    </wps:txbx>
                                    <wps:bodyPr rot="0" vert="horz" wrap="square" lIns="0" tIns="0" rIns="0" bIns="0" anchor="t" anchorCtr="0" upright="1">
                                      <a:noAutofit/>
                                    </wps:bodyPr>
                                  </wps:wsp>
                                  <wps:wsp>
                                    <wps:cNvPr id="611" name="矩形 165"/>
                                    <wps:cNvSpPr>
                                      <a:spLocks noChangeArrowheads="1"/>
                                    </wps:cNvSpPr>
                                    <wps:spPr bwMode="auto">
                                      <a:xfrm>
                                        <a:off x="466699" y="2689"/>
                                        <a:ext cx="72445" cy="193638"/>
                                      </a:xfrm>
                                      <a:prstGeom prst="rect">
                                        <a:avLst/>
                                      </a:prstGeom>
                                      <a:noFill/>
                                      <a:ln>
                                        <a:noFill/>
                                      </a:ln>
                                    </wps:spPr>
                                    <wps:txbx>
                                      <w:txbxContent>
                                        <w:p>
                                          <w:pPr>
                                            <w:autoSpaceDE w:val="0"/>
                                            <w:autoSpaceDN w:val="0"/>
                                            <w:adjustRightInd w:val="0"/>
                                            <w:rPr>
                                              <w:rFonts w:cs="宋体"/>
                                              <w:i/>
                                              <w:iCs/>
                                              <w:color w:val="000000"/>
                                              <w:sz w:val="25"/>
                                              <w:szCs w:val="48"/>
                                            </w:rPr>
                                          </w:pPr>
                                          <w:r>
                                            <w:rPr>
                                              <w:i/>
                                              <w:iCs/>
                                              <w:color w:val="000000"/>
                                              <w:sz w:val="25"/>
                                              <w:szCs w:val="48"/>
                                            </w:rPr>
                                            <w:t>y</w:t>
                                          </w:r>
                                        </w:p>
                                      </w:txbxContent>
                                    </wps:txbx>
                                    <wps:bodyPr rot="0" vert="horz" wrap="square" lIns="0" tIns="0" rIns="0" bIns="0" anchor="t" anchorCtr="0" upright="1">
                                      <a:noAutofit/>
                                    </wps:bodyPr>
                                  </wps:wsp>
                                  <wpg:wgp>
                                    <wpg:cNvPr id="612" name="组合 166"/>
                                    <wpg:cNvGrpSpPr/>
                                    <wpg:grpSpPr>
                                      <a:xfrm>
                                        <a:off x="274989" y="0"/>
                                        <a:ext cx="605024" cy="605118"/>
                                        <a:chOff x="2418" y="1692"/>
                                        <a:chExt cx="906" cy="906"/>
                                      </a:xfrm>
                                    </wpg:grpSpPr>
                                    <wps:wsp>
                                      <wps:cNvPr id="613" name="任意多边形 167"/>
                                      <wps:cNvSpPr/>
                                      <wps:spPr bwMode="auto">
                                        <a:xfrm>
                                          <a:off x="2418" y="1692"/>
                                          <a:ext cx="864" cy="906"/>
                                        </a:xfrm>
                                        <a:custGeom>
                                          <a:avLst/>
                                          <a:gdLst>
                                            <a:gd name="T0" fmla="*/ 6 w 864"/>
                                            <a:gd name="T1" fmla="*/ 30 h 906"/>
                                            <a:gd name="T2" fmla="*/ 18 w 864"/>
                                            <a:gd name="T3" fmla="*/ 60 h 906"/>
                                            <a:gd name="T4" fmla="*/ 24 w 864"/>
                                            <a:gd name="T5" fmla="*/ 96 h 906"/>
                                            <a:gd name="T6" fmla="*/ 36 w 864"/>
                                            <a:gd name="T7" fmla="*/ 138 h 906"/>
                                            <a:gd name="T8" fmla="*/ 48 w 864"/>
                                            <a:gd name="T9" fmla="*/ 168 h 906"/>
                                            <a:gd name="T10" fmla="*/ 54 w 864"/>
                                            <a:gd name="T11" fmla="*/ 210 h 906"/>
                                            <a:gd name="T12" fmla="*/ 66 w 864"/>
                                            <a:gd name="T13" fmla="*/ 246 h 906"/>
                                            <a:gd name="T14" fmla="*/ 78 w 864"/>
                                            <a:gd name="T15" fmla="*/ 276 h 906"/>
                                            <a:gd name="T16" fmla="*/ 90 w 864"/>
                                            <a:gd name="T17" fmla="*/ 312 h 906"/>
                                            <a:gd name="T18" fmla="*/ 96 w 864"/>
                                            <a:gd name="T19" fmla="*/ 348 h 906"/>
                                            <a:gd name="T20" fmla="*/ 108 w 864"/>
                                            <a:gd name="T21" fmla="*/ 378 h 906"/>
                                            <a:gd name="T22" fmla="*/ 120 w 864"/>
                                            <a:gd name="T23" fmla="*/ 408 h 906"/>
                                            <a:gd name="T24" fmla="*/ 132 w 864"/>
                                            <a:gd name="T25" fmla="*/ 438 h 906"/>
                                            <a:gd name="T26" fmla="*/ 138 w 864"/>
                                            <a:gd name="T27" fmla="*/ 474 h 906"/>
                                            <a:gd name="T28" fmla="*/ 156 w 864"/>
                                            <a:gd name="T29" fmla="*/ 504 h 906"/>
                                            <a:gd name="T30" fmla="*/ 168 w 864"/>
                                            <a:gd name="T31" fmla="*/ 540 h 906"/>
                                            <a:gd name="T32" fmla="*/ 180 w 864"/>
                                            <a:gd name="T33" fmla="*/ 576 h 906"/>
                                            <a:gd name="T34" fmla="*/ 192 w 864"/>
                                            <a:gd name="T35" fmla="*/ 606 h 906"/>
                                            <a:gd name="T36" fmla="*/ 210 w 864"/>
                                            <a:gd name="T37" fmla="*/ 636 h 906"/>
                                            <a:gd name="T38" fmla="*/ 222 w 864"/>
                                            <a:gd name="T39" fmla="*/ 666 h 906"/>
                                            <a:gd name="T40" fmla="*/ 234 w 864"/>
                                            <a:gd name="T41" fmla="*/ 696 h 906"/>
                                            <a:gd name="T42" fmla="*/ 252 w 864"/>
                                            <a:gd name="T43" fmla="*/ 720 h 906"/>
                                            <a:gd name="T44" fmla="*/ 264 w 864"/>
                                            <a:gd name="T45" fmla="*/ 750 h 906"/>
                                            <a:gd name="T46" fmla="*/ 282 w 864"/>
                                            <a:gd name="T47" fmla="*/ 780 h 906"/>
                                            <a:gd name="T48" fmla="*/ 306 w 864"/>
                                            <a:gd name="T49" fmla="*/ 804 h 906"/>
                                            <a:gd name="T50" fmla="*/ 324 w 864"/>
                                            <a:gd name="T51" fmla="*/ 834 h 906"/>
                                            <a:gd name="T52" fmla="*/ 348 w 864"/>
                                            <a:gd name="T53" fmla="*/ 852 h 906"/>
                                            <a:gd name="T54" fmla="*/ 366 w 864"/>
                                            <a:gd name="T55" fmla="*/ 876 h 906"/>
                                            <a:gd name="T56" fmla="*/ 396 w 864"/>
                                            <a:gd name="T57" fmla="*/ 894 h 906"/>
                                            <a:gd name="T58" fmla="*/ 426 w 864"/>
                                            <a:gd name="T59" fmla="*/ 906 h 906"/>
                                            <a:gd name="T60" fmla="*/ 468 w 864"/>
                                            <a:gd name="T61" fmla="*/ 906 h 906"/>
                                            <a:gd name="T62" fmla="*/ 504 w 864"/>
                                            <a:gd name="T63" fmla="*/ 900 h 906"/>
                                            <a:gd name="T64" fmla="*/ 528 w 864"/>
                                            <a:gd name="T65" fmla="*/ 882 h 906"/>
                                            <a:gd name="T66" fmla="*/ 552 w 864"/>
                                            <a:gd name="T67" fmla="*/ 864 h 906"/>
                                            <a:gd name="T68" fmla="*/ 576 w 864"/>
                                            <a:gd name="T69" fmla="*/ 846 h 906"/>
                                            <a:gd name="T70" fmla="*/ 594 w 864"/>
                                            <a:gd name="T71" fmla="*/ 822 h 906"/>
                                            <a:gd name="T72" fmla="*/ 612 w 864"/>
                                            <a:gd name="T73" fmla="*/ 798 h 906"/>
                                            <a:gd name="T74" fmla="*/ 630 w 864"/>
                                            <a:gd name="T75" fmla="*/ 774 h 906"/>
                                            <a:gd name="T76" fmla="*/ 648 w 864"/>
                                            <a:gd name="T77" fmla="*/ 750 h 906"/>
                                            <a:gd name="T78" fmla="*/ 660 w 864"/>
                                            <a:gd name="T79" fmla="*/ 720 h 906"/>
                                            <a:gd name="T80" fmla="*/ 678 w 864"/>
                                            <a:gd name="T81" fmla="*/ 684 h 906"/>
                                            <a:gd name="T82" fmla="*/ 696 w 864"/>
                                            <a:gd name="T83" fmla="*/ 648 h 906"/>
                                            <a:gd name="T84" fmla="*/ 708 w 864"/>
                                            <a:gd name="T85" fmla="*/ 618 h 906"/>
                                            <a:gd name="T86" fmla="*/ 720 w 864"/>
                                            <a:gd name="T87" fmla="*/ 588 h 906"/>
                                            <a:gd name="T88" fmla="*/ 738 w 864"/>
                                            <a:gd name="T89" fmla="*/ 558 h 906"/>
                                            <a:gd name="T90" fmla="*/ 750 w 864"/>
                                            <a:gd name="T91" fmla="*/ 522 h 906"/>
                                            <a:gd name="T92" fmla="*/ 762 w 864"/>
                                            <a:gd name="T93" fmla="*/ 492 h 906"/>
                                            <a:gd name="T94" fmla="*/ 774 w 864"/>
                                            <a:gd name="T95" fmla="*/ 462 h 906"/>
                                            <a:gd name="T96" fmla="*/ 786 w 864"/>
                                            <a:gd name="T97" fmla="*/ 432 h 906"/>
                                            <a:gd name="T98" fmla="*/ 792 w 864"/>
                                            <a:gd name="T99" fmla="*/ 396 h 906"/>
                                            <a:gd name="T100" fmla="*/ 804 w 864"/>
                                            <a:gd name="T101" fmla="*/ 366 h 906"/>
                                            <a:gd name="T102" fmla="*/ 816 w 864"/>
                                            <a:gd name="T103" fmla="*/ 336 h 906"/>
                                            <a:gd name="T104" fmla="*/ 828 w 864"/>
                                            <a:gd name="T105" fmla="*/ 300 h 906"/>
                                            <a:gd name="T106" fmla="*/ 834 w 864"/>
                                            <a:gd name="T107" fmla="*/ 264 h 906"/>
                                            <a:gd name="T108" fmla="*/ 846 w 864"/>
                                            <a:gd name="T109" fmla="*/ 234 h 906"/>
                                            <a:gd name="T110" fmla="*/ 852 w 864"/>
                                            <a:gd name="T111" fmla="*/ 198 h 906"/>
                                            <a:gd name="T112" fmla="*/ 864 w 864"/>
                                            <a:gd name="T113" fmla="*/ 168 h 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64" h="906">
                                              <a:moveTo>
                                                <a:pt x="0" y="0"/>
                                              </a:moveTo>
                                              <a:lnTo>
                                                <a:pt x="0" y="6"/>
                                              </a:lnTo>
                                              <a:lnTo>
                                                <a:pt x="6" y="6"/>
                                              </a:lnTo>
                                              <a:lnTo>
                                                <a:pt x="6" y="12"/>
                                              </a:lnTo>
                                              <a:lnTo>
                                                <a:pt x="6" y="18"/>
                                              </a:lnTo>
                                              <a:lnTo>
                                                <a:pt x="6" y="24"/>
                                              </a:lnTo>
                                              <a:lnTo>
                                                <a:pt x="6" y="30"/>
                                              </a:lnTo>
                                              <a:lnTo>
                                                <a:pt x="12" y="30"/>
                                              </a:lnTo>
                                              <a:lnTo>
                                                <a:pt x="12" y="36"/>
                                              </a:lnTo>
                                              <a:lnTo>
                                                <a:pt x="12" y="42"/>
                                              </a:lnTo>
                                              <a:lnTo>
                                                <a:pt x="12" y="48"/>
                                              </a:lnTo>
                                              <a:lnTo>
                                                <a:pt x="12" y="54"/>
                                              </a:lnTo>
                                              <a:lnTo>
                                                <a:pt x="18" y="54"/>
                                              </a:lnTo>
                                              <a:lnTo>
                                                <a:pt x="18" y="60"/>
                                              </a:lnTo>
                                              <a:lnTo>
                                                <a:pt x="18" y="66"/>
                                              </a:lnTo>
                                              <a:lnTo>
                                                <a:pt x="18" y="72"/>
                                              </a:lnTo>
                                              <a:lnTo>
                                                <a:pt x="18" y="78"/>
                                              </a:lnTo>
                                              <a:lnTo>
                                                <a:pt x="24" y="78"/>
                                              </a:lnTo>
                                              <a:lnTo>
                                                <a:pt x="24" y="84"/>
                                              </a:lnTo>
                                              <a:lnTo>
                                                <a:pt x="24" y="90"/>
                                              </a:lnTo>
                                              <a:lnTo>
                                                <a:pt x="24" y="96"/>
                                              </a:lnTo>
                                              <a:lnTo>
                                                <a:pt x="30" y="102"/>
                                              </a:lnTo>
                                              <a:lnTo>
                                                <a:pt x="30" y="108"/>
                                              </a:lnTo>
                                              <a:lnTo>
                                                <a:pt x="30" y="114"/>
                                              </a:lnTo>
                                              <a:lnTo>
                                                <a:pt x="30" y="120"/>
                                              </a:lnTo>
                                              <a:lnTo>
                                                <a:pt x="36" y="126"/>
                                              </a:lnTo>
                                              <a:lnTo>
                                                <a:pt x="36" y="132"/>
                                              </a:lnTo>
                                              <a:lnTo>
                                                <a:pt x="36" y="138"/>
                                              </a:lnTo>
                                              <a:lnTo>
                                                <a:pt x="36" y="144"/>
                                              </a:lnTo>
                                              <a:lnTo>
                                                <a:pt x="42" y="144"/>
                                              </a:lnTo>
                                              <a:lnTo>
                                                <a:pt x="42" y="150"/>
                                              </a:lnTo>
                                              <a:lnTo>
                                                <a:pt x="42" y="156"/>
                                              </a:lnTo>
                                              <a:lnTo>
                                                <a:pt x="42" y="162"/>
                                              </a:lnTo>
                                              <a:lnTo>
                                                <a:pt x="42" y="168"/>
                                              </a:lnTo>
                                              <a:lnTo>
                                                <a:pt x="48" y="168"/>
                                              </a:lnTo>
                                              <a:lnTo>
                                                <a:pt x="48" y="174"/>
                                              </a:lnTo>
                                              <a:lnTo>
                                                <a:pt x="48" y="180"/>
                                              </a:lnTo>
                                              <a:lnTo>
                                                <a:pt x="48" y="186"/>
                                              </a:lnTo>
                                              <a:lnTo>
                                                <a:pt x="54" y="192"/>
                                              </a:lnTo>
                                              <a:lnTo>
                                                <a:pt x="54" y="198"/>
                                              </a:lnTo>
                                              <a:lnTo>
                                                <a:pt x="54" y="204"/>
                                              </a:lnTo>
                                              <a:lnTo>
                                                <a:pt x="54" y="210"/>
                                              </a:lnTo>
                                              <a:lnTo>
                                                <a:pt x="60" y="210"/>
                                              </a:lnTo>
                                              <a:lnTo>
                                                <a:pt x="60" y="216"/>
                                              </a:lnTo>
                                              <a:lnTo>
                                                <a:pt x="60" y="222"/>
                                              </a:lnTo>
                                              <a:lnTo>
                                                <a:pt x="60" y="228"/>
                                              </a:lnTo>
                                              <a:lnTo>
                                                <a:pt x="66" y="234"/>
                                              </a:lnTo>
                                              <a:lnTo>
                                                <a:pt x="66" y="240"/>
                                              </a:lnTo>
                                              <a:lnTo>
                                                <a:pt x="66" y="246"/>
                                              </a:lnTo>
                                              <a:lnTo>
                                                <a:pt x="66" y="252"/>
                                              </a:lnTo>
                                              <a:lnTo>
                                                <a:pt x="72" y="252"/>
                                              </a:lnTo>
                                              <a:lnTo>
                                                <a:pt x="72" y="258"/>
                                              </a:lnTo>
                                              <a:lnTo>
                                                <a:pt x="72" y="264"/>
                                              </a:lnTo>
                                              <a:lnTo>
                                                <a:pt x="72" y="270"/>
                                              </a:lnTo>
                                              <a:lnTo>
                                                <a:pt x="78" y="270"/>
                                              </a:lnTo>
                                              <a:lnTo>
                                                <a:pt x="78" y="276"/>
                                              </a:lnTo>
                                              <a:lnTo>
                                                <a:pt x="78" y="282"/>
                                              </a:lnTo>
                                              <a:lnTo>
                                                <a:pt x="78" y="288"/>
                                              </a:lnTo>
                                              <a:lnTo>
                                                <a:pt x="84" y="294"/>
                                              </a:lnTo>
                                              <a:lnTo>
                                                <a:pt x="84" y="300"/>
                                              </a:lnTo>
                                              <a:lnTo>
                                                <a:pt x="84" y="306"/>
                                              </a:lnTo>
                                              <a:lnTo>
                                                <a:pt x="84" y="312"/>
                                              </a:lnTo>
                                              <a:lnTo>
                                                <a:pt x="90" y="312"/>
                                              </a:lnTo>
                                              <a:lnTo>
                                                <a:pt x="90" y="318"/>
                                              </a:lnTo>
                                              <a:lnTo>
                                                <a:pt x="90" y="324"/>
                                              </a:lnTo>
                                              <a:lnTo>
                                                <a:pt x="90" y="330"/>
                                              </a:lnTo>
                                              <a:lnTo>
                                                <a:pt x="96" y="330"/>
                                              </a:lnTo>
                                              <a:lnTo>
                                                <a:pt x="96" y="336"/>
                                              </a:lnTo>
                                              <a:lnTo>
                                                <a:pt x="96" y="342"/>
                                              </a:lnTo>
                                              <a:lnTo>
                                                <a:pt x="96" y="348"/>
                                              </a:lnTo>
                                              <a:lnTo>
                                                <a:pt x="102" y="348"/>
                                              </a:lnTo>
                                              <a:lnTo>
                                                <a:pt x="102" y="354"/>
                                              </a:lnTo>
                                              <a:lnTo>
                                                <a:pt x="102" y="360"/>
                                              </a:lnTo>
                                              <a:lnTo>
                                                <a:pt x="102" y="366"/>
                                              </a:lnTo>
                                              <a:lnTo>
                                                <a:pt x="108" y="366"/>
                                              </a:lnTo>
                                              <a:lnTo>
                                                <a:pt x="108" y="372"/>
                                              </a:lnTo>
                                              <a:lnTo>
                                                <a:pt x="108" y="378"/>
                                              </a:lnTo>
                                              <a:lnTo>
                                                <a:pt x="108" y="384"/>
                                              </a:lnTo>
                                              <a:lnTo>
                                                <a:pt x="114" y="384"/>
                                              </a:lnTo>
                                              <a:lnTo>
                                                <a:pt x="114" y="390"/>
                                              </a:lnTo>
                                              <a:lnTo>
                                                <a:pt x="114" y="396"/>
                                              </a:lnTo>
                                              <a:lnTo>
                                                <a:pt x="114" y="402"/>
                                              </a:lnTo>
                                              <a:lnTo>
                                                <a:pt x="120" y="402"/>
                                              </a:lnTo>
                                              <a:lnTo>
                                                <a:pt x="120" y="408"/>
                                              </a:lnTo>
                                              <a:lnTo>
                                                <a:pt x="120" y="414"/>
                                              </a:lnTo>
                                              <a:lnTo>
                                                <a:pt x="120" y="420"/>
                                              </a:lnTo>
                                              <a:lnTo>
                                                <a:pt x="126" y="420"/>
                                              </a:lnTo>
                                              <a:lnTo>
                                                <a:pt x="126" y="426"/>
                                              </a:lnTo>
                                              <a:lnTo>
                                                <a:pt x="126" y="432"/>
                                              </a:lnTo>
                                              <a:lnTo>
                                                <a:pt x="126" y="438"/>
                                              </a:lnTo>
                                              <a:lnTo>
                                                <a:pt x="132" y="438"/>
                                              </a:lnTo>
                                              <a:lnTo>
                                                <a:pt x="132" y="444"/>
                                              </a:lnTo>
                                              <a:lnTo>
                                                <a:pt x="132" y="450"/>
                                              </a:lnTo>
                                              <a:lnTo>
                                                <a:pt x="132" y="456"/>
                                              </a:lnTo>
                                              <a:lnTo>
                                                <a:pt x="138" y="456"/>
                                              </a:lnTo>
                                              <a:lnTo>
                                                <a:pt x="138" y="462"/>
                                              </a:lnTo>
                                              <a:lnTo>
                                                <a:pt x="138" y="468"/>
                                              </a:lnTo>
                                              <a:lnTo>
                                                <a:pt x="138" y="474"/>
                                              </a:lnTo>
                                              <a:lnTo>
                                                <a:pt x="144" y="474"/>
                                              </a:lnTo>
                                              <a:lnTo>
                                                <a:pt x="144" y="480"/>
                                              </a:lnTo>
                                              <a:lnTo>
                                                <a:pt x="144" y="486"/>
                                              </a:lnTo>
                                              <a:lnTo>
                                                <a:pt x="150" y="492"/>
                                              </a:lnTo>
                                              <a:lnTo>
                                                <a:pt x="150" y="498"/>
                                              </a:lnTo>
                                              <a:lnTo>
                                                <a:pt x="150" y="504"/>
                                              </a:lnTo>
                                              <a:lnTo>
                                                <a:pt x="156" y="504"/>
                                              </a:lnTo>
                                              <a:lnTo>
                                                <a:pt x="156" y="510"/>
                                              </a:lnTo>
                                              <a:lnTo>
                                                <a:pt x="156" y="516"/>
                                              </a:lnTo>
                                              <a:lnTo>
                                                <a:pt x="156" y="522"/>
                                              </a:lnTo>
                                              <a:lnTo>
                                                <a:pt x="162" y="522"/>
                                              </a:lnTo>
                                              <a:lnTo>
                                                <a:pt x="162" y="528"/>
                                              </a:lnTo>
                                              <a:lnTo>
                                                <a:pt x="162" y="534"/>
                                              </a:lnTo>
                                              <a:lnTo>
                                                <a:pt x="168" y="540"/>
                                              </a:lnTo>
                                              <a:lnTo>
                                                <a:pt x="168" y="546"/>
                                              </a:lnTo>
                                              <a:lnTo>
                                                <a:pt x="168" y="552"/>
                                              </a:lnTo>
                                              <a:lnTo>
                                                <a:pt x="174" y="552"/>
                                              </a:lnTo>
                                              <a:lnTo>
                                                <a:pt x="174" y="558"/>
                                              </a:lnTo>
                                              <a:lnTo>
                                                <a:pt x="174" y="564"/>
                                              </a:lnTo>
                                              <a:lnTo>
                                                <a:pt x="180" y="570"/>
                                              </a:lnTo>
                                              <a:lnTo>
                                                <a:pt x="180" y="576"/>
                                              </a:lnTo>
                                              <a:lnTo>
                                                <a:pt x="180" y="582"/>
                                              </a:lnTo>
                                              <a:lnTo>
                                                <a:pt x="186" y="582"/>
                                              </a:lnTo>
                                              <a:lnTo>
                                                <a:pt x="186" y="588"/>
                                              </a:lnTo>
                                              <a:lnTo>
                                                <a:pt x="186" y="594"/>
                                              </a:lnTo>
                                              <a:lnTo>
                                                <a:pt x="192" y="594"/>
                                              </a:lnTo>
                                              <a:lnTo>
                                                <a:pt x="192" y="600"/>
                                              </a:lnTo>
                                              <a:lnTo>
                                                <a:pt x="192" y="606"/>
                                              </a:lnTo>
                                              <a:lnTo>
                                                <a:pt x="198" y="612"/>
                                              </a:lnTo>
                                              <a:lnTo>
                                                <a:pt x="198" y="618"/>
                                              </a:lnTo>
                                              <a:lnTo>
                                                <a:pt x="198" y="624"/>
                                              </a:lnTo>
                                              <a:lnTo>
                                                <a:pt x="204" y="624"/>
                                              </a:lnTo>
                                              <a:lnTo>
                                                <a:pt x="204" y="630"/>
                                              </a:lnTo>
                                              <a:lnTo>
                                                <a:pt x="204" y="636"/>
                                              </a:lnTo>
                                              <a:lnTo>
                                                <a:pt x="210" y="636"/>
                                              </a:lnTo>
                                              <a:lnTo>
                                                <a:pt x="210" y="642"/>
                                              </a:lnTo>
                                              <a:lnTo>
                                                <a:pt x="210" y="648"/>
                                              </a:lnTo>
                                              <a:lnTo>
                                                <a:pt x="216" y="648"/>
                                              </a:lnTo>
                                              <a:lnTo>
                                                <a:pt x="216" y="654"/>
                                              </a:lnTo>
                                              <a:lnTo>
                                                <a:pt x="216" y="660"/>
                                              </a:lnTo>
                                              <a:lnTo>
                                                <a:pt x="222" y="660"/>
                                              </a:lnTo>
                                              <a:lnTo>
                                                <a:pt x="222" y="666"/>
                                              </a:lnTo>
                                              <a:lnTo>
                                                <a:pt x="222" y="672"/>
                                              </a:lnTo>
                                              <a:lnTo>
                                                <a:pt x="228" y="672"/>
                                              </a:lnTo>
                                              <a:lnTo>
                                                <a:pt x="228" y="678"/>
                                              </a:lnTo>
                                              <a:lnTo>
                                                <a:pt x="228" y="684"/>
                                              </a:lnTo>
                                              <a:lnTo>
                                                <a:pt x="234" y="684"/>
                                              </a:lnTo>
                                              <a:lnTo>
                                                <a:pt x="234" y="690"/>
                                              </a:lnTo>
                                              <a:lnTo>
                                                <a:pt x="234" y="696"/>
                                              </a:lnTo>
                                              <a:lnTo>
                                                <a:pt x="240" y="696"/>
                                              </a:lnTo>
                                              <a:lnTo>
                                                <a:pt x="240" y="702"/>
                                              </a:lnTo>
                                              <a:lnTo>
                                                <a:pt x="240" y="708"/>
                                              </a:lnTo>
                                              <a:lnTo>
                                                <a:pt x="246" y="708"/>
                                              </a:lnTo>
                                              <a:lnTo>
                                                <a:pt x="246" y="714"/>
                                              </a:lnTo>
                                              <a:lnTo>
                                                <a:pt x="246" y="720"/>
                                              </a:lnTo>
                                              <a:lnTo>
                                                <a:pt x="252" y="720"/>
                                              </a:lnTo>
                                              <a:lnTo>
                                                <a:pt x="252" y="726"/>
                                              </a:lnTo>
                                              <a:lnTo>
                                                <a:pt x="252" y="732"/>
                                              </a:lnTo>
                                              <a:lnTo>
                                                <a:pt x="258" y="732"/>
                                              </a:lnTo>
                                              <a:lnTo>
                                                <a:pt x="258" y="738"/>
                                              </a:lnTo>
                                              <a:lnTo>
                                                <a:pt x="258" y="744"/>
                                              </a:lnTo>
                                              <a:lnTo>
                                                <a:pt x="264" y="744"/>
                                              </a:lnTo>
                                              <a:lnTo>
                                                <a:pt x="264" y="750"/>
                                              </a:lnTo>
                                              <a:lnTo>
                                                <a:pt x="270" y="750"/>
                                              </a:lnTo>
                                              <a:lnTo>
                                                <a:pt x="270" y="756"/>
                                              </a:lnTo>
                                              <a:lnTo>
                                                <a:pt x="270" y="762"/>
                                              </a:lnTo>
                                              <a:lnTo>
                                                <a:pt x="276" y="762"/>
                                              </a:lnTo>
                                              <a:lnTo>
                                                <a:pt x="276" y="768"/>
                                              </a:lnTo>
                                              <a:lnTo>
                                                <a:pt x="282" y="774"/>
                                              </a:lnTo>
                                              <a:lnTo>
                                                <a:pt x="282" y="780"/>
                                              </a:lnTo>
                                              <a:lnTo>
                                                <a:pt x="288" y="780"/>
                                              </a:lnTo>
                                              <a:lnTo>
                                                <a:pt x="288" y="786"/>
                                              </a:lnTo>
                                              <a:lnTo>
                                                <a:pt x="294" y="792"/>
                                              </a:lnTo>
                                              <a:lnTo>
                                                <a:pt x="294" y="798"/>
                                              </a:lnTo>
                                              <a:lnTo>
                                                <a:pt x="300" y="798"/>
                                              </a:lnTo>
                                              <a:lnTo>
                                                <a:pt x="300" y="804"/>
                                              </a:lnTo>
                                              <a:lnTo>
                                                <a:pt x="306" y="804"/>
                                              </a:lnTo>
                                              <a:lnTo>
                                                <a:pt x="306" y="810"/>
                                              </a:lnTo>
                                              <a:lnTo>
                                                <a:pt x="312" y="816"/>
                                              </a:lnTo>
                                              <a:lnTo>
                                                <a:pt x="312" y="822"/>
                                              </a:lnTo>
                                              <a:lnTo>
                                                <a:pt x="318" y="822"/>
                                              </a:lnTo>
                                              <a:lnTo>
                                                <a:pt x="318" y="828"/>
                                              </a:lnTo>
                                              <a:lnTo>
                                                <a:pt x="324" y="828"/>
                                              </a:lnTo>
                                              <a:lnTo>
                                                <a:pt x="324" y="834"/>
                                              </a:lnTo>
                                              <a:lnTo>
                                                <a:pt x="330" y="834"/>
                                              </a:lnTo>
                                              <a:lnTo>
                                                <a:pt x="330" y="840"/>
                                              </a:lnTo>
                                              <a:lnTo>
                                                <a:pt x="336" y="840"/>
                                              </a:lnTo>
                                              <a:lnTo>
                                                <a:pt x="336" y="846"/>
                                              </a:lnTo>
                                              <a:lnTo>
                                                <a:pt x="342" y="846"/>
                                              </a:lnTo>
                                              <a:lnTo>
                                                <a:pt x="342" y="852"/>
                                              </a:lnTo>
                                              <a:lnTo>
                                                <a:pt x="348" y="852"/>
                                              </a:lnTo>
                                              <a:lnTo>
                                                <a:pt x="348" y="858"/>
                                              </a:lnTo>
                                              <a:lnTo>
                                                <a:pt x="354" y="858"/>
                                              </a:lnTo>
                                              <a:lnTo>
                                                <a:pt x="354" y="864"/>
                                              </a:lnTo>
                                              <a:lnTo>
                                                <a:pt x="360" y="864"/>
                                              </a:lnTo>
                                              <a:lnTo>
                                                <a:pt x="360" y="870"/>
                                              </a:lnTo>
                                              <a:lnTo>
                                                <a:pt x="366" y="870"/>
                                              </a:lnTo>
                                              <a:lnTo>
                                                <a:pt x="366" y="876"/>
                                              </a:lnTo>
                                              <a:lnTo>
                                                <a:pt x="372" y="876"/>
                                              </a:lnTo>
                                              <a:lnTo>
                                                <a:pt x="378" y="882"/>
                                              </a:lnTo>
                                              <a:lnTo>
                                                <a:pt x="384" y="882"/>
                                              </a:lnTo>
                                              <a:lnTo>
                                                <a:pt x="384" y="888"/>
                                              </a:lnTo>
                                              <a:lnTo>
                                                <a:pt x="390" y="888"/>
                                              </a:lnTo>
                                              <a:lnTo>
                                                <a:pt x="396" y="888"/>
                                              </a:lnTo>
                                              <a:lnTo>
                                                <a:pt x="396" y="894"/>
                                              </a:lnTo>
                                              <a:lnTo>
                                                <a:pt x="402" y="894"/>
                                              </a:lnTo>
                                              <a:lnTo>
                                                <a:pt x="408" y="894"/>
                                              </a:lnTo>
                                              <a:lnTo>
                                                <a:pt x="408" y="900"/>
                                              </a:lnTo>
                                              <a:lnTo>
                                                <a:pt x="414" y="900"/>
                                              </a:lnTo>
                                              <a:lnTo>
                                                <a:pt x="420" y="900"/>
                                              </a:lnTo>
                                              <a:lnTo>
                                                <a:pt x="426" y="900"/>
                                              </a:lnTo>
                                              <a:lnTo>
                                                <a:pt x="426" y="906"/>
                                              </a:lnTo>
                                              <a:lnTo>
                                                <a:pt x="432" y="906"/>
                                              </a:lnTo>
                                              <a:lnTo>
                                                <a:pt x="438" y="906"/>
                                              </a:lnTo>
                                              <a:lnTo>
                                                <a:pt x="444" y="906"/>
                                              </a:lnTo>
                                              <a:lnTo>
                                                <a:pt x="450" y="906"/>
                                              </a:lnTo>
                                              <a:lnTo>
                                                <a:pt x="456" y="906"/>
                                              </a:lnTo>
                                              <a:lnTo>
                                                <a:pt x="462" y="906"/>
                                              </a:lnTo>
                                              <a:lnTo>
                                                <a:pt x="468" y="906"/>
                                              </a:lnTo>
                                              <a:lnTo>
                                                <a:pt x="474" y="906"/>
                                              </a:lnTo>
                                              <a:lnTo>
                                                <a:pt x="480" y="906"/>
                                              </a:lnTo>
                                              <a:lnTo>
                                                <a:pt x="486" y="906"/>
                                              </a:lnTo>
                                              <a:lnTo>
                                                <a:pt x="486" y="900"/>
                                              </a:lnTo>
                                              <a:lnTo>
                                                <a:pt x="492" y="900"/>
                                              </a:lnTo>
                                              <a:lnTo>
                                                <a:pt x="498" y="900"/>
                                              </a:lnTo>
                                              <a:lnTo>
                                                <a:pt x="504" y="900"/>
                                              </a:lnTo>
                                              <a:lnTo>
                                                <a:pt x="504" y="894"/>
                                              </a:lnTo>
                                              <a:lnTo>
                                                <a:pt x="510" y="894"/>
                                              </a:lnTo>
                                              <a:lnTo>
                                                <a:pt x="516" y="894"/>
                                              </a:lnTo>
                                              <a:lnTo>
                                                <a:pt x="516" y="888"/>
                                              </a:lnTo>
                                              <a:lnTo>
                                                <a:pt x="522" y="888"/>
                                              </a:lnTo>
                                              <a:lnTo>
                                                <a:pt x="528" y="888"/>
                                              </a:lnTo>
                                              <a:lnTo>
                                                <a:pt x="528" y="882"/>
                                              </a:lnTo>
                                              <a:lnTo>
                                                <a:pt x="534" y="882"/>
                                              </a:lnTo>
                                              <a:lnTo>
                                                <a:pt x="534" y="876"/>
                                              </a:lnTo>
                                              <a:lnTo>
                                                <a:pt x="540" y="876"/>
                                              </a:lnTo>
                                              <a:lnTo>
                                                <a:pt x="540" y="870"/>
                                              </a:lnTo>
                                              <a:lnTo>
                                                <a:pt x="546" y="870"/>
                                              </a:lnTo>
                                              <a:lnTo>
                                                <a:pt x="552" y="870"/>
                                              </a:lnTo>
                                              <a:lnTo>
                                                <a:pt x="552" y="864"/>
                                              </a:lnTo>
                                              <a:lnTo>
                                                <a:pt x="558" y="864"/>
                                              </a:lnTo>
                                              <a:lnTo>
                                                <a:pt x="558" y="858"/>
                                              </a:lnTo>
                                              <a:lnTo>
                                                <a:pt x="564" y="858"/>
                                              </a:lnTo>
                                              <a:lnTo>
                                                <a:pt x="564" y="852"/>
                                              </a:lnTo>
                                              <a:lnTo>
                                                <a:pt x="570" y="852"/>
                                              </a:lnTo>
                                              <a:lnTo>
                                                <a:pt x="570" y="846"/>
                                              </a:lnTo>
                                              <a:lnTo>
                                                <a:pt x="576" y="846"/>
                                              </a:lnTo>
                                              <a:lnTo>
                                                <a:pt x="576" y="840"/>
                                              </a:lnTo>
                                              <a:lnTo>
                                                <a:pt x="582" y="840"/>
                                              </a:lnTo>
                                              <a:lnTo>
                                                <a:pt x="582" y="834"/>
                                              </a:lnTo>
                                              <a:lnTo>
                                                <a:pt x="588" y="834"/>
                                              </a:lnTo>
                                              <a:lnTo>
                                                <a:pt x="588" y="828"/>
                                              </a:lnTo>
                                              <a:lnTo>
                                                <a:pt x="594" y="828"/>
                                              </a:lnTo>
                                              <a:lnTo>
                                                <a:pt x="594" y="822"/>
                                              </a:lnTo>
                                              <a:lnTo>
                                                <a:pt x="594" y="816"/>
                                              </a:lnTo>
                                              <a:lnTo>
                                                <a:pt x="600" y="816"/>
                                              </a:lnTo>
                                              <a:lnTo>
                                                <a:pt x="600" y="810"/>
                                              </a:lnTo>
                                              <a:lnTo>
                                                <a:pt x="606" y="810"/>
                                              </a:lnTo>
                                              <a:lnTo>
                                                <a:pt x="606" y="804"/>
                                              </a:lnTo>
                                              <a:lnTo>
                                                <a:pt x="612" y="804"/>
                                              </a:lnTo>
                                              <a:lnTo>
                                                <a:pt x="612" y="798"/>
                                              </a:lnTo>
                                              <a:lnTo>
                                                <a:pt x="612" y="792"/>
                                              </a:lnTo>
                                              <a:lnTo>
                                                <a:pt x="618" y="792"/>
                                              </a:lnTo>
                                              <a:lnTo>
                                                <a:pt x="618" y="786"/>
                                              </a:lnTo>
                                              <a:lnTo>
                                                <a:pt x="624" y="786"/>
                                              </a:lnTo>
                                              <a:lnTo>
                                                <a:pt x="624" y="780"/>
                                              </a:lnTo>
                                              <a:lnTo>
                                                <a:pt x="624" y="774"/>
                                              </a:lnTo>
                                              <a:lnTo>
                                                <a:pt x="630" y="774"/>
                                              </a:lnTo>
                                              <a:lnTo>
                                                <a:pt x="630" y="768"/>
                                              </a:lnTo>
                                              <a:lnTo>
                                                <a:pt x="636" y="768"/>
                                              </a:lnTo>
                                              <a:lnTo>
                                                <a:pt x="636" y="762"/>
                                              </a:lnTo>
                                              <a:lnTo>
                                                <a:pt x="636" y="756"/>
                                              </a:lnTo>
                                              <a:lnTo>
                                                <a:pt x="642" y="756"/>
                                              </a:lnTo>
                                              <a:lnTo>
                                                <a:pt x="642" y="750"/>
                                              </a:lnTo>
                                              <a:lnTo>
                                                <a:pt x="648" y="750"/>
                                              </a:lnTo>
                                              <a:lnTo>
                                                <a:pt x="648" y="744"/>
                                              </a:lnTo>
                                              <a:lnTo>
                                                <a:pt x="648" y="738"/>
                                              </a:lnTo>
                                              <a:lnTo>
                                                <a:pt x="654" y="738"/>
                                              </a:lnTo>
                                              <a:lnTo>
                                                <a:pt x="654" y="732"/>
                                              </a:lnTo>
                                              <a:lnTo>
                                                <a:pt x="654" y="726"/>
                                              </a:lnTo>
                                              <a:lnTo>
                                                <a:pt x="660" y="726"/>
                                              </a:lnTo>
                                              <a:lnTo>
                                                <a:pt x="660" y="720"/>
                                              </a:lnTo>
                                              <a:lnTo>
                                                <a:pt x="660" y="714"/>
                                              </a:lnTo>
                                              <a:lnTo>
                                                <a:pt x="666" y="714"/>
                                              </a:lnTo>
                                              <a:lnTo>
                                                <a:pt x="666" y="708"/>
                                              </a:lnTo>
                                              <a:lnTo>
                                                <a:pt x="672" y="702"/>
                                              </a:lnTo>
                                              <a:lnTo>
                                                <a:pt x="672" y="696"/>
                                              </a:lnTo>
                                              <a:lnTo>
                                                <a:pt x="678" y="690"/>
                                              </a:lnTo>
                                              <a:lnTo>
                                                <a:pt x="678" y="684"/>
                                              </a:lnTo>
                                              <a:lnTo>
                                                <a:pt x="684" y="684"/>
                                              </a:lnTo>
                                              <a:lnTo>
                                                <a:pt x="684" y="678"/>
                                              </a:lnTo>
                                              <a:lnTo>
                                                <a:pt x="684" y="672"/>
                                              </a:lnTo>
                                              <a:lnTo>
                                                <a:pt x="690" y="666"/>
                                              </a:lnTo>
                                              <a:lnTo>
                                                <a:pt x="690" y="660"/>
                                              </a:lnTo>
                                              <a:lnTo>
                                                <a:pt x="696" y="654"/>
                                              </a:lnTo>
                                              <a:lnTo>
                                                <a:pt x="696" y="648"/>
                                              </a:lnTo>
                                              <a:lnTo>
                                                <a:pt x="696" y="642"/>
                                              </a:lnTo>
                                              <a:lnTo>
                                                <a:pt x="702" y="642"/>
                                              </a:lnTo>
                                              <a:lnTo>
                                                <a:pt x="702" y="636"/>
                                              </a:lnTo>
                                              <a:lnTo>
                                                <a:pt x="702" y="630"/>
                                              </a:lnTo>
                                              <a:lnTo>
                                                <a:pt x="708" y="630"/>
                                              </a:lnTo>
                                              <a:lnTo>
                                                <a:pt x="708" y="624"/>
                                              </a:lnTo>
                                              <a:lnTo>
                                                <a:pt x="708" y="618"/>
                                              </a:lnTo>
                                              <a:lnTo>
                                                <a:pt x="714" y="618"/>
                                              </a:lnTo>
                                              <a:lnTo>
                                                <a:pt x="714" y="612"/>
                                              </a:lnTo>
                                              <a:lnTo>
                                                <a:pt x="714" y="606"/>
                                              </a:lnTo>
                                              <a:lnTo>
                                                <a:pt x="720" y="606"/>
                                              </a:lnTo>
                                              <a:lnTo>
                                                <a:pt x="720" y="600"/>
                                              </a:lnTo>
                                              <a:lnTo>
                                                <a:pt x="720" y="594"/>
                                              </a:lnTo>
                                              <a:lnTo>
                                                <a:pt x="720" y="588"/>
                                              </a:lnTo>
                                              <a:lnTo>
                                                <a:pt x="726" y="588"/>
                                              </a:lnTo>
                                              <a:lnTo>
                                                <a:pt x="726" y="582"/>
                                              </a:lnTo>
                                              <a:lnTo>
                                                <a:pt x="726" y="576"/>
                                              </a:lnTo>
                                              <a:lnTo>
                                                <a:pt x="732" y="576"/>
                                              </a:lnTo>
                                              <a:lnTo>
                                                <a:pt x="732" y="570"/>
                                              </a:lnTo>
                                              <a:lnTo>
                                                <a:pt x="732" y="564"/>
                                              </a:lnTo>
                                              <a:lnTo>
                                                <a:pt x="738" y="558"/>
                                              </a:lnTo>
                                              <a:lnTo>
                                                <a:pt x="738" y="552"/>
                                              </a:lnTo>
                                              <a:lnTo>
                                                <a:pt x="738" y="546"/>
                                              </a:lnTo>
                                              <a:lnTo>
                                                <a:pt x="744" y="546"/>
                                              </a:lnTo>
                                              <a:lnTo>
                                                <a:pt x="744" y="540"/>
                                              </a:lnTo>
                                              <a:lnTo>
                                                <a:pt x="744" y="534"/>
                                              </a:lnTo>
                                              <a:lnTo>
                                                <a:pt x="750" y="528"/>
                                              </a:lnTo>
                                              <a:lnTo>
                                                <a:pt x="750" y="522"/>
                                              </a:lnTo>
                                              <a:lnTo>
                                                <a:pt x="750" y="516"/>
                                              </a:lnTo>
                                              <a:lnTo>
                                                <a:pt x="756" y="516"/>
                                              </a:lnTo>
                                              <a:lnTo>
                                                <a:pt x="756" y="510"/>
                                              </a:lnTo>
                                              <a:lnTo>
                                                <a:pt x="756" y="504"/>
                                              </a:lnTo>
                                              <a:lnTo>
                                                <a:pt x="756" y="498"/>
                                              </a:lnTo>
                                              <a:lnTo>
                                                <a:pt x="762" y="498"/>
                                              </a:lnTo>
                                              <a:lnTo>
                                                <a:pt x="762" y="492"/>
                                              </a:lnTo>
                                              <a:lnTo>
                                                <a:pt x="762" y="486"/>
                                              </a:lnTo>
                                              <a:lnTo>
                                                <a:pt x="762" y="480"/>
                                              </a:lnTo>
                                              <a:lnTo>
                                                <a:pt x="768" y="480"/>
                                              </a:lnTo>
                                              <a:lnTo>
                                                <a:pt x="768" y="474"/>
                                              </a:lnTo>
                                              <a:lnTo>
                                                <a:pt x="768" y="468"/>
                                              </a:lnTo>
                                              <a:lnTo>
                                                <a:pt x="774" y="468"/>
                                              </a:lnTo>
                                              <a:lnTo>
                                                <a:pt x="774" y="462"/>
                                              </a:lnTo>
                                              <a:lnTo>
                                                <a:pt x="774" y="456"/>
                                              </a:lnTo>
                                              <a:lnTo>
                                                <a:pt x="774" y="450"/>
                                              </a:lnTo>
                                              <a:lnTo>
                                                <a:pt x="780" y="450"/>
                                              </a:lnTo>
                                              <a:lnTo>
                                                <a:pt x="780" y="444"/>
                                              </a:lnTo>
                                              <a:lnTo>
                                                <a:pt x="780" y="438"/>
                                              </a:lnTo>
                                              <a:lnTo>
                                                <a:pt x="780" y="432"/>
                                              </a:lnTo>
                                              <a:lnTo>
                                                <a:pt x="786" y="432"/>
                                              </a:lnTo>
                                              <a:lnTo>
                                                <a:pt x="786" y="426"/>
                                              </a:lnTo>
                                              <a:lnTo>
                                                <a:pt x="786" y="420"/>
                                              </a:lnTo>
                                              <a:lnTo>
                                                <a:pt x="786" y="414"/>
                                              </a:lnTo>
                                              <a:lnTo>
                                                <a:pt x="792" y="414"/>
                                              </a:lnTo>
                                              <a:lnTo>
                                                <a:pt x="792" y="408"/>
                                              </a:lnTo>
                                              <a:lnTo>
                                                <a:pt x="792" y="402"/>
                                              </a:lnTo>
                                              <a:lnTo>
                                                <a:pt x="792" y="396"/>
                                              </a:lnTo>
                                              <a:lnTo>
                                                <a:pt x="798" y="396"/>
                                              </a:lnTo>
                                              <a:lnTo>
                                                <a:pt x="798" y="390"/>
                                              </a:lnTo>
                                              <a:lnTo>
                                                <a:pt x="798" y="384"/>
                                              </a:lnTo>
                                              <a:lnTo>
                                                <a:pt x="798" y="378"/>
                                              </a:lnTo>
                                              <a:lnTo>
                                                <a:pt x="804" y="378"/>
                                              </a:lnTo>
                                              <a:lnTo>
                                                <a:pt x="804" y="372"/>
                                              </a:lnTo>
                                              <a:lnTo>
                                                <a:pt x="804" y="366"/>
                                              </a:lnTo>
                                              <a:lnTo>
                                                <a:pt x="804" y="360"/>
                                              </a:lnTo>
                                              <a:lnTo>
                                                <a:pt x="810" y="360"/>
                                              </a:lnTo>
                                              <a:lnTo>
                                                <a:pt x="810" y="354"/>
                                              </a:lnTo>
                                              <a:lnTo>
                                                <a:pt x="810" y="348"/>
                                              </a:lnTo>
                                              <a:lnTo>
                                                <a:pt x="810" y="342"/>
                                              </a:lnTo>
                                              <a:lnTo>
                                                <a:pt x="816" y="342"/>
                                              </a:lnTo>
                                              <a:lnTo>
                                                <a:pt x="816" y="336"/>
                                              </a:lnTo>
                                              <a:lnTo>
                                                <a:pt x="816" y="330"/>
                                              </a:lnTo>
                                              <a:lnTo>
                                                <a:pt x="816" y="324"/>
                                              </a:lnTo>
                                              <a:lnTo>
                                                <a:pt x="822" y="324"/>
                                              </a:lnTo>
                                              <a:lnTo>
                                                <a:pt x="822" y="318"/>
                                              </a:lnTo>
                                              <a:lnTo>
                                                <a:pt x="822" y="312"/>
                                              </a:lnTo>
                                              <a:lnTo>
                                                <a:pt x="822" y="306"/>
                                              </a:lnTo>
                                              <a:lnTo>
                                                <a:pt x="828" y="300"/>
                                              </a:lnTo>
                                              <a:lnTo>
                                                <a:pt x="828" y="294"/>
                                              </a:lnTo>
                                              <a:lnTo>
                                                <a:pt x="828" y="288"/>
                                              </a:lnTo>
                                              <a:lnTo>
                                                <a:pt x="828" y="282"/>
                                              </a:lnTo>
                                              <a:lnTo>
                                                <a:pt x="834" y="282"/>
                                              </a:lnTo>
                                              <a:lnTo>
                                                <a:pt x="834" y="276"/>
                                              </a:lnTo>
                                              <a:lnTo>
                                                <a:pt x="834" y="270"/>
                                              </a:lnTo>
                                              <a:lnTo>
                                                <a:pt x="834" y="264"/>
                                              </a:lnTo>
                                              <a:lnTo>
                                                <a:pt x="840" y="264"/>
                                              </a:lnTo>
                                              <a:lnTo>
                                                <a:pt x="840" y="258"/>
                                              </a:lnTo>
                                              <a:lnTo>
                                                <a:pt x="840" y="252"/>
                                              </a:lnTo>
                                              <a:lnTo>
                                                <a:pt x="840" y="246"/>
                                              </a:lnTo>
                                              <a:lnTo>
                                                <a:pt x="840" y="240"/>
                                              </a:lnTo>
                                              <a:lnTo>
                                                <a:pt x="846" y="240"/>
                                              </a:lnTo>
                                              <a:lnTo>
                                                <a:pt x="846" y="234"/>
                                              </a:lnTo>
                                              <a:lnTo>
                                                <a:pt x="846" y="228"/>
                                              </a:lnTo>
                                              <a:lnTo>
                                                <a:pt x="846" y="222"/>
                                              </a:lnTo>
                                              <a:lnTo>
                                                <a:pt x="852" y="222"/>
                                              </a:lnTo>
                                              <a:lnTo>
                                                <a:pt x="852" y="216"/>
                                              </a:lnTo>
                                              <a:lnTo>
                                                <a:pt x="852" y="210"/>
                                              </a:lnTo>
                                              <a:lnTo>
                                                <a:pt x="852" y="204"/>
                                              </a:lnTo>
                                              <a:lnTo>
                                                <a:pt x="852" y="198"/>
                                              </a:lnTo>
                                              <a:lnTo>
                                                <a:pt x="858" y="198"/>
                                              </a:lnTo>
                                              <a:lnTo>
                                                <a:pt x="858" y="192"/>
                                              </a:lnTo>
                                              <a:lnTo>
                                                <a:pt x="858" y="186"/>
                                              </a:lnTo>
                                              <a:lnTo>
                                                <a:pt x="858" y="180"/>
                                              </a:lnTo>
                                              <a:lnTo>
                                                <a:pt x="864" y="180"/>
                                              </a:lnTo>
                                              <a:lnTo>
                                                <a:pt x="864" y="174"/>
                                              </a:lnTo>
                                              <a:lnTo>
                                                <a:pt x="864" y="168"/>
                                              </a:lnTo>
                                              <a:lnTo>
                                                <a:pt x="864" y="162"/>
                                              </a:lnTo>
                                            </a:path>
                                          </a:pathLst>
                                        </a:custGeom>
                                        <a:noFill/>
                                        <a:ln w="12700" cmpd="sng">
                                          <a:solidFill>
                                            <a:srgbClr val="000000"/>
                                          </a:solidFill>
                                          <a:round/>
                                        </a:ln>
                                      </wps:spPr>
                                      <wps:bodyPr rot="0" vert="horz" wrap="square" lIns="91440" tIns="45720" rIns="91440" bIns="45720" anchor="t" anchorCtr="0" upright="1">
                                        <a:noAutofit/>
                                      </wps:bodyPr>
                                    </wps:wsp>
                                    <wps:wsp>
                                      <wps:cNvPr id="614" name="任意多边形 168"/>
                                      <wps:cNvSpPr/>
                                      <wps:spPr bwMode="auto">
                                        <a:xfrm>
                                          <a:off x="3282" y="1692"/>
                                          <a:ext cx="42" cy="162"/>
                                        </a:xfrm>
                                        <a:custGeom>
                                          <a:avLst/>
                                          <a:gdLst>
                                            <a:gd name="T0" fmla="*/ 0 w 42"/>
                                            <a:gd name="T1" fmla="*/ 162 h 162"/>
                                            <a:gd name="T2" fmla="*/ 0 w 42"/>
                                            <a:gd name="T3" fmla="*/ 156 h 162"/>
                                            <a:gd name="T4" fmla="*/ 6 w 42"/>
                                            <a:gd name="T5" fmla="*/ 156 h 162"/>
                                            <a:gd name="T6" fmla="*/ 6 w 42"/>
                                            <a:gd name="T7" fmla="*/ 150 h 162"/>
                                            <a:gd name="T8" fmla="*/ 6 w 42"/>
                                            <a:gd name="T9" fmla="*/ 144 h 162"/>
                                            <a:gd name="T10" fmla="*/ 6 w 42"/>
                                            <a:gd name="T11" fmla="*/ 138 h 162"/>
                                            <a:gd name="T12" fmla="*/ 12 w 42"/>
                                            <a:gd name="T13" fmla="*/ 138 h 162"/>
                                            <a:gd name="T14" fmla="*/ 12 w 42"/>
                                            <a:gd name="T15" fmla="*/ 132 h 162"/>
                                            <a:gd name="T16" fmla="*/ 12 w 42"/>
                                            <a:gd name="T17" fmla="*/ 126 h 162"/>
                                            <a:gd name="T18" fmla="*/ 12 w 42"/>
                                            <a:gd name="T19" fmla="*/ 120 h 162"/>
                                            <a:gd name="T20" fmla="*/ 12 w 42"/>
                                            <a:gd name="T21" fmla="*/ 114 h 162"/>
                                            <a:gd name="T22" fmla="*/ 18 w 42"/>
                                            <a:gd name="T23" fmla="*/ 114 h 162"/>
                                            <a:gd name="T24" fmla="*/ 18 w 42"/>
                                            <a:gd name="T25" fmla="*/ 108 h 162"/>
                                            <a:gd name="T26" fmla="*/ 18 w 42"/>
                                            <a:gd name="T27" fmla="*/ 102 h 162"/>
                                            <a:gd name="T28" fmla="*/ 18 w 42"/>
                                            <a:gd name="T29" fmla="*/ 96 h 162"/>
                                            <a:gd name="T30" fmla="*/ 18 w 42"/>
                                            <a:gd name="T31" fmla="*/ 90 h 162"/>
                                            <a:gd name="T32" fmla="*/ 24 w 42"/>
                                            <a:gd name="T33" fmla="*/ 90 h 162"/>
                                            <a:gd name="T34" fmla="*/ 24 w 42"/>
                                            <a:gd name="T35" fmla="*/ 84 h 162"/>
                                            <a:gd name="T36" fmla="*/ 24 w 42"/>
                                            <a:gd name="T37" fmla="*/ 78 h 162"/>
                                            <a:gd name="T38" fmla="*/ 24 w 42"/>
                                            <a:gd name="T39" fmla="*/ 72 h 162"/>
                                            <a:gd name="T40" fmla="*/ 24 w 42"/>
                                            <a:gd name="T41" fmla="*/ 66 h 162"/>
                                            <a:gd name="T42" fmla="*/ 30 w 42"/>
                                            <a:gd name="T43" fmla="*/ 66 h 162"/>
                                            <a:gd name="T44" fmla="*/ 30 w 42"/>
                                            <a:gd name="T45" fmla="*/ 60 h 162"/>
                                            <a:gd name="T46" fmla="*/ 30 w 42"/>
                                            <a:gd name="T47" fmla="*/ 54 h 162"/>
                                            <a:gd name="T48" fmla="*/ 30 w 42"/>
                                            <a:gd name="T49" fmla="*/ 48 h 162"/>
                                            <a:gd name="T50" fmla="*/ 36 w 42"/>
                                            <a:gd name="T51" fmla="*/ 42 h 162"/>
                                            <a:gd name="T52" fmla="*/ 36 w 42"/>
                                            <a:gd name="T53" fmla="*/ 36 h 162"/>
                                            <a:gd name="T54" fmla="*/ 36 w 42"/>
                                            <a:gd name="T55" fmla="*/ 30 h 162"/>
                                            <a:gd name="T56" fmla="*/ 36 w 42"/>
                                            <a:gd name="T57" fmla="*/ 24 h 162"/>
                                            <a:gd name="T58" fmla="*/ 42 w 42"/>
                                            <a:gd name="T59" fmla="*/ 18 h 162"/>
                                            <a:gd name="T60" fmla="*/ 42 w 42"/>
                                            <a:gd name="T61" fmla="*/ 12 h 162"/>
                                            <a:gd name="T62" fmla="*/ 42 w 42"/>
                                            <a:gd name="T63" fmla="*/ 6 h 162"/>
                                            <a:gd name="T64" fmla="*/ 42 w 42"/>
                                            <a:gd name="T65"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 h="162">
                                              <a:moveTo>
                                                <a:pt x="0" y="162"/>
                                              </a:moveTo>
                                              <a:lnTo>
                                                <a:pt x="0" y="156"/>
                                              </a:lnTo>
                                              <a:lnTo>
                                                <a:pt x="6" y="156"/>
                                              </a:lnTo>
                                              <a:lnTo>
                                                <a:pt x="6" y="150"/>
                                              </a:lnTo>
                                              <a:lnTo>
                                                <a:pt x="6" y="144"/>
                                              </a:lnTo>
                                              <a:lnTo>
                                                <a:pt x="6" y="138"/>
                                              </a:lnTo>
                                              <a:lnTo>
                                                <a:pt x="12" y="138"/>
                                              </a:lnTo>
                                              <a:lnTo>
                                                <a:pt x="12" y="132"/>
                                              </a:lnTo>
                                              <a:lnTo>
                                                <a:pt x="12" y="126"/>
                                              </a:lnTo>
                                              <a:lnTo>
                                                <a:pt x="12" y="120"/>
                                              </a:lnTo>
                                              <a:lnTo>
                                                <a:pt x="12" y="114"/>
                                              </a:lnTo>
                                              <a:lnTo>
                                                <a:pt x="18" y="114"/>
                                              </a:lnTo>
                                              <a:lnTo>
                                                <a:pt x="18" y="108"/>
                                              </a:lnTo>
                                              <a:lnTo>
                                                <a:pt x="18" y="102"/>
                                              </a:lnTo>
                                              <a:lnTo>
                                                <a:pt x="18" y="96"/>
                                              </a:lnTo>
                                              <a:lnTo>
                                                <a:pt x="18" y="90"/>
                                              </a:lnTo>
                                              <a:lnTo>
                                                <a:pt x="24" y="90"/>
                                              </a:lnTo>
                                              <a:lnTo>
                                                <a:pt x="24" y="84"/>
                                              </a:lnTo>
                                              <a:lnTo>
                                                <a:pt x="24" y="78"/>
                                              </a:lnTo>
                                              <a:lnTo>
                                                <a:pt x="24" y="72"/>
                                              </a:lnTo>
                                              <a:lnTo>
                                                <a:pt x="24" y="66"/>
                                              </a:lnTo>
                                              <a:lnTo>
                                                <a:pt x="30" y="66"/>
                                              </a:lnTo>
                                              <a:lnTo>
                                                <a:pt x="30" y="60"/>
                                              </a:lnTo>
                                              <a:lnTo>
                                                <a:pt x="30" y="54"/>
                                              </a:lnTo>
                                              <a:lnTo>
                                                <a:pt x="30" y="48"/>
                                              </a:lnTo>
                                              <a:lnTo>
                                                <a:pt x="36" y="42"/>
                                              </a:lnTo>
                                              <a:lnTo>
                                                <a:pt x="36" y="36"/>
                                              </a:lnTo>
                                              <a:lnTo>
                                                <a:pt x="36" y="30"/>
                                              </a:lnTo>
                                              <a:lnTo>
                                                <a:pt x="36" y="24"/>
                                              </a:lnTo>
                                              <a:lnTo>
                                                <a:pt x="42" y="18"/>
                                              </a:lnTo>
                                              <a:lnTo>
                                                <a:pt x="42" y="12"/>
                                              </a:lnTo>
                                              <a:lnTo>
                                                <a:pt x="42" y="6"/>
                                              </a:lnTo>
                                              <a:lnTo>
                                                <a:pt x="42" y="0"/>
                                              </a:lnTo>
                                            </a:path>
                                          </a:pathLst>
                                        </a:custGeom>
                                        <a:noFill/>
                                        <a:ln w="12700" cmpd="sng">
                                          <a:solidFill>
                                            <a:srgbClr val="000000"/>
                                          </a:solidFill>
                                          <a:round/>
                                        </a:ln>
                                      </wps:spPr>
                                      <wps:bodyPr rot="0" vert="horz" wrap="square" lIns="91440" tIns="45720" rIns="91440" bIns="45720" anchor="t" anchorCtr="0" upright="1">
                                        <a:noAutofit/>
                                      </wps:bodyPr>
                                    </wps:wsp>
                                  </wpg:wgp>
                                </wpc:wpc>
                              </a:graphicData>
                            </a:graphic>
                          </wp:inline>
                        </w:drawing>
                      </mc:Choice>
                      <mc:Fallback>
                        <w:pict>
                          <v:group id="画布 139" o:spid="_x0000_s1026" o:spt="203" style="height:117pt;width:86.15pt;" coordsize="1094105,1485900" editas="canvas" o:gfxdata="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">
                            <o:lock v:ext="edit" aspectratio="f"/>
                            <v:shape id="画布 139" o:spid="_x0000_s1026" style="position:absolute;left:0;top:0;height:1485900;width:1094105;" filled="f" stroked="f" coordsize="21600,21600" o:gfxdata="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">
                              <v:fill on="f" focussize="0,0"/>
                              <v:stroke on="f"/>
                              <v:imagedata o:title=""/>
                              <o:lock v:ext="edit" aspectratio="t"/>
                            </v:shape>
                            <v:line id="直线 141" o:spid="_x0000_s1026" o:spt="20" style="position:absolute;left:440679;top:34290;flip:y;height:1451610;width:633;" filled="f" stroked="t" coordsize="21600,21600" o:gfxdata="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JZsMdYAAAAFAQAADwAAAAAAAAABACAAAAAiAAAAZHJzL2Rvd25yZXYueG1sUEsBAhQAFAAAAAgA&#10;h07iQM1noc3uAQAAmgMAAA4AAAAAAAAAAQAgAAAAJQEAAGRycy9lMm9Eb2MueG1sUEsFBgAAAAAG&#10;AAYAWQEAAIUFAAAAAA==&#10;">
                              <v:fill on="f" focussize="0,0"/>
                              <v:stroke color="#000000" joinstyle="round" endarrow="block"/>
                              <v:imagedata o:title=""/>
                              <o:lock v:ext="edit" aspectratio="f"/>
                            </v:line>
                            <v:line id="直线 142" o:spid="_x0000_s1026" o:spt="20" style="position:absolute;left:442577;top:185569;height:598;width:33692;" filled="f" stroked="t" coordsize="21600,21600" o:gfxdata="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&#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Deyr0HVAAAABQEAAA8AAAAAAAAAAQAgAAAAIgAAAGRy&#10;cy9kb3ducmV2LnhtbFBLAQIUABQAAAAIAIdO4kCn0fBVzwEAAGEDAAAOAAAAAAAAAAEAIAAAACQB&#10;AABkcnMvZTJvRG9jLnhtbFBLBQYAAAAABgAGAFkBAABlBQAAAAA=&#10;">
                              <v:fill on="f" focussize="0,0"/>
                              <v:stroke color="#000080" joinstyle="round"/>
                              <v:imagedata o:title=""/>
                              <o:lock v:ext="edit" aspectratio="f"/>
                            </v:line>
                            <v:line id="直线 143" o:spid="_x0000_s1026" o:spt="20" style="position:absolute;left:442577;top:329005;height:672;width:33692;" filled="f" stroked="t" coordsize="21600,21600" o:gfxdata="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3sq9B1QAAAAUBAAAPAAAAAAAAAAEAIAAAACIAAABk&#10;cnMvZG93bnJldi54bWxQSwECFAAUAAAACACHTuJAAPjPwNABAABhAwAADgAAAAAAAAABACAAAAAk&#10;AQAAZHJzL2Uyb0RvYy54bWxQSwUGAAAAAAYABgBZAQAAZgUAAAAA&#10;">
                              <v:fill on="f" focussize="0,0"/>
                              <v:stroke color="#000080" joinstyle="round"/>
                              <v:imagedata o:title=""/>
                              <o:lock v:ext="edit" aspectratio="f"/>
                            </v:line>
                            <v:rect id="矩形 144" o:spid="_x0000_s1026" o:spt="1" style="position:absolute;left:325131;top:241449;height:192965;width:80670;" filled="f" stroked="f" coordsize="21600,21600" o:gfxdata="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DlM4vXAAAABQEAAA8AAAAAAAAAAQAgAAAAIgAAAGRycy9kb3ducmV2LnhtbFBL&#10;AQIUABQAAAAIAIdO4kAK0D+S9wEAALYDAAAOAAAAAAAAAAEAIAAAACYBAABkcnMvZTJvRG9jLnht&#10;bFBLBQYAAAAABgAGAFkBAACPBQAAAAA=&#10;">
                              <v:fill on="f" focussize="0,0"/>
                              <v:stroke on="f"/>
                              <v:imagedata o:title=""/>
                              <o:lock v:ext="edit" aspectratio="f"/>
                              <v:textbox inset="0mm,0mm,0mm,0mm">
                                <w:txbxContent>
                                  <w:p>
                                    <w:pPr>
                                      <w:autoSpaceDE w:val="0"/>
                                      <w:autoSpaceDN w:val="0"/>
                                      <w:adjustRightInd w:val="0"/>
                                      <w:rPr>
                                        <w:rFonts w:cs="宋体"/>
                                        <w:color w:val="000000"/>
                                        <w:sz w:val="25"/>
                                        <w:szCs w:val="48"/>
                                      </w:rPr>
                                    </w:pPr>
                                    <w:r>
                                      <w:rPr>
                                        <w:color w:val="000000"/>
                                        <w:sz w:val="25"/>
                                        <w:szCs w:val="48"/>
                                      </w:rPr>
                                      <w:t>4</w:t>
                                    </w:r>
                                  </w:p>
                                </w:txbxContent>
                              </v:textbox>
                            </v:rect>
                            <v:line id="直线 145" o:spid="_x0000_s1026" o:spt="20" style="position:absolute;left:442577;top:473187;height:598;width:33692;" filled="f" stroked="t" coordsize="21600,21600" o:gfxdata="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&#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Deyr0HVAAAABQEAAA8AAAAAAAAAAQAgAAAAIgAAAGRy&#10;cy9kb3ducmV2LnhtbFBLAQIUABQAAAAIAIdO4kCKhpwxzwEAAGEDAAAOAAAAAAAAAAEAIAAAACQB&#10;AABkcnMvZTJvRG9jLnhtbFBLBQYAAAAABgAGAFkBAABlBQAAAAA=&#10;">
                              <v:fill on="f" focussize="0,0"/>
                              <v:stroke color="#000080" joinstyle="round"/>
                              <v:imagedata o:title=""/>
                              <o:lock v:ext="edit" aspectratio="f"/>
                            </v:line>
                            <v:line id="直线 146" o:spid="_x0000_s1026" o:spt="20" style="position:absolute;left:442577;top:612887;height:598;width:33692;" filled="f" stroked="t" coordsize="21600,21600" o:gfxdata="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3sq9B1QAAAAUBAAAPAAAAAAAAAAEAIAAAACIAAABk&#10;cnMvZG93bnJldi54bWxQSwECFAAUAAAACACHTuJAE4Z7M9ABAABhAwAADgAAAAAAAAABACAAAAAk&#10;AQAAZHJzL2Uyb0RvYy54bWxQSwUGAAAAAAYABgBZAQAAZgUAAAAA&#10;">
                              <v:fill on="f" focussize="0,0"/>
                              <v:stroke color="#000080" joinstyle="round"/>
                              <v:imagedata o:title=""/>
                              <o:lock v:ext="edit" aspectratio="f"/>
                            </v:line>
                            <v:rect id="矩形 147" o:spid="_x0000_s1026" o:spt="1" style="position:absolute;left:325131;top:524585;height:193638;width:80670;" filled="f" stroked="f" coordsize="21600,21600" o:gfxdata="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DlM4vXAAAABQEAAA8AAAAAAAAAAQAgAAAAIgAAAGRycy9kb3ducmV2LnhtbFBL&#10;AQIUABQAAAAIAIdO4kBqgN8S9wEAALYDAAAOAAAAAAAAAAEAIAAAACYBAABkcnMvZTJvRG9jLnht&#10;bFBLBQYAAAAABgAGAFkBAACPBQAAAAA=&#10;">
                              <v:fill on="f" focussize="0,0"/>
                              <v:stroke on="f"/>
                              <v:imagedata o:title=""/>
                              <o:lock v:ext="edit" aspectratio="f"/>
                              <v:textbox inset="0mm,0mm,0mm,0mm">
                                <w:txbxContent>
                                  <w:p>
                                    <w:pPr>
                                      <w:autoSpaceDE w:val="0"/>
                                      <w:autoSpaceDN w:val="0"/>
                                      <w:adjustRightInd w:val="0"/>
                                      <w:rPr>
                                        <w:rFonts w:cs="宋体"/>
                                        <w:color w:val="000000"/>
                                        <w:sz w:val="25"/>
                                        <w:szCs w:val="48"/>
                                      </w:rPr>
                                    </w:pPr>
                                    <w:r>
                                      <w:rPr>
                                        <w:color w:val="000000"/>
                                        <w:sz w:val="25"/>
                                        <w:szCs w:val="48"/>
                                      </w:rPr>
                                      <w:t>2</w:t>
                                    </w:r>
                                  </w:p>
                                </w:txbxContent>
                              </v:textbox>
                            </v:rect>
                            <v:line id="直线 148" o:spid="_x0000_s1026" o:spt="20" style="position:absolute;left:442577;top:756322;height:672;width:33692;" filled="f" stroked="t" coordsize="21600,21600" o:gfxdata="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N7KvQdUAAAAFAQAADwAAAAAAAAABACAAAAAiAAAAZHJz&#10;L2Rvd25yZXYueG1sUEsBAhQAFAAAAAgAh07iQIsfTfLOAQAAYQMAAA4AAAAAAAAAAQAgAAAAJAEA&#10;AGRycy9lMm9Eb2MueG1sUEsFBgAAAAAGAAYAWQEAAGQFAAAAAA==&#10;">
                              <v:fill on="f" focussize="0,0"/>
                              <v:stroke color="#000080" joinstyle="round"/>
                              <v:imagedata o:title=""/>
                              <o:lock v:ext="edit" aspectratio="f"/>
                            </v:line>
                            <v:line id="直线 149" o:spid="_x0000_s1026" o:spt="20" style="position:absolute;left:442577;top:1043940;height:672;width:33692;" filled="f" stroked="t" coordsize="21600,21600" o:gfxdata="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Deyr0HVAAAABQEAAA8AAAAAAAAAAQAgAAAAIgAAAGRy&#10;cy9kb3ducmV2LnhtbFBLAQIUABQAAAAIAIdO4kAKkC81zwEAAGIDAAAOAAAAAAAAAAEAIAAAACQB&#10;AABkcnMvZTJvRG9jLnhtbFBLBQYAAAAABgAGAFkBAABlBQAAAAA=&#10;">
                              <v:fill on="f" focussize="0,0"/>
                              <v:stroke color="#000080" joinstyle="round"/>
                              <v:imagedata o:title=""/>
                              <o:lock v:ext="edit" aspectratio="f"/>
                            </v:line>
                            <v:line id="直线 150" o:spid="_x0000_s1026" o:spt="20" style="position:absolute;left:442577;top:1187450;height:672;width:33692;" filled="f" stroked="t" coordsize="21600,21600" o:gfxdata="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3sq9B1QAAAAUBAAAPAAAAAAAAAAEAIAAAACIAAABk&#10;cnMvZG93bnJldi54bWxQSwECFAAUAAAACACHTuJASfBfZ9ABAABiAwAADgAAAAAAAAABACAAAAAk&#10;AQAAZHJzL2Uyb0RvYy54bWxQSwUGAAAAAAYABgBZAQAAZgUAAAAA&#10;">
                              <v:fill on="f" focussize="0,0"/>
                              <v:stroke color="#000080" joinstyle="round"/>
                              <v:imagedata o:title=""/>
                              <o:lock v:ext="edit" aspectratio="f"/>
                            </v:line>
                            <v:rect id="矩形 151" o:spid="_x0000_s1026" o:spt="1" style="position:absolute;left:314296;top:1099222;height:192965;width:134687;" filled="f" stroked="f" coordsize="21600,21600" o:gfxdata="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oOUzi9cAAAAFAQAADwAAAAAAAAABACAAAAAiAAAAZHJzL2Rvd25yZXYueG1sUEsB&#10;AhQAFAAAAAgAh07iQA6FGpH2AQAAuAMAAA4AAAAAAAAAAQAgAAAAJgEAAGRycy9lMm9Eb2MueG1s&#10;UEsFBgAAAAAGAAYAWQEAAI4FAAAAAA==&#10;">
                              <v:fill on="f" focussize="0,0"/>
                              <v:stroke on="f"/>
                              <v:imagedata o:title=""/>
                              <o:lock v:ext="edit" aspectratio="f"/>
                              <v:textbox inset="0mm,0mm,0mm,0mm">
                                <w:txbxContent>
                                  <w:p>
                                    <w:pPr>
                                      <w:autoSpaceDE w:val="0"/>
                                      <w:autoSpaceDN w:val="0"/>
                                      <w:adjustRightInd w:val="0"/>
                                      <w:rPr>
                                        <w:color w:val="000000"/>
                                        <w:sz w:val="25"/>
                                        <w:szCs w:val="48"/>
                                      </w:rPr>
                                    </w:pPr>
                                    <w:r>
                                      <w:rPr>
                                        <w:color w:val="000000"/>
                                        <w:sz w:val="25"/>
                                        <w:szCs w:val="48"/>
                                      </w:rPr>
                                      <w:t>-2</w:t>
                                    </w:r>
                                  </w:p>
                                </w:txbxContent>
                              </v:textbox>
                            </v:rect>
                            <v:line id="直线 152" o:spid="_x0000_s1026" o:spt="20" style="position:absolute;left:442577;top:1327748;height:672;width:33692;" filled="f" stroked="t" coordsize="21600,21600" o:gfxdata="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3sq9B1QAAAAUBAAAPAAAAAAAAAAEAIAAAACIAAABk&#10;cnMvZG93bnJldi54bWxQSwECFAAUAAAACACHTuJAA7n4odABAABiAwAADgAAAAAAAAABACAAAAAk&#10;AQAAZHJzL2Uyb0RvYy54bWxQSwUGAAAAAAYABgBZAQAAZgUAAAAA&#10;">
                              <v:fill on="f" focussize="0,0"/>
                              <v:stroke color="#000080" joinstyle="round"/>
                              <v:imagedata o:title=""/>
                              <o:lock v:ext="edit" aspectratio="f"/>
                            </v:line>
                            <v:line id="直线 153" o:spid="_x0000_s1026" o:spt="20" style="position:absolute;left:0;top:900505;height:0;width:1068085;" filled="f" stroked="t" coordsize="21600,21600" o:gfxdata="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rP75YtcAAAAFAQAA&#10;DwAAAAAAAAABACAAAAAiAAAAZHJzL2Rvd25yZXYueG1sUEsBAhQAFAAAAAgAh07iQKsDnzvhAQAA&#10;igMAAA4AAAAAAAAAAQAgAAAAJgEAAGRycy9lMm9Eb2MueG1sUEsFBgAAAAAGAAYAWQEAAHkFAAAA&#10;AA==&#10;">
                              <v:fill on="f" focussize="0,0"/>
                              <v:stroke color="#000000" joinstyle="round" endarrow="block"/>
                              <v:imagedata o:title=""/>
                              <o:lock v:ext="edit" aspectratio="f"/>
                            </v:line>
                            <v:line id="直线 154" o:spid="_x0000_s1026" o:spt="20" style="position:absolute;left:153036;top:868082;height:34290;width:633;" filled="f" stroked="t" coordsize="21600,21600" o:gfxdata="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3sq9B1QAAAAUBAAAPAAAAAAAAAAEAIAAAACIAAABkcnMv&#10;ZG93bnJldi54bWxQSwECFAAUAAAACACHTuJA2Eifrc0BAABhAwAADgAAAAAAAAABACAAAAAkAQAA&#10;ZHJzL2Uyb0RvYy54bWxQSwUGAAAAAAYABgBZAQAAYwUAAAAA&#10;">
                              <v:fill on="f" focussize="0,0"/>
                              <v:stroke color="#000080" joinstyle="round"/>
                              <v:imagedata o:title=""/>
                              <o:lock v:ext="edit" aspectratio="f"/>
                            </v:line>
                            <v:line id="直线 155" o:spid="_x0000_s1026" o:spt="20" style="position:absolute;left:296580;top:868082;height:34290;width:633;" filled="f" stroked="t" coordsize="21600,21600" o:gfxdata="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&#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Deyr0HVAAAABQEAAA8AAAAAAAAAAQAgAAAAIgAAAGRy&#10;cy9kb3ducmV2LnhtbFBLAQIUABQAAAAIAIdO4kBvmezDzwEAAGEDAAAOAAAAAAAAAAEAIAAAACQB&#10;AABkcnMvZTJvRG9jLnhtbFBLBQYAAAAABgAGAFkBAABlBQAAAAA=&#10;">
                              <v:fill on="f" focussize="0,0"/>
                              <v:stroke color="#000080" joinstyle="round"/>
                              <v:imagedata o:title=""/>
                              <o:lock v:ext="edit" aspectratio="f"/>
                            </v:line>
                            <v:line id="直线 156" o:spid="_x0000_s1026" o:spt="20" style="position:absolute;left:584224;top:868082;height:34290;width:633;" filled="f" stroked="t" coordsize="21600,21600" o:gfxdata="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3sq9B1QAAAAUBAAAPAAAAAAAAAAEAIAAAACIAAABkcnMv&#10;ZG93bnJldi54bWxQSwECFAAUAAAACACHTuJAMm5Av80BAABhAwAADgAAAAAAAAABACAAAAAkAQAA&#10;ZHJzL2Uyb0RvYy54bWxQSwUGAAAAAAYABgBZAQAAYwUAAAAA&#10;">
                              <v:fill on="f" focussize="0,0"/>
                              <v:stroke color="#000080" joinstyle="round"/>
                              <v:imagedata o:title=""/>
                              <o:lock v:ext="edit" aspectratio="f"/>
                            </v:line>
                            <v:line id="直线 157" o:spid="_x0000_s1026" o:spt="20" style="position:absolute;left:727690;top:868082;height:34290;width:633;" filled="f" stroked="t" coordsize="21600,21600" o:gfxdata="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&#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N7KvQdUAAAAFAQAADwAAAAAAAAABACAAAAAiAAAAZHJz&#10;L2Rvd25yZXYueG1sUEsBAhQAFAAAAAgAh07iQOP7FI/OAQAAYQMAAA4AAAAAAAAAAQAgAAAAJAEA&#10;AGRycy9lMm9Eb2MueG1sUEsFBgAAAAAGAAYAWQEAAGQFAAAAAA==&#10;">
                              <v:fill on="f" focussize="0,0"/>
                              <v:stroke color="#000080" joinstyle="round"/>
                              <v:imagedata o:title=""/>
                              <o:lock v:ext="edit" aspectratio="f"/>
                            </v:line>
                            <v:line id="直线 158" o:spid="_x0000_s1026" o:spt="20" style="position:absolute;left:868071;top:868082;height:34290;width:633;" filled="f" stroked="t" coordsize="21600,21600" o:gfxdata="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N7KvQdUAAAAFAQAADwAAAAAAAAABACAAAAAiAAAAZHJzL2Rv&#10;d25yZXYueG1sUEsBAhQAFAAAAAgAh07iQIc9/5bLAQAAYQMAAA4AAAAAAAAAAQAgAAAAJAEAAGRy&#10;cy9lMm9Eb2MueG1sUEsFBgAAAAAGAAYAWQEAAGEFAAAAAA==&#10;">
                              <v:fill on="f" focussize="0,0"/>
                              <v:stroke color="#000080" joinstyle="round"/>
                              <v:imagedata o:title=""/>
                              <o:lock v:ext="edit" aspectratio="f"/>
                            </v:line>
                            <v:rect id="矩形 159" o:spid="_x0000_s1026" o:spt="1" style="position:absolute;left:841339;top:910665;height:192965;width:80670;" filled="f" stroked="f" coordsize="21600,21600" o:gfxdata="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g5TOL1wAAAAUBAAAPAAAAAAAAAAEAIAAAACIAAABkcnMvZG93bnJldi54bWxQSwEC&#10;FAAUAAAACACHTuJAuHIzdvUBAAC2AwAADgAAAAAAAAABACAAAAAmAQAAZHJzL2Uyb0RvYy54bWxQ&#10;SwUGAAAAAAYABgBZAQAAjQUAAAAA&#10;">
                              <v:fill on="f" focussize="0,0"/>
                              <v:stroke on="f"/>
                              <v:imagedata o:title=""/>
                              <o:lock v:ext="edit" aspectratio="f"/>
                              <v:textbox inset="0mm,0mm,0mm,0mm">
                                <w:txbxContent>
                                  <w:p>
                                    <w:pPr>
                                      <w:autoSpaceDE w:val="0"/>
                                      <w:autoSpaceDN w:val="0"/>
                                      <w:adjustRightInd w:val="0"/>
                                      <w:rPr>
                                        <w:rFonts w:cs="宋体"/>
                                        <w:color w:val="000000"/>
                                        <w:sz w:val="25"/>
                                        <w:szCs w:val="48"/>
                                      </w:rPr>
                                    </w:pPr>
                                    <w:r>
                                      <w:rPr>
                                        <w:color w:val="000000"/>
                                        <w:sz w:val="25"/>
                                        <w:szCs w:val="48"/>
                                      </w:rPr>
                                      <w:t>3</w:t>
                                    </w:r>
                                  </w:p>
                                </w:txbxContent>
                              </v:textbox>
                            </v:rect>
                            <v:rect id="矩形 160" o:spid="_x0000_s1026" o:spt="1" style="position:absolute;left:246359;top:904912;height:192368;width:133975;" filled="f" stroked="f" coordsize="21600,21600" o:gfxdata="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g5TOL1wAAAAUBAAAPAAAAAAAAAAEAIAAAACIAAABkcnMvZG93bnJldi54bWxQ&#10;SwECFAAUAAAACACHTuJAkKVHivgBAAC3AwAADgAAAAAAAAABACAAAAAmAQAAZHJzL2Uyb0RvYy54&#10;bWxQSwUGAAAAAAYABgBZAQAAkAUAAAAA&#10;">
                              <v:fill on="f" focussize="0,0"/>
                              <v:stroke on="f"/>
                              <v:imagedata o:title=""/>
                              <o:lock v:ext="edit" aspectratio="f"/>
                              <v:textbox inset="0mm,0mm,0mm,0mm">
                                <w:txbxContent>
                                  <w:p>
                                    <w:pPr>
                                      <w:autoSpaceDE w:val="0"/>
                                      <w:autoSpaceDN w:val="0"/>
                                      <w:adjustRightInd w:val="0"/>
                                      <w:rPr>
                                        <w:color w:val="000000"/>
                                        <w:sz w:val="25"/>
                                        <w:szCs w:val="48"/>
                                      </w:rPr>
                                    </w:pPr>
                                    <w:r>
                                      <w:rPr>
                                        <w:color w:val="000000"/>
                                        <w:sz w:val="25"/>
                                        <w:szCs w:val="48"/>
                                      </w:rPr>
                                      <w:t>-1</w:t>
                                    </w:r>
                                  </w:p>
                                </w:txbxContent>
                              </v:textbox>
                            </v:rect>
                            <v:rect id="矩形 161" o:spid="_x0000_s1026" o:spt="1" style="position:absolute;left:557492;top:904912;height:192368;width:80670;" filled="f" stroked="f" coordsize="21600,21600" o:gfxdata="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g5TOL1wAAAAUBAAAPAAAAAAAAAAEAIAAAACIAAABkcnMvZG93bnJldi54bWxQSwEC&#10;FAAUAAAACACHTuJANJr7avUBAAC2AwAADgAAAAAAAAABACAAAAAmAQAAZHJzL2Uyb0RvYy54bWxQ&#10;SwUGAAAAAAYABgBZAQAAjQUAAAAA&#10;">
                              <v:fill on="f" focussize="0,0"/>
                              <v:stroke on="f"/>
                              <v:imagedata o:title=""/>
                              <o:lock v:ext="edit" aspectratio="f"/>
                              <v:textbox inset="0mm,0mm,0mm,0mm">
                                <w:txbxContent>
                                  <w:p>
                                    <w:pPr>
                                      <w:autoSpaceDE w:val="0"/>
                                      <w:autoSpaceDN w:val="0"/>
                                      <w:adjustRightInd w:val="0"/>
                                      <w:rPr>
                                        <w:rFonts w:cs="宋体"/>
                                        <w:color w:val="000000"/>
                                        <w:sz w:val="25"/>
                                        <w:szCs w:val="48"/>
                                      </w:rPr>
                                    </w:pPr>
                                    <w:r>
                                      <w:rPr>
                                        <w:color w:val="000000"/>
                                        <w:sz w:val="25"/>
                                        <w:szCs w:val="48"/>
                                      </w:rPr>
                                      <w:t>1</w:t>
                                    </w:r>
                                  </w:p>
                                </w:txbxContent>
                              </v:textbox>
                            </v:rect>
                            <v:rect id="矩形 162" o:spid="_x0000_s1026" o:spt="1" style="position:absolute;left:694077;top:910665;height:192965;width:80591;" filled="f" stroked="f" coordsize="21600,21600" o:gfxdata="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g5TOL1wAAAAUBAAAPAAAAAAAAAAEAIAAAACIAAABkcnMvZG93bnJldi54bWxQSwEC&#10;FAAUAAAACACHTuJAVSVN4PUBAAC2AwAADgAAAAAAAAABACAAAAAmAQAAZHJzL2Uyb0RvYy54bWxQ&#10;SwUGAAAAAAYABgBZAQAAjQUAAAAA&#10;">
                              <v:fill on="f" focussize="0,0"/>
                              <v:stroke on="f"/>
                              <v:imagedata o:title=""/>
                              <o:lock v:ext="edit" aspectratio="f"/>
                              <v:textbox inset="0mm,0mm,0mm,0mm">
                                <w:txbxContent>
                                  <w:p>
                                    <w:pPr>
                                      <w:autoSpaceDE w:val="0"/>
                                      <w:autoSpaceDN w:val="0"/>
                                      <w:adjustRightInd w:val="0"/>
                                      <w:rPr>
                                        <w:rFonts w:cs="宋体"/>
                                        <w:color w:val="000000"/>
                                        <w:sz w:val="25"/>
                                        <w:szCs w:val="48"/>
                                      </w:rPr>
                                    </w:pPr>
                                    <w:r>
                                      <w:rPr>
                                        <w:color w:val="000000"/>
                                        <w:sz w:val="25"/>
                                        <w:szCs w:val="48"/>
                                      </w:rPr>
                                      <w:t>2</w:t>
                                    </w:r>
                                  </w:p>
                                </w:txbxContent>
                              </v:textbox>
                            </v:rect>
                            <v:rect id="矩形 163" o:spid="_x0000_s1026" o:spt="1" style="position:absolute;left:330826;top:756995;height:161888;width:97832;" filled="f" stroked="f" coordsize="21600,21600" o:gfxdata="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g5TOL1wAAAAUBAAAPAAAAAAAAAAEAIAAAACIAAABkcnMvZG93bnJldi54bWxQ&#10;SwECFAAUAAAACACHTuJAb9J+kfgBAAC2AwAADgAAAAAAAAABACAAAAAmAQAAZHJzL2Uyb0RvYy54&#10;bWxQSwUGAAAAAAYABgBZAQAAkAUAAAAA&#10;">
                              <v:fill on="f" focussize="0,0"/>
                              <v:stroke on="f"/>
                              <v:imagedata o:title=""/>
                              <o:lock v:ext="edit" aspectratio="f"/>
                              <v:textbox inset="0mm,0mm,0mm,0mm">
                                <w:txbxContent>
                                  <w:p>
                                    <w:pPr>
                                      <w:autoSpaceDE w:val="0"/>
                                      <w:autoSpaceDN w:val="0"/>
                                      <w:adjustRightInd w:val="0"/>
                                      <w:rPr>
                                        <w:rFonts w:cs="宋体"/>
                                        <w:i/>
                                        <w:iCs/>
                                        <w:color w:val="000000"/>
                                        <w:szCs w:val="40"/>
                                      </w:rPr>
                                    </w:pPr>
                                    <w:r>
                                      <w:rPr>
                                        <w:i/>
                                        <w:iCs/>
                                        <w:color w:val="000000"/>
                                        <w:szCs w:val="40"/>
                                      </w:rPr>
                                      <w:t>O</w:t>
                                    </w:r>
                                  </w:p>
                                </w:txbxContent>
                              </v:textbox>
                            </v:rect>
                            <v:rect id="矩形 164" o:spid="_x0000_s1026" o:spt="1" style="position:absolute;left:1023005;top:870622;height:193638;width:71100;" filled="f" stroked="f" coordsize="21600,21600" o:gfxdata="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DlM4vXAAAABQEAAA8AAAAAAAAAAQAgAAAAIgAAAGRycy9kb3ducmV2LnhtbFBL&#10;AQIUABQAAAAIAIdO4kAQU4uj9wEAALcDAAAOAAAAAAAAAAEAIAAAACYBAABkcnMvZTJvRG9jLnht&#10;bFBLBQYAAAAABgAGAFkBAACPBQAAAAA=&#10;">
                              <v:fill on="f" focussize="0,0"/>
                              <v:stroke on="f"/>
                              <v:imagedata o:title=""/>
                              <o:lock v:ext="edit" aspectratio="f"/>
                              <v:textbox inset="0mm,0mm,0mm,0mm">
                                <w:txbxContent>
                                  <w:p>
                                    <w:pPr>
                                      <w:autoSpaceDE w:val="0"/>
                                      <w:autoSpaceDN w:val="0"/>
                                      <w:adjustRightInd w:val="0"/>
                                      <w:rPr>
                                        <w:rFonts w:cs="宋体"/>
                                        <w:i/>
                                        <w:iCs/>
                                        <w:color w:val="000000"/>
                                        <w:sz w:val="25"/>
                                        <w:szCs w:val="48"/>
                                      </w:rPr>
                                    </w:pPr>
                                    <w:r>
                                      <w:rPr>
                                        <w:i/>
                                        <w:iCs/>
                                        <w:color w:val="000000"/>
                                        <w:sz w:val="25"/>
                                        <w:szCs w:val="48"/>
                                      </w:rPr>
                                      <w:t>x</w:t>
                                    </w:r>
                                  </w:p>
                                </w:txbxContent>
                              </v:textbox>
                            </v:rect>
                            <v:rect id="矩形 165" o:spid="_x0000_s1026" o:spt="1" style="position:absolute;left:466699;top:2689;height:193638;width:72445;" filled="f" stroked="f" coordsize="21600,21600" o:gfxdata="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oOUzi9cAAAAFAQAADwAAAAAAAAABACAAAAAiAAAAZHJzL2Rvd25yZXYueG1sUEsB&#10;AhQAFAAAAAgAh07iQLPsfyL2AQAAtAMAAA4AAAAAAAAAAQAgAAAAJgEAAGRycy9lMm9Eb2MueG1s&#10;UEsFBgAAAAAGAAYAWQEAAI4FAAAAAA==&#10;">
                              <v:fill on="f" focussize="0,0"/>
                              <v:stroke on="f"/>
                              <v:imagedata o:title=""/>
                              <o:lock v:ext="edit" aspectratio="f"/>
                              <v:textbox inset="0mm,0mm,0mm,0mm">
                                <w:txbxContent>
                                  <w:p>
                                    <w:pPr>
                                      <w:autoSpaceDE w:val="0"/>
                                      <w:autoSpaceDN w:val="0"/>
                                      <w:adjustRightInd w:val="0"/>
                                      <w:rPr>
                                        <w:rFonts w:cs="宋体"/>
                                        <w:i/>
                                        <w:iCs/>
                                        <w:color w:val="000000"/>
                                        <w:sz w:val="25"/>
                                        <w:szCs w:val="48"/>
                                      </w:rPr>
                                    </w:pPr>
                                    <w:r>
                                      <w:rPr>
                                        <w:i/>
                                        <w:iCs/>
                                        <w:color w:val="000000"/>
                                        <w:sz w:val="25"/>
                                        <w:szCs w:val="48"/>
                                      </w:rPr>
                                      <w:t>y</w:t>
                                    </w:r>
                                  </w:p>
                                </w:txbxContent>
                              </v:textbox>
                            </v:rect>
                            <v:group id="组合 166" o:spid="_x0000_s1026" o:spt="203" style="position:absolute;left:274989;top:0;height:605118;width:605024;" coordorigin="2418,1692" coordsize="906,906" o:gfxdata="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">
                              <o:lock v:ext="edit" aspectratio="f"/>
                              <v:shape id="任意多边形 167" o:spid="_x0000_s1026" o:spt="100" style="position:absolute;left:2418;top:1692;height:906;width:864;" filled="f" stroked="t" coordsize="864,906" o:gfxdata="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5Zol&#10;wAAAANwAAAAPAAAAAAAAAAEAIAAAACIAAABkcnMvZG93bnJldi54bWxQSwECFAAUAAAACACHTuJA&#10;My8FnjsAAAA5AAAAEAAAAAAAAAABACAAAAAPAQAAZHJzL3NoYXBleG1sLnhtbFBLBQYAAAAABgAG&#10;AFsBAAC5AwAAAAA=&#10;" path="m0,0l0,6,6,6,6,12,6,18,6,24,6,30,12,30,12,36,12,42,12,48,12,54,18,54,18,60,18,66,18,72,18,78,24,78,24,84,24,90,24,96,30,102,30,108,30,114,30,120,36,126,36,132,36,138,36,144,42,144,42,150,42,156,42,162,42,168,48,168,48,174,48,180,48,186,54,192,54,198,54,204,54,210,60,210,60,216,60,222,60,228,66,234,66,240,66,246,66,252,72,252,72,258,72,264,72,270,78,270,78,276,78,282,78,288,84,294,84,300,84,306,84,312,90,312,90,318,90,324,90,330,96,330,96,336,96,342,96,348,102,348,102,354,102,360,102,366,108,366,108,372,108,378,108,384,114,384,114,390,114,396,114,402,120,402,120,408,120,414,120,420,126,420,126,426,126,432,126,438,132,438,132,444,132,450,132,456,138,456,138,462,138,468,138,474,144,474,144,480,144,486,150,492,150,498,150,504,156,504,156,510,156,516,156,522,162,522,162,528,162,534,168,540,168,546,168,552,174,552,174,558,174,564,180,570,180,576,180,582,186,582,186,588,186,594,192,594,192,600,192,606,198,612,198,618,198,624,204,624,204,630,204,636,210,636,210,642,210,648,216,648,216,654,216,660,222,660,222,666,222,672,228,672,228,678,228,684,234,684,234,690,234,696,240,696,240,702,240,708,246,708,246,714,246,720,252,720,252,726,252,732,258,732,258,738,258,744,264,744,264,750,270,750,270,756,270,762,276,762,276,768,282,774,282,780,288,780,288,786,294,792,294,798,300,798,300,804,306,804,306,810,312,816,312,822,318,822,318,828,324,828,324,834,330,834,330,840,336,840,336,846,342,846,342,852,348,852,348,858,354,858,354,864,360,864,360,870,366,870,366,876,372,876,378,882,384,882,384,888,390,888,396,888,396,894,402,894,408,894,408,900,414,900,420,900,426,900,426,906,432,906,438,906,444,906,450,906,456,906,462,906,468,906,474,906,480,906,486,906,486,900,492,900,498,900,504,900,504,894,510,894,516,894,516,888,522,888,528,888,528,882,534,882,534,876,540,876,540,870,546,870,552,870,552,864,558,864,558,858,564,858,564,852,570,852,570,846,576,846,576,840,582,840,582,834,588,834,588,828,594,828,594,822,594,816,600,816,600,810,606,810,606,804,612,804,612,798,612,792,618,792,618,786,624,786,624,780,624,774,630,774,630,768,636,768,636,762,636,756,642,756,642,750,648,750,648,744,648,738,654,738,654,732,654,726,660,726,660,720,660,714,666,714,666,708,672,702,672,696,678,690,678,684,684,684,684,678,684,672,690,666,690,660,696,654,696,648,696,642,702,642,702,636,702,630,708,630,708,624,708,618,714,618,714,612,714,606,720,606,720,600,720,594,720,588,726,588,726,582,726,576,732,576,732,570,732,564,738,558,738,552,738,546,744,546,744,540,744,534,750,528,750,522,750,516,756,516,756,510,756,504,756,498,762,498,762,492,762,486,762,480,768,480,768,474,768,468,774,468,774,462,774,456,774,450,780,450,780,444,780,438,780,432,786,432,786,426,786,420,786,414,792,414,792,408,792,402,792,396,798,396,798,390,798,384,798,378,804,378,804,372,804,366,804,360,810,360,810,354,810,348,810,342,816,342,816,336,816,330,816,324,822,324,822,318,822,312,822,306,828,300,828,294,828,288,828,282,834,282,834,276,834,270,834,264,840,264,840,258,840,252,840,246,840,240,846,240,846,234,846,228,846,222,852,222,852,216,852,210,852,204,852,198,858,198,858,192,858,186,858,180,864,180,864,174,864,168,864,162e">
                                <v:path o:connectlocs="6,30;18,60;24,96;36,138;48,168;54,210;66,246;78,276;90,312;96,348;108,378;120,408;132,438;138,474;156,504;168,540;180,576;192,606;210,636;222,666;234,696;252,720;264,750;282,780;306,804;324,834;348,852;366,876;396,894;426,906;468,906;504,900;528,882;552,864;576,846;594,822;612,798;630,774;648,750;660,720;678,684;696,648;708,618;720,588;738,558;750,522;762,492;774,462;786,432;792,396;804,366;816,336;828,300;834,264;846,234;852,198;864,168" o:connectangles="0,0,0,0,0,0,0,0,0,0,0,0,0,0,0,0,0,0,0,0,0,0,0,0,0,0,0,0,0,0,0,0,0,0,0,0,0,0,0,0,0,0,0,0,0,0,0,0,0,0,0,0,0,0,0,0,0"/>
                                <v:fill on="f" focussize="0,0"/>
                                <v:stroke weight="1pt" color="#000000" joinstyle="round"/>
                                <v:imagedata o:title=""/>
                                <o:lock v:ext="edit" aspectratio="f"/>
                              </v:shape>
                              <v:shape id="任意多边形 168" o:spid="_x0000_s1026" o:spt="100" style="position:absolute;left:3282;top:1692;height:162;width:42;" filled="f" stroked="t" coordsize="42,162" o:gfxdata="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9pYK/&#10;AAAA3AAAAA8AAAAAAAAAAQAgAAAAIgAAAGRycy9kb3ducmV2LnhtbFBLAQIUABQAAAAIAIdO4kAz&#10;LwWeOwAAADkAAAAQAAAAAAAAAAEAIAAAAA4BAABkcnMvc2hhcGV4bWwueG1sUEsFBgAAAAAGAAYA&#10;WwEAALgDAAAAAA==&#10;" path="m0,162l0,156,6,156,6,150,6,144,6,138,12,138,12,132,12,126,12,120,12,114,18,114,18,108,18,102,18,96,18,90,24,90,24,84,24,78,24,72,24,66,30,66,30,60,30,54,30,48,36,42,36,36,36,30,36,24,42,18,42,12,42,6,42,0e">
                                <v:path o:connectlocs="0,162;0,156;6,156;6,150;6,144;6,138;12,138;12,132;12,126;12,120;12,114;18,114;18,108;18,102;18,96;18,90;24,90;24,84;24,78;24,72;24,66;30,66;30,60;30,54;30,48;36,42;36,36;36,30;36,24;42,18;42,12;42,6;42,0" o:connectangles="0,0,0,0,0,0,0,0,0,0,0,0,0,0,0,0,0,0,0,0,0,0,0,0,0,0,0,0,0,0,0,0,0"/>
                                <v:fill on="f" focussize="0,0"/>
                                <v:stroke weight="1pt" color="#000000" joinstyle="round"/>
                                <v:imagedata o:title=""/>
                                <o:lock v:ext="edit" aspectratio="f"/>
                              </v:shape>
                            </v:group>
                            <w10:wrap type="none"/>
                            <w10:anchorlock/>
                          </v:group>
                        </w:pict>
                      </mc:Fallback>
                    </mc:AlternateConten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08" w:type="dxa"/>
                  <w:vAlign w:val="center"/>
                </w:tcPr>
                <w:p>
                  <w:pPr>
                    <w:jc w:val="center"/>
                    <w:rPr>
                      <w:rFonts w:hint="eastAsia"/>
                      <w:bCs/>
                      <w:color w:val="000000"/>
                      <w:szCs w:val="21"/>
                    </w:rPr>
                  </w:pPr>
                  <w:r>
                    <w:rPr>
                      <w:rFonts w:hint="eastAsia"/>
                      <w:bCs/>
                      <w:color w:val="000000"/>
                      <w:szCs w:val="21"/>
                    </w:rPr>
                    <w:t>图象与</w:t>
                  </w:r>
                  <w:r>
                    <w:rPr>
                      <w:rFonts w:hint="eastAsia"/>
                      <w:bCs/>
                      <w:i/>
                      <w:color w:val="000000"/>
                      <w:szCs w:val="21"/>
                    </w:rPr>
                    <w:t>x</w:t>
                  </w:r>
                  <w:r>
                    <w:rPr>
                      <w:rFonts w:hint="eastAsia"/>
                      <w:bCs/>
                      <w:color w:val="000000"/>
                      <w:szCs w:val="21"/>
                    </w:rPr>
                    <w:t>轴的交点</w:t>
                  </w:r>
                </w:p>
              </w:tc>
              <w:tc>
                <w:tcPr>
                  <w:tcW w:w="2034" w:type="dxa"/>
                  <w:vAlign w:val="center"/>
                </w:tcPr>
                <w:p>
                  <w:pPr>
                    <w:jc w:val="center"/>
                    <w:rPr>
                      <w:rFonts w:hint="eastAsia"/>
                      <w:bCs/>
                      <w:color w:val="000000"/>
                      <w:szCs w:val="21"/>
                    </w:rPr>
                  </w:pPr>
                  <w:r>
                    <w:rPr>
                      <w:rFonts w:hint="eastAsia"/>
                      <w:bCs/>
                      <w:color w:val="000000"/>
                      <w:szCs w:val="21"/>
                    </w:rPr>
                    <w:t>两个交点：</w:t>
                  </w:r>
                </w:p>
                <w:p>
                  <w:pPr>
                    <w:jc w:val="center"/>
                    <w:rPr>
                      <w:rFonts w:hint="eastAsia"/>
                      <w:bCs/>
                      <w:color w:val="000000"/>
                      <w:szCs w:val="21"/>
                    </w:rPr>
                  </w:pPr>
                  <w:r>
                    <w:rPr>
                      <w:rFonts w:hint="eastAsia"/>
                      <w:bCs/>
                      <w:color w:val="000000"/>
                      <w:szCs w:val="21"/>
                    </w:rPr>
                    <w:t>(-1,0)，(3,0)</w:t>
                  </w:r>
                </w:p>
              </w:tc>
              <w:tc>
                <w:tcPr>
                  <w:tcW w:w="2103" w:type="dxa"/>
                  <w:vAlign w:val="center"/>
                </w:tcPr>
                <w:p>
                  <w:pPr>
                    <w:jc w:val="center"/>
                    <w:rPr>
                      <w:rFonts w:hint="eastAsia"/>
                      <w:bCs/>
                      <w:color w:val="000000"/>
                      <w:szCs w:val="21"/>
                    </w:rPr>
                  </w:pPr>
                  <w:r>
                    <w:rPr>
                      <w:rFonts w:hint="eastAsia"/>
                      <w:bCs/>
                      <w:color w:val="000000"/>
                      <w:szCs w:val="21"/>
                    </w:rPr>
                    <w:t>一个交点：(1,0)</w:t>
                  </w:r>
                </w:p>
              </w:tc>
              <w:tc>
                <w:tcPr>
                  <w:tcW w:w="2098" w:type="dxa"/>
                  <w:vAlign w:val="center"/>
                </w:tcPr>
                <w:p>
                  <w:pPr>
                    <w:jc w:val="center"/>
                    <w:rPr>
                      <w:rFonts w:hint="eastAsia"/>
                      <w:bCs/>
                      <w:color w:val="000000"/>
                      <w:szCs w:val="21"/>
                    </w:rPr>
                  </w:pPr>
                  <w:r>
                    <w:rPr>
                      <w:rFonts w:hint="eastAsia"/>
                      <w:bCs/>
                      <w:color w:val="000000"/>
                      <w:szCs w:val="21"/>
                    </w:rPr>
                    <w:t>没有交点</w:t>
                  </w:r>
                </w:p>
              </w:tc>
            </w:tr>
          </w:tbl>
          <w:p>
            <w:pPr>
              <w:rPr>
                <w:rFonts w:hint="eastAsia"/>
                <w:bCs/>
                <w:color w:val="000000"/>
                <w:szCs w:val="21"/>
              </w:rPr>
            </w:pPr>
          </w:p>
          <w:p>
            <w:pPr>
              <w:spacing w:line="360" w:lineRule="auto"/>
              <w:ind w:firstLine="420" w:firstLineChars="200"/>
              <w:rPr>
                <w:rFonts w:hint="eastAsia" w:ascii="宋体" w:hAnsi="宋体"/>
                <w:szCs w:val="21"/>
              </w:rPr>
            </w:pPr>
            <w:r>
              <w:rPr>
                <w:rFonts w:eastAsia="仿宋_GB2312"/>
                <w:bCs/>
                <w:color w:val="000000"/>
                <w:szCs w:val="21"/>
              </w:rPr>
              <w:t>问题</w:t>
            </w:r>
            <w:r>
              <w:rPr>
                <w:rFonts w:hint="eastAsia" w:eastAsia="仿宋_GB2312"/>
                <w:bCs/>
                <w:color w:val="000000"/>
                <w:szCs w:val="21"/>
              </w:rPr>
              <w:t>1</w:t>
            </w:r>
            <w:r>
              <w:rPr>
                <w:rFonts w:eastAsia="仿宋_GB2312"/>
                <w:bCs/>
                <w:color w:val="000000"/>
                <w:szCs w:val="21"/>
              </w:rPr>
              <w:t>：</w:t>
            </w:r>
            <w:r>
              <w:rPr>
                <w:rFonts w:hint="eastAsia" w:eastAsia="仿宋_GB2312"/>
                <w:bCs/>
                <w:color w:val="000000"/>
                <w:szCs w:val="21"/>
              </w:rPr>
              <w:t>从该表你可以得出什么结论</w:t>
            </w:r>
            <w:r>
              <w:rPr>
                <w:rFonts w:eastAsia="仿宋_GB2312"/>
                <w:bCs/>
                <w:color w:val="000000"/>
                <w:szCs w:val="21"/>
              </w:rPr>
              <w:t>？</w:t>
            </w:r>
          </w:p>
        </w:tc>
      </w:tr>
    </w:tbl>
    <w:p>
      <w:pPr>
        <w:rPr>
          <w:vanish/>
        </w:rPr>
      </w:pPr>
    </w:p>
    <w:tbl>
      <w:tblPr>
        <w:tblStyle w:val="5"/>
        <w:tblpPr w:leftFromText="180" w:rightFromText="180" w:vertAnchor="text" w:horzAnchor="page" w:tblpX="1362" w:tblpY="17"/>
        <w:tblOverlap w:val="never"/>
        <w:tblW w:w="9469" w:type="dxa"/>
        <w:tblInd w:w="0" w:type="dxa"/>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60"/>
        <w:gridCol w:w="8709"/>
      </w:tblGrid>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6678" w:hRule="atLeast"/>
        </w:trPr>
        <w:tc>
          <w:tcPr>
            <w:tcW w:w="760" w:type="dxa"/>
            <w:tcBorders>
              <w:top w:val="single" w:color="auto" w:sz="4" w:space="0"/>
            </w:tcBorders>
            <w:vAlign w:val="center"/>
          </w:tcPr>
          <w:p>
            <w:pPr>
              <w:spacing w:line="480" w:lineRule="auto"/>
              <w:jc w:val="center"/>
              <w:rPr>
                <w:rFonts w:hint="eastAsia" w:ascii="宋体" w:hAnsi="宋体"/>
                <w:sz w:val="24"/>
              </w:rPr>
            </w:pPr>
            <w:r>
              <w:rPr>
                <w:rFonts w:hint="eastAsia" w:ascii="宋体" w:hAnsi="宋体"/>
                <w:sz w:val="24"/>
              </w:rPr>
              <w:t>教</w:t>
            </w:r>
          </w:p>
          <w:p>
            <w:pPr>
              <w:spacing w:line="480" w:lineRule="auto"/>
              <w:jc w:val="center"/>
              <w:rPr>
                <w:rFonts w:hint="eastAsia" w:ascii="宋体" w:hAnsi="宋体"/>
                <w:sz w:val="24"/>
              </w:rPr>
            </w:pPr>
            <w:r>
              <w:rPr>
                <w:rFonts w:hint="eastAsia" w:ascii="宋体" w:hAnsi="宋体"/>
                <w:sz w:val="24"/>
              </w:rPr>
              <w:t>学</w:t>
            </w:r>
          </w:p>
          <w:p>
            <w:pPr>
              <w:spacing w:line="480" w:lineRule="auto"/>
              <w:jc w:val="center"/>
              <w:rPr>
                <w:rFonts w:hint="eastAsia" w:ascii="宋体" w:hAnsi="宋体"/>
                <w:sz w:val="24"/>
              </w:rPr>
            </w:pPr>
            <w:r>
              <w:rPr>
                <w:rFonts w:hint="eastAsia" w:ascii="宋体" w:hAnsi="宋体"/>
                <w:sz w:val="24"/>
              </w:rPr>
              <w:t>过</w:t>
            </w:r>
          </w:p>
          <w:p>
            <w:pPr>
              <w:spacing w:line="480" w:lineRule="auto"/>
              <w:jc w:val="center"/>
              <w:rPr>
                <w:rFonts w:hint="eastAsia" w:ascii="宋体" w:hAnsi="宋体"/>
                <w:sz w:val="24"/>
              </w:rPr>
            </w:pPr>
            <w:r>
              <w:rPr>
                <w:rFonts w:hint="eastAsia" w:ascii="宋体" w:hAnsi="宋体"/>
                <w:sz w:val="24"/>
              </w:rPr>
              <w:t>程</w:t>
            </w:r>
          </w:p>
          <w:p>
            <w:pPr>
              <w:spacing w:line="480" w:lineRule="auto"/>
              <w:jc w:val="center"/>
              <w:rPr>
                <w:rFonts w:hint="eastAsia" w:ascii="宋体" w:hAnsi="宋体"/>
                <w:sz w:val="24"/>
              </w:rPr>
            </w:pPr>
            <w:r>
              <w:rPr>
                <w:rFonts w:hint="eastAsia" w:ascii="宋体" w:hAnsi="宋体"/>
                <w:sz w:val="24"/>
              </w:rPr>
              <w:t>及</w:t>
            </w:r>
          </w:p>
          <w:p>
            <w:pPr>
              <w:spacing w:line="480" w:lineRule="auto"/>
              <w:jc w:val="center"/>
              <w:rPr>
                <w:rFonts w:hint="eastAsia" w:ascii="宋体" w:hAnsi="宋体"/>
                <w:sz w:val="24"/>
              </w:rPr>
            </w:pPr>
            <w:r>
              <w:rPr>
                <w:rFonts w:hint="eastAsia" w:ascii="宋体" w:hAnsi="宋体"/>
                <w:sz w:val="24"/>
              </w:rPr>
              <w:t>内</w:t>
            </w:r>
          </w:p>
          <w:p>
            <w:pPr>
              <w:spacing w:line="480" w:lineRule="auto"/>
              <w:jc w:val="center"/>
              <w:rPr>
                <w:rFonts w:hint="eastAsia" w:ascii="宋体" w:hAnsi="宋体"/>
                <w:sz w:val="24"/>
              </w:rPr>
            </w:pPr>
            <w:r>
              <w:rPr>
                <w:rFonts w:hint="eastAsia" w:ascii="宋体" w:hAnsi="宋体"/>
                <w:sz w:val="24"/>
              </w:rPr>
              <w:t>容</w:t>
            </w:r>
          </w:p>
        </w:tc>
        <w:tc>
          <w:tcPr>
            <w:tcW w:w="8709" w:type="dxa"/>
            <w:tcBorders>
              <w:top w:val="single" w:color="auto" w:sz="4" w:space="0"/>
            </w:tcBorders>
          </w:tcPr>
          <w:p>
            <w:pPr>
              <w:rPr>
                <w:rFonts w:hint="eastAsia"/>
                <w:bCs/>
                <w:color w:val="000000"/>
                <w:szCs w:val="21"/>
              </w:rPr>
            </w:pPr>
            <w:r>
              <w:rPr>
                <w:rFonts w:hint="eastAsia"/>
                <w:bCs/>
                <w:color w:val="000000"/>
                <w:szCs w:val="21"/>
              </w:rPr>
              <w:t>归纳：</w:t>
            </w:r>
          </w:p>
          <w:tbl>
            <w:tblPr>
              <w:tblStyle w:val="5"/>
              <w:tblW w:w="744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4"/>
              <w:gridCol w:w="1859"/>
              <w:gridCol w:w="1825"/>
              <w:gridCol w:w="18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94" w:type="dxa"/>
                  <w:vAlign w:val="center"/>
                </w:tcPr>
                <w:p>
                  <w:pPr>
                    <w:jc w:val="center"/>
                    <w:rPr>
                      <w:szCs w:val="21"/>
                    </w:rPr>
                  </w:pPr>
                  <w:r>
                    <w:rPr>
                      <w:rFonts w:hint="eastAsia"/>
                      <w:szCs w:val="21"/>
                    </w:rPr>
                    <w:t>判别式Δ</w:t>
                  </w:r>
                </w:p>
              </w:tc>
              <w:tc>
                <w:tcPr>
                  <w:tcW w:w="1859" w:type="dxa"/>
                  <w:vAlign w:val="center"/>
                </w:tcPr>
                <w:p>
                  <w:pPr>
                    <w:jc w:val="center"/>
                    <w:rPr>
                      <w:szCs w:val="21"/>
                    </w:rPr>
                  </w:pPr>
                  <w:r>
                    <w:rPr>
                      <w:szCs w:val="21"/>
                    </w:rPr>
                    <w:t>Δ＞0</w:t>
                  </w:r>
                </w:p>
              </w:tc>
              <w:tc>
                <w:tcPr>
                  <w:tcW w:w="1825" w:type="dxa"/>
                  <w:vAlign w:val="center"/>
                </w:tcPr>
                <w:p>
                  <w:pPr>
                    <w:jc w:val="center"/>
                    <w:rPr>
                      <w:szCs w:val="21"/>
                    </w:rPr>
                  </w:pPr>
                  <w:r>
                    <w:rPr>
                      <w:szCs w:val="21"/>
                    </w:rPr>
                    <w:t>Δ＝0</w:t>
                  </w:r>
                </w:p>
              </w:tc>
              <w:tc>
                <w:tcPr>
                  <w:tcW w:w="1869" w:type="dxa"/>
                  <w:vAlign w:val="center"/>
                </w:tcPr>
                <w:p>
                  <w:pPr>
                    <w:jc w:val="center"/>
                    <w:rPr>
                      <w:szCs w:val="21"/>
                    </w:rPr>
                  </w:pPr>
                  <w:r>
                    <w:rPr>
                      <w:szCs w:val="21"/>
                    </w:rPr>
                    <w:t>Δ＜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94" w:type="dxa"/>
                  <w:vAlign w:val="center"/>
                </w:tcPr>
                <w:p>
                  <w:pPr>
                    <w:jc w:val="center"/>
                    <w:rPr>
                      <w:szCs w:val="21"/>
                    </w:rPr>
                  </w:pPr>
                  <w:r>
                    <w:rPr>
                      <w:rFonts w:hint="eastAsia"/>
                      <w:szCs w:val="21"/>
                    </w:rPr>
                    <w:t>方程</w:t>
                  </w:r>
                  <w:r>
                    <w:rPr>
                      <w:rFonts w:hint="eastAsia"/>
                      <w:i/>
                      <w:szCs w:val="21"/>
                    </w:rPr>
                    <w:t>ax</w:t>
                  </w:r>
                  <w:r>
                    <w:rPr>
                      <w:rFonts w:hint="eastAsia"/>
                      <w:szCs w:val="21"/>
                      <w:vertAlign w:val="superscript"/>
                    </w:rPr>
                    <w:t>2</w:t>
                  </w:r>
                  <w:r>
                    <w:rPr>
                      <w:rFonts w:hint="eastAsia"/>
                      <w:szCs w:val="21"/>
                    </w:rPr>
                    <w:t>+</w:t>
                  </w:r>
                  <w:r>
                    <w:rPr>
                      <w:rFonts w:hint="eastAsia"/>
                      <w:i/>
                      <w:szCs w:val="21"/>
                    </w:rPr>
                    <w:t>bx</w:t>
                  </w:r>
                  <w:r>
                    <w:rPr>
                      <w:rFonts w:hint="eastAsia"/>
                      <w:szCs w:val="21"/>
                    </w:rPr>
                    <w:t>+</w:t>
                  </w:r>
                  <w:r>
                    <w:rPr>
                      <w:rFonts w:hint="eastAsia"/>
                      <w:i/>
                      <w:szCs w:val="21"/>
                    </w:rPr>
                    <w:t>c</w:t>
                  </w:r>
                  <w:r>
                    <w:rPr>
                      <w:rFonts w:hint="eastAsia"/>
                      <w:szCs w:val="21"/>
                    </w:rPr>
                    <w:t>=0 (</w:t>
                  </w:r>
                  <w:r>
                    <w:rPr>
                      <w:rFonts w:hint="eastAsia"/>
                      <w:i/>
                      <w:szCs w:val="21"/>
                    </w:rPr>
                    <w:t>a</w:t>
                  </w:r>
                  <w:r>
                    <w:rPr>
                      <w:rFonts w:hint="eastAsia"/>
                      <w:szCs w:val="21"/>
                    </w:rPr>
                    <w:t>&gt;0)的根</w:t>
                  </w:r>
                </w:p>
              </w:tc>
              <w:tc>
                <w:tcPr>
                  <w:tcW w:w="1859" w:type="dxa"/>
                  <w:vAlign w:val="center"/>
                </w:tcPr>
                <w:p>
                  <w:pPr>
                    <w:jc w:val="center"/>
                    <w:rPr>
                      <w:szCs w:val="21"/>
                    </w:rPr>
                  </w:pPr>
                  <w:r>
                    <w:rPr>
                      <w:rFonts w:hint="eastAsia"/>
                      <w:szCs w:val="21"/>
                    </w:rPr>
                    <w:t>两个不相等的实数根</w:t>
                  </w:r>
                  <w:r>
                    <w:rPr>
                      <w:rFonts w:hint="eastAsia"/>
                      <w:i/>
                      <w:szCs w:val="21"/>
                    </w:rPr>
                    <w:t>x</w:t>
                  </w:r>
                  <w:r>
                    <w:rPr>
                      <w:rFonts w:hint="eastAsia"/>
                      <w:szCs w:val="21"/>
                      <w:vertAlign w:val="subscript"/>
                    </w:rPr>
                    <w:t>1</w:t>
                  </w:r>
                  <w:r>
                    <w:rPr>
                      <w:rFonts w:hint="eastAsia"/>
                      <w:szCs w:val="21"/>
                    </w:rPr>
                    <w:t>、</w:t>
                  </w:r>
                  <w:r>
                    <w:rPr>
                      <w:rFonts w:hint="eastAsia"/>
                      <w:i/>
                      <w:szCs w:val="21"/>
                    </w:rPr>
                    <w:t>x</w:t>
                  </w:r>
                  <w:r>
                    <w:rPr>
                      <w:rFonts w:hint="eastAsia"/>
                      <w:szCs w:val="21"/>
                      <w:vertAlign w:val="subscript"/>
                    </w:rPr>
                    <w:t>2</w:t>
                  </w:r>
                </w:p>
              </w:tc>
              <w:tc>
                <w:tcPr>
                  <w:tcW w:w="1825" w:type="dxa"/>
                  <w:vAlign w:val="center"/>
                </w:tcPr>
                <w:p>
                  <w:pPr>
                    <w:jc w:val="center"/>
                    <w:rPr>
                      <w:rFonts w:hint="eastAsia"/>
                      <w:szCs w:val="21"/>
                    </w:rPr>
                  </w:pPr>
                  <w:r>
                    <w:rPr>
                      <w:rFonts w:hint="eastAsia"/>
                      <w:szCs w:val="21"/>
                    </w:rPr>
                    <w:t>有两个相等的</w:t>
                  </w:r>
                </w:p>
                <w:p>
                  <w:pPr>
                    <w:jc w:val="center"/>
                    <w:rPr>
                      <w:szCs w:val="21"/>
                    </w:rPr>
                  </w:pPr>
                  <w:r>
                    <w:rPr>
                      <w:rFonts w:hint="eastAsia"/>
                      <w:szCs w:val="21"/>
                    </w:rPr>
                    <w:t>实数根</w:t>
                  </w:r>
                  <w:r>
                    <w:rPr>
                      <w:rFonts w:hint="eastAsia"/>
                      <w:i/>
                      <w:szCs w:val="21"/>
                    </w:rPr>
                    <w:t>x</w:t>
                  </w:r>
                  <w:r>
                    <w:rPr>
                      <w:rFonts w:hint="eastAsia"/>
                      <w:szCs w:val="21"/>
                      <w:vertAlign w:val="subscript"/>
                    </w:rPr>
                    <w:t>1</w:t>
                  </w:r>
                  <w:r>
                    <w:rPr>
                      <w:rFonts w:hint="eastAsia"/>
                      <w:szCs w:val="21"/>
                    </w:rPr>
                    <w:t xml:space="preserve"> = </w:t>
                  </w:r>
                  <w:r>
                    <w:rPr>
                      <w:rFonts w:hint="eastAsia"/>
                      <w:i/>
                      <w:szCs w:val="21"/>
                    </w:rPr>
                    <w:t>x</w:t>
                  </w:r>
                  <w:r>
                    <w:rPr>
                      <w:rFonts w:hint="eastAsia"/>
                      <w:szCs w:val="21"/>
                      <w:vertAlign w:val="subscript"/>
                    </w:rPr>
                    <w:t>2</w:t>
                  </w:r>
                </w:p>
              </w:tc>
              <w:tc>
                <w:tcPr>
                  <w:tcW w:w="1869" w:type="dxa"/>
                  <w:vAlign w:val="center"/>
                </w:tcPr>
                <w:p>
                  <w:pPr>
                    <w:jc w:val="center"/>
                    <w:rPr>
                      <w:szCs w:val="21"/>
                    </w:rPr>
                  </w:pPr>
                  <w:r>
                    <w:rPr>
                      <w:rFonts w:hint="eastAsia"/>
                      <w:szCs w:val="21"/>
                    </w:rPr>
                    <w:t>没有实数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39" w:hRule="atLeast"/>
                <w:jc w:val="center"/>
              </w:trPr>
              <w:tc>
                <w:tcPr>
                  <w:tcW w:w="1894" w:type="dxa"/>
                  <w:vAlign w:val="center"/>
                </w:tcPr>
                <w:p>
                  <w:pPr>
                    <w:jc w:val="center"/>
                    <w:rPr>
                      <w:szCs w:val="21"/>
                    </w:rPr>
                  </w:pPr>
                  <w:r>
                    <w:rPr>
                      <w:rFonts w:hint="eastAsia"/>
                      <w:szCs w:val="21"/>
                    </w:rPr>
                    <w:t>函数</w:t>
                  </w:r>
                  <w:r>
                    <w:rPr>
                      <w:rFonts w:hint="eastAsia"/>
                      <w:i/>
                      <w:szCs w:val="21"/>
                    </w:rPr>
                    <w:t>y</w:t>
                  </w:r>
                  <w:r>
                    <w:rPr>
                      <w:rFonts w:hint="eastAsia"/>
                      <w:szCs w:val="21"/>
                    </w:rPr>
                    <w:t>=</w:t>
                  </w:r>
                  <w:r>
                    <w:rPr>
                      <w:rFonts w:hint="eastAsia"/>
                      <w:i/>
                      <w:szCs w:val="21"/>
                    </w:rPr>
                    <w:t>ax</w:t>
                  </w:r>
                  <w:r>
                    <w:rPr>
                      <w:rFonts w:hint="eastAsia"/>
                      <w:szCs w:val="21"/>
                      <w:vertAlign w:val="superscript"/>
                    </w:rPr>
                    <w:t>2</w:t>
                  </w:r>
                  <w:r>
                    <w:rPr>
                      <w:rFonts w:hint="eastAsia"/>
                      <w:szCs w:val="21"/>
                    </w:rPr>
                    <w:t>+</w:t>
                  </w:r>
                  <w:r>
                    <w:rPr>
                      <w:rFonts w:hint="eastAsia"/>
                      <w:i/>
                      <w:szCs w:val="21"/>
                    </w:rPr>
                    <w:t>bx</w:t>
                  </w:r>
                  <w:r>
                    <w:rPr>
                      <w:rFonts w:hint="eastAsia"/>
                      <w:szCs w:val="21"/>
                    </w:rPr>
                    <w:t>+</w:t>
                  </w:r>
                  <w:r>
                    <w:rPr>
                      <w:rFonts w:hint="eastAsia"/>
                      <w:i/>
                      <w:szCs w:val="21"/>
                    </w:rPr>
                    <w:t>c</w:t>
                  </w:r>
                  <w:r>
                    <w:rPr>
                      <w:rFonts w:hint="eastAsia"/>
                      <w:szCs w:val="21"/>
                    </w:rPr>
                    <w:t xml:space="preserve"> (</w:t>
                  </w:r>
                  <w:r>
                    <w:rPr>
                      <w:rFonts w:hint="eastAsia"/>
                      <w:i/>
                      <w:szCs w:val="21"/>
                    </w:rPr>
                    <w:t>a</w:t>
                  </w:r>
                  <w:r>
                    <w:rPr>
                      <w:rFonts w:hint="eastAsia"/>
                      <w:szCs w:val="21"/>
                    </w:rPr>
                    <w:t>&gt;0)的图象</w:t>
                  </w:r>
                </w:p>
              </w:tc>
              <w:tc>
                <w:tcPr>
                  <w:tcW w:w="1859" w:type="dxa"/>
                  <w:vAlign w:val="center"/>
                </w:tcPr>
                <w:p>
                  <w:pPr>
                    <w:jc w:val="center"/>
                    <w:rPr>
                      <w:szCs w:val="21"/>
                    </w:rPr>
                  </w:pPr>
                  <w:r>
                    <mc:AlternateContent>
                      <mc:Choice Requires="wpc">
                        <w:drawing>
                          <wp:inline distT="0" distB="0" distL="0" distR="0">
                            <wp:extent cx="903605" cy="1086485"/>
                            <wp:effectExtent l="8890" t="0" r="1905" b="11430"/>
                            <wp:docPr id="585" name="画布 1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65" name="组合 171"/>
                                    <wpg:cNvGrpSpPr/>
                                    <wpg:grpSpPr>
                                      <a:xfrm>
                                        <a:off x="0" y="60960"/>
                                        <a:ext cx="875030" cy="1025525"/>
                                        <a:chOff x="3472" y="974"/>
                                        <a:chExt cx="1863" cy="2183"/>
                                      </a:xfrm>
                                    </wpg:grpSpPr>
                                    <wpg:grpSp>
                                      <wpg:cNvPr id="766" name="组合 172"/>
                                      <wpg:cNvGrpSpPr/>
                                      <wpg:grpSpPr>
                                        <a:xfrm>
                                          <a:off x="3679" y="1183"/>
                                          <a:ext cx="1553" cy="1713"/>
                                          <a:chOff x="2373" y="1596"/>
                                          <a:chExt cx="996" cy="1098"/>
                                        </a:xfrm>
                                      </wpg:grpSpPr>
                                      <wps:wsp>
                                        <wps:cNvPr id="767" name="任意多边形 173"/>
                                        <wps:cNvSpPr/>
                                        <wps:spPr bwMode="auto">
                                          <a:xfrm>
                                            <a:off x="2373" y="1596"/>
                                            <a:ext cx="852" cy="1098"/>
                                          </a:xfrm>
                                          <a:custGeom>
                                            <a:avLst/>
                                            <a:gdLst>
                                              <a:gd name="T0" fmla="*/ 6 w 852"/>
                                              <a:gd name="T1" fmla="*/ 30 h 1098"/>
                                              <a:gd name="T2" fmla="*/ 12 w 852"/>
                                              <a:gd name="T3" fmla="*/ 66 h 1098"/>
                                              <a:gd name="T4" fmla="*/ 24 w 852"/>
                                              <a:gd name="T5" fmla="*/ 102 h 1098"/>
                                              <a:gd name="T6" fmla="*/ 30 w 852"/>
                                              <a:gd name="T7" fmla="*/ 138 h 1098"/>
                                              <a:gd name="T8" fmla="*/ 36 w 852"/>
                                              <a:gd name="T9" fmla="*/ 174 h 1098"/>
                                              <a:gd name="T10" fmla="*/ 48 w 852"/>
                                              <a:gd name="T11" fmla="*/ 204 h 1098"/>
                                              <a:gd name="T12" fmla="*/ 54 w 852"/>
                                              <a:gd name="T13" fmla="*/ 240 h 1098"/>
                                              <a:gd name="T14" fmla="*/ 66 w 852"/>
                                              <a:gd name="T15" fmla="*/ 270 h 1098"/>
                                              <a:gd name="T16" fmla="*/ 72 w 852"/>
                                              <a:gd name="T17" fmla="*/ 306 h 1098"/>
                                              <a:gd name="T18" fmla="*/ 84 w 852"/>
                                              <a:gd name="T19" fmla="*/ 342 h 1098"/>
                                              <a:gd name="T20" fmla="*/ 90 w 852"/>
                                              <a:gd name="T21" fmla="*/ 378 h 1098"/>
                                              <a:gd name="T22" fmla="*/ 102 w 852"/>
                                              <a:gd name="T23" fmla="*/ 414 h 1098"/>
                                              <a:gd name="T24" fmla="*/ 114 w 852"/>
                                              <a:gd name="T25" fmla="*/ 450 h 1098"/>
                                              <a:gd name="T26" fmla="*/ 126 w 852"/>
                                              <a:gd name="T27" fmla="*/ 486 h 1098"/>
                                              <a:gd name="T28" fmla="*/ 132 w 852"/>
                                              <a:gd name="T29" fmla="*/ 522 h 1098"/>
                                              <a:gd name="T30" fmla="*/ 144 w 852"/>
                                              <a:gd name="T31" fmla="*/ 552 h 1098"/>
                                              <a:gd name="T32" fmla="*/ 156 w 852"/>
                                              <a:gd name="T33" fmla="*/ 582 h 1098"/>
                                              <a:gd name="T34" fmla="*/ 168 w 852"/>
                                              <a:gd name="T35" fmla="*/ 612 h 1098"/>
                                              <a:gd name="T36" fmla="*/ 174 w 852"/>
                                              <a:gd name="T37" fmla="*/ 648 h 1098"/>
                                              <a:gd name="T38" fmla="*/ 186 w 852"/>
                                              <a:gd name="T39" fmla="*/ 678 h 1098"/>
                                              <a:gd name="T40" fmla="*/ 198 w 852"/>
                                              <a:gd name="T41" fmla="*/ 714 h 1098"/>
                                              <a:gd name="T42" fmla="*/ 216 w 852"/>
                                              <a:gd name="T43" fmla="*/ 744 h 1098"/>
                                              <a:gd name="T44" fmla="*/ 228 w 852"/>
                                              <a:gd name="T45" fmla="*/ 780 h 1098"/>
                                              <a:gd name="T46" fmla="*/ 240 w 852"/>
                                              <a:gd name="T47" fmla="*/ 816 h 1098"/>
                                              <a:gd name="T48" fmla="*/ 258 w 852"/>
                                              <a:gd name="T49" fmla="*/ 840 h 1098"/>
                                              <a:gd name="T50" fmla="*/ 270 w 852"/>
                                              <a:gd name="T51" fmla="*/ 876 h 1098"/>
                                              <a:gd name="T52" fmla="*/ 288 w 852"/>
                                              <a:gd name="T53" fmla="*/ 906 h 1098"/>
                                              <a:gd name="T54" fmla="*/ 300 w 852"/>
                                              <a:gd name="T55" fmla="*/ 936 h 1098"/>
                                              <a:gd name="T56" fmla="*/ 318 w 852"/>
                                              <a:gd name="T57" fmla="*/ 960 h 1098"/>
                                              <a:gd name="T58" fmla="*/ 342 w 852"/>
                                              <a:gd name="T59" fmla="*/ 990 h 1098"/>
                                              <a:gd name="T60" fmla="*/ 360 w 852"/>
                                              <a:gd name="T61" fmla="*/ 1014 h 1098"/>
                                              <a:gd name="T62" fmla="*/ 378 w 852"/>
                                              <a:gd name="T63" fmla="*/ 1038 h 1098"/>
                                              <a:gd name="T64" fmla="*/ 402 w 852"/>
                                              <a:gd name="T65" fmla="*/ 1056 h 1098"/>
                                              <a:gd name="T66" fmla="*/ 426 w 852"/>
                                              <a:gd name="T67" fmla="*/ 1080 h 1098"/>
                                              <a:gd name="T68" fmla="*/ 456 w 852"/>
                                              <a:gd name="T69" fmla="*/ 1092 h 1098"/>
                                              <a:gd name="T70" fmla="*/ 492 w 852"/>
                                              <a:gd name="T71" fmla="*/ 1098 h 1098"/>
                                              <a:gd name="T72" fmla="*/ 528 w 852"/>
                                              <a:gd name="T73" fmla="*/ 1092 h 1098"/>
                                              <a:gd name="T74" fmla="*/ 558 w 852"/>
                                              <a:gd name="T75" fmla="*/ 1080 h 1098"/>
                                              <a:gd name="T76" fmla="*/ 582 w 852"/>
                                              <a:gd name="T77" fmla="*/ 1062 h 1098"/>
                                              <a:gd name="T78" fmla="*/ 606 w 852"/>
                                              <a:gd name="T79" fmla="*/ 1044 h 1098"/>
                                              <a:gd name="T80" fmla="*/ 630 w 852"/>
                                              <a:gd name="T81" fmla="*/ 1026 h 1098"/>
                                              <a:gd name="T82" fmla="*/ 648 w 852"/>
                                              <a:gd name="T83" fmla="*/ 1002 h 1098"/>
                                              <a:gd name="T84" fmla="*/ 666 w 852"/>
                                              <a:gd name="T85" fmla="*/ 978 h 1098"/>
                                              <a:gd name="T86" fmla="*/ 678 w 852"/>
                                              <a:gd name="T87" fmla="*/ 948 h 1098"/>
                                              <a:gd name="T88" fmla="*/ 696 w 852"/>
                                              <a:gd name="T89" fmla="*/ 924 h 1098"/>
                                              <a:gd name="T90" fmla="*/ 708 w 852"/>
                                              <a:gd name="T91" fmla="*/ 894 h 1098"/>
                                              <a:gd name="T92" fmla="*/ 732 w 852"/>
                                              <a:gd name="T93" fmla="*/ 858 h 1098"/>
                                              <a:gd name="T94" fmla="*/ 744 w 852"/>
                                              <a:gd name="T95" fmla="*/ 828 h 1098"/>
                                              <a:gd name="T96" fmla="*/ 756 w 852"/>
                                              <a:gd name="T97" fmla="*/ 798 h 1098"/>
                                              <a:gd name="T98" fmla="*/ 768 w 852"/>
                                              <a:gd name="T99" fmla="*/ 768 h 1098"/>
                                              <a:gd name="T100" fmla="*/ 786 w 852"/>
                                              <a:gd name="T101" fmla="*/ 738 h 1098"/>
                                              <a:gd name="T102" fmla="*/ 798 w 852"/>
                                              <a:gd name="T103" fmla="*/ 708 h 1098"/>
                                              <a:gd name="T104" fmla="*/ 810 w 852"/>
                                              <a:gd name="T105" fmla="*/ 672 h 1098"/>
                                              <a:gd name="T106" fmla="*/ 822 w 852"/>
                                              <a:gd name="T107" fmla="*/ 642 h 1098"/>
                                              <a:gd name="T108" fmla="*/ 828 w 852"/>
                                              <a:gd name="T109" fmla="*/ 606 h 1098"/>
                                              <a:gd name="T110" fmla="*/ 840 w 852"/>
                                              <a:gd name="T111" fmla="*/ 576 h 1098"/>
                                              <a:gd name="T112" fmla="*/ 852 w 852"/>
                                              <a:gd name="T113" fmla="*/ 546 h 10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52" h="1098">
                                                <a:moveTo>
                                                  <a:pt x="0" y="0"/>
                                                </a:moveTo>
                                                <a:lnTo>
                                                  <a:pt x="0" y="6"/>
                                                </a:lnTo>
                                                <a:lnTo>
                                                  <a:pt x="0" y="12"/>
                                                </a:lnTo>
                                                <a:lnTo>
                                                  <a:pt x="0" y="18"/>
                                                </a:lnTo>
                                                <a:lnTo>
                                                  <a:pt x="0" y="24"/>
                                                </a:lnTo>
                                                <a:lnTo>
                                                  <a:pt x="6" y="24"/>
                                                </a:lnTo>
                                                <a:lnTo>
                                                  <a:pt x="6" y="30"/>
                                                </a:lnTo>
                                                <a:lnTo>
                                                  <a:pt x="6" y="36"/>
                                                </a:lnTo>
                                                <a:lnTo>
                                                  <a:pt x="6" y="42"/>
                                                </a:lnTo>
                                                <a:lnTo>
                                                  <a:pt x="6" y="48"/>
                                                </a:lnTo>
                                                <a:lnTo>
                                                  <a:pt x="12" y="48"/>
                                                </a:lnTo>
                                                <a:lnTo>
                                                  <a:pt x="12" y="54"/>
                                                </a:lnTo>
                                                <a:lnTo>
                                                  <a:pt x="12" y="60"/>
                                                </a:lnTo>
                                                <a:lnTo>
                                                  <a:pt x="12" y="66"/>
                                                </a:lnTo>
                                                <a:lnTo>
                                                  <a:pt x="12" y="72"/>
                                                </a:lnTo>
                                                <a:lnTo>
                                                  <a:pt x="18" y="78"/>
                                                </a:lnTo>
                                                <a:lnTo>
                                                  <a:pt x="18" y="84"/>
                                                </a:lnTo>
                                                <a:lnTo>
                                                  <a:pt x="18" y="90"/>
                                                </a:lnTo>
                                                <a:lnTo>
                                                  <a:pt x="18" y="96"/>
                                                </a:lnTo>
                                                <a:lnTo>
                                                  <a:pt x="18" y="102"/>
                                                </a:lnTo>
                                                <a:lnTo>
                                                  <a:pt x="24" y="102"/>
                                                </a:lnTo>
                                                <a:lnTo>
                                                  <a:pt x="24" y="108"/>
                                                </a:lnTo>
                                                <a:lnTo>
                                                  <a:pt x="24" y="114"/>
                                                </a:lnTo>
                                                <a:lnTo>
                                                  <a:pt x="24" y="120"/>
                                                </a:lnTo>
                                                <a:lnTo>
                                                  <a:pt x="24" y="126"/>
                                                </a:lnTo>
                                                <a:lnTo>
                                                  <a:pt x="30" y="126"/>
                                                </a:lnTo>
                                                <a:lnTo>
                                                  <a:pt x="30" y="132"/>
                                                </a:lnTo>
                                                <a:lnTo>
                                                  <a:pt x="30" y="138"/>
                                                </a:lnTo>
                                                <a:lnTo>
                                                  <a:pt x="30" y="144"/>
                                                </a:lnTo>
                                                <a:lnTo>
                                                  <a:pt x="30" y="150"/>
                                                </a:lnTo>
                                                <a:lnTo>
                                                  <a:pt x="36" y="150"/>
                                                </a:lnTo>
                                                <a:lnTo>
                                                  <a:pt x="36" y="156"/>
                                                </a:lnTo>
                                                <a:lnTo>
                                                  <a:pt x="36" y="162"/>
                                                </a:lnTo>
                                                <a:lnTo>
                                                  <a:pt x="36" y="168"/>
                                                </a:lnTo>
                                                <a:lnTo>
                                                  <a:pt x="36" y="174"/>
                                                </a:lnTo>
                                                <a:lnTo>
                                                  <a:pt x="42" y="174"/>
                                                </a:lnTo>
                                                <a:lnTo>
                                                  <a:pt x="42" y="180"/>
                                                </a:lnTo>
                                                <a:lnTo>
                                                  <a:pt x="42" y="186"/>
                                                </a:lnTo>
                                                <a:lnTo>
                                                  <a:pt x="42" y="192"/>
                                                </a:lnTo>
                                                <a:lnTo>
                                                  <a:pt x="42" y="198"/>
                                                </a:lnTo>
                                                <a:lnTo>
                                                  <a:pt x="48" y="198"/>
                                                </a:lnTo>
                                                <a:lnTo>
                                                  <a:pt x="48" y="204"/>
                                                </a:lnTo>
                                                <a:lnTo>
                                                  <a:pt x="48" y="210"/>
                                                </a:lnTo>
                                                <a:lnTo>
                                                  <a:pt x="48" y="216"/>
                                                </a:lnTo>
                                                <a:lnTo>
                                                  <a:pt x="48" y="222"/>
                                                </a:lnTo>
                                                <a:lnTo>
                                                  <a:pt x="54" y="222"/>
                                                </a:lnTo>
                                                <a:lnTo>
                                                  <a:pt x="54" y="228"/>
                                                </a:lnTo>
                                                <a:lnTo>
                                                  <a:pt x="54" y="234"/>
                                                </a:lnTo>
                                                <a:lnTo>
                                                  <a:pt x="54" y="240"/>
                                                </a:lnTo>
                                                <a:lnTo>
                                                  <a:pt x="54" y="246"/>
                                                </a:lnTo>
                                                <a:lnTo>
                                                  <a:pt x="60" y="246"/>
                                                </a:lnTo>
                                                <a:lnTo>
                                                  <a:pt x="60" y="252"/>
                                                </a:lnTo>
                                                <a:lnTo>
                                                  <a:pt x="60" y="258"/>
                                                </a:lnTo>
                                                <a:lnTo>
                                                  <a:pt x="60" y="264"/>
                                                </a:lnTo>
                                                <a:lnTo>
                                                  <a:pt x="60" y="270"/>
                                                </a:lnTo>
                                                <a:lnTo>
                                                  <a:pt x="66" y="270"/>
                                                </a:lnTo>
                                                <a:lnTo>
                                                  <a:pt x="66" y="276"/>
                                                </a:lnTo>
                                                <a:lnTo>
                                                  <a:pt x="66" y="282"/>
                                                </a:lnTo>
                                                <a:lnTo>
                                                  <a:pt x="66" y="288"/>
                                                </a:lnTo>
                                                <a:lnTo>
                                                  <a:pt x="66" y="294"/>
                                                </a:lnTo>
                                                <a:lnTo>
                                                  <a:pt x="72" y="294"/>
                                                </a:lnTo>
                                                <a:lnTo>
                                                  <a:pt x="72" y="300"/>
                                                </a:lnTo>
                                                <a:lnTo>
                                                  <a:pt x="72" y="306"/>
                                                </a:lnTo>
                                                <a:lnTo>
                                                  <a:pt x="72" y="312"/>
                                                </a:lnTo>
                                                <a:lnTo>
                                                  <a:pt x="78" y="318"/>
                                                </a:lnTo>
                                                <a:lnTo>
                                                  <a:pt x="78" y="324"/>
                                                </a:lnTo>
                                                <a:lnTo>
                                                  <a:pt x="78" y="330"/>
                                                </a:lnTo>
                                                <a:lnTo>
                                                  <a:pt x="78" y="336"/>
                                                </a:lnTo>
                                                <a:lnTo>
                                                  <a:pt x="84" y="336"/>
                                                </a:lnTo>
                                                <a:lnTo>
                                                  <a:pt x="84" y="342"/>
                                                </a:lnTo>
                                                <a:lnTo>
                                                  <a:pt x="84" y="348"/>
                                                </a:lnTo>
                                                <a:lnTo>
                                                  <a:pt x="84" y="354"/>
                                                </a:lnTo>
                                                <a:lnTo>
                                                  <a:pt x="84" y="360"/>
                                                </a:lnTo>
                                                <a:lnTo>
                                                  <a:pt x="90" y="360"/>
                                                </a:lnTo>
                                                <a:lnTo>
                                                  <a:pt x="90" y="366"/>
                                                </a:lnTo>
                                                <a:lnTo>
                                                  <a:pt x="90" y="372"/>
                                                </a:lnTo>
                                                <a:lnTo>
                                                  <a:pt x="90" y="378"/>
                                                </a:lnTo>
                                                <a:lnTo>
                                                  <a:pt x="96" y="384"/>
                                                </a:lnTo>
                                                <a:lnTo>
                                                  <a:pt x="96" y="390"/>
                                                </a:lnTo>
                                                <a:lnTo>
                                                  <a:pt x="96" y="396"/>
                                                </a:lnTo>
                                                <a:lnTo>
                                                  <a:pt x="96" y="402"/>
                                                </a:lnTo>
                                                <a:lnTo>
                                                  <a:pt x="102" y="402"/>
                                                </a:lnTo>
                                                <a:lnTo>
                                                  <a:pt x="102" y="408"/>
                                                </a:lnTo>
                                                <a:lnTo>
                                                  <a:pt x="102" y="414"/>
                                                </a:lnTo>
                                                <a:lnTo>
                                                  <a:pt x="102" y="420"/>
                                                </a:lnTo>
                                                <a:lnTo>
                                                  <a:pt x="108" y="426"/>
                                                </a:lnTo>
                                                <a:lnTo>
                                                  <a:pt x="108" y="432"/>
                                                </a:lnTo>
                                                <a:lnTo>
                                                  <a:pt x="108" y="438"/>
                                                </a:lnTo>
                                                <a:lnTo>
                                                  <a:pt x="108" y="444"/>
                                                </a:lnTo>
                                                <a:lnTo>
                                                  <a:pt x="114" y="444"/>
                                                </a:lnTo>
                                                <a:lnTo>
                                                  <a:pt x="114" y="450"/>
                                                </a:lnTo>
                                                <a:lnTo>
                                                  <a:pt x="114" y="456"/>
                                                </a:lnTo>
                                                <a:lnTo>
                                                  <a:pt x="114" y="462"/>
                                                </a:lnTo>
                                                <a:lnTo>
                                                  <a:pt x="120" y="462"/>
                                                </a:lnTo>
                                                <a:lnTo>
                                                  <a:pt x="120" y="468"/>
                                                </a:lnTo>
                                                <a:lnTo>
                                                  <a:pt x="120" y="474"/>
                                                </a:lnTo>
                                                <a:lnTo>
                                                  <a:pt x="120" y="480"/>
                                                </a:lnTo>
                                                <a:lnTo>
                                                  <a:pt x="126" y="486"/>
                                                </a:lnTo>
                                                <a:lnTo>
                                                  <a:pt x="126" y="492"/>
                                                </a:lnTo>
                                                <a:lnTo>
                                                  <a:pt x="126" y="498"/>
                                                </a:lnTo>
                                                <a:lnTo>
                                                  <a:pt x="126" y="504"/>
                                                </a:lnTo>
                                                <a:lnTo>
                                                  <a:pt x="132" y="504"/>
                                                </a:lnTo>
                                                <a:lnTo>
                                                  <a:pt x="132" y="510"/>
                                                </a:lnTo>
                                                <a:lnTo>
                                                  <a:pt x="132" y="516"/>
                                                </a:lnTo>
                                                <a:lnTo>
                                                  <a:pt x="132" y="522"/>
                                                </a:lnTo>
                                                <a:lnTo>
                                                  <a:pt x="138" y="522"/>
                                                </a:lnTo>
                                                <a:lnTo>
                                                  <a:pt x="138" y="528"/>
                                                </a:lnTo>
                                                <a:lnTo>
                                                  <a:pt x="138" y="534"/>
                                                </a:lnTo>
                                                <a:lnTo>
                                                  <a:pt x="138" y="540"/>
                                                </a:lnTo>
                                                <a:lnTo>
                                                  <a:pt x="144" y="540"/>
                                                </a:lnTo>
                                                <a:lnTo>
                                                  <a:pt x="144" y="546"/>
                                                </a:lnTo>
                                                <a:lnTo>
                                                  <a:pt x="144" y="552"/>
                                                </a:lnTo>
                                                <a:lnTo>
                                                  <a:pt x="144" y="558"/>
                                                </a:lnTo>
                                                <a:lnTo>
                                                  <a:pt x="150" y="558"/>
                                                </a:lnTo>
                                                <a:lnTo>
                                                  <a:pt x="150" y="564"/>
                                                </a:lnTo>
                                                <a:lnTo>
                                                  <a:pt x="150" y="570"/>
                                                </a:lnTo>
                                                <a:lnTo>
                                                  <a:pt x="150" y="576"/>
                                                </a:lnTo>
                                                <a:lnTo>
                                                  <a:pt x="156" y="576"/>
                                                </a:lnTo>
                                                <a:lnTo>
                                                  <a:pt x="156" y="582"/>
                                                </a:lnTo>
                                                <a:lnTo>
                                                  <a:pt x="156" y="588"/>
                                                </a:lnTo>
                                                <a:lnTo>
                                                  <a:pt x="156" y="594"/>
                                                </a:lnTo>
                                                <a:lnTo>
                                                  <a:pt x="162" y="594"/>
                                                </a:lnTo>
                                                <a:lnTo>
                                                  <a:pt x="162" y="600"/>
                                                </a:lnTo>
                                                <a:lnTo>
                                                  <a:pt x="162" y="606"/>
                                                </a:lnTo>
                                                <a:lnTo>
                                                  <a:pt x="162" y="612"/>
                                                </a:lnTo>
                                                <a:lnTo>
                                                  <a:pt x="168" y="612"/>
                                                </a:lnTo>
                                                <a:lnTo>
                                                  <a:pt x="168" y="618"/>
                                                </a:lnTo>
                                                <a:lnTo>
                                                  <a:pt x="168" y="624"/>
                                                </a:lnTo>
                                                <a:lnTo>
                                                  <a:pt x="168" y="630"/>
                                                </a:lnTo>
                                                <a:lnTo>
                                                  <a:pt x="174" y="630"/>
                                                </a:lnTo>
                                                <a:lnTo>
                                                  <a:pt x="174" y="636"/>
                                                </a:lnTo>
                                                <a:lnTo>
                                                  <a:pt x="174" y="642"/>
                                                </a:lnTo>
                                                <a:lnTo>
                                                  <a:pt x="174" y="648"/>
                                                </a:lnTo>
                                                <a:lnTo>
                                                  <a:pt x="180" y="648"/>
                                                </a:lnTo>
                                                <a:lnTo>
                                                  <a:pt x="180" y="654"/>
                                                </a:lnTo>
                                                <a:lnTo>
                                                  <a:pt x="180" y="660"/>
                                                </a:lnTo>
                                                <a:lnTo>
                                                  <a:pt x="180" y="666"/>
                                                </a:lnTo>
                                                <a:lnTo>
                                                  <a:pt x="186" y="666"/>
                                                </a:lnTo>
                                                <a:lnTo>
                                                  <a:pt x="186" y="672"/>
                                                </a:lnTo>
                                                <a:lnTo>
                                                  <a:pt x="186" y="678"/>
                                                </a:lnTo>
                                                <a:lnTo>
                                                  <a:pt x="192" y="684"/>
                                                </a:lnTo>
                                                <a:lnTo>
                                                  <a:pt x="192" y="690"/>
                                                </a:lnTo>
                                                <a:lnTo>
                                                  <a:pt x="192" y="696"/>
                                                </a:lnTo>
                                                <a:lnTo>
                                                  <a:pt x="198" y="696"/>
                                                </a:lnTo>
                                                <a:lnTo>
                                                  <a:pt x="198" y="702"/>
                                                </a:lnTo>
                                                <a:lnTo>
                                                  <a:pt x="198" y="708"/>
                                                </a:lnTo>
                                                <a:lnTo>
                                                  <a:pt x="198" y="714"/>
                                                </a:lnTo>
                                                <a:lnTo>
                                                  <a:pt x="204" y="714"/>
                                                </a:lnTo>
                                                <a:lnTo>
                                                  <a:pt x="204" y="720"/>
                                                </a:lnTo>
                                                <a:lnTo>
                                                  <a:pt x="204" y="726"/>
                                                </a:lnTo>
                                                <a:lnTo>
                                                  <a:pt x="210" y="732"/>
                                                </a:lnTo>
                                                <a:lnTo>
                                                  <a:pt x="210" y="738"/>
                                                </a:lnTo>
                                                <a:lnTo>
                                                  <a:pt x="210" y="744"/>
                                                </a:lnTo>
                                                <a:lnTo>
                                                  <a:pt x="216" y="744"/>
                                                </a:lnTo>
                                                <a:lnTo>
                                                  <a:pt x="216" y="750"/>
                                                </a:lnTo>
                                                <a:lnTo>
                                                  <a:pt x="216" y="756"/>
                                                </a:lnTo>
                                                <a:lnTo>
                                                  <a:pt x="222" y="762"/>
                                                </a:lnTo>
                                                <a:lnTo>
                                                  <a:pt x="222" y="768"/>
                                                </a:lnTo>
                                                <a:lnTo>
                                                  <a:pt x="222" y="774"/>
                                                </a:lnTo>
                                                <a:lnTo>
                                                  <a:pt x="228" y="774"/>
                                                </a:lnTo>
                                                <a:lnTo>
                                                  <a:pt x="228" y="780"/>
                                                </a:lnTo>
                                                <a:lnTo>
                                                  <a:pt x="228" y="786"/>
                                                </a:lnTo>
                                                <a:lnTo>
                                                  <a:pt x="234" y="786"/>
                                                </a:lnTo>
                                                <a:lnTo>
                                                  <a:pt x="234" y="792"/>
                                                </a:lnTo>
                                                <a:lnTo>
                                                  <a:pt x="234" y="798"/>
                                                </a:lnTo>
                                                <a:lnTo>
                                                  <a:pt x="240" y="804"/>
                                                </a:lnTo>
                                                <a:lnTo>
                                                  <a:pt x="240" y="810"/>
                                                </a:lnTo>
                                                <a:lnTo>
                                                  <a:pt x="240" y="816"/>
                                                </a:lnTo>
                                                <a:lnTo>
                                                  <a:pt x="246" y="816"/>
                                                </a:lnTo>
                                                <a:lnTo>
                                                  <a:pt x="246" y="822"/>
                                                </a:lnTo>
                                                <a:lnTo>
                                                  <a:pt x="246" y="828"/>
                                                </a:lnTo>
                                                <a:lnTo>
                                                  <a:pt x="252" y="828"/>
                                                </a:lnTo>
                                                <a:lnTo>
                                                  <a:pt x="252" y="834"/>
                                                </a:lnTo>
                                                <a:lnTo>
                                                  <a:pt x="252" y="840"/>
                                                </a:lnTo>
                                                <a:lnTo>
                                                  <a:pt x="258" y="840"/>
                                                </a:lnTo>
                                                <a:lnTo>
                                                  <a:pt x="258" y="846"/>
                                                </a:lnTo>
                                                <a:lnTo>
                                                  <a:pt x="258" y="852"/>
                                                </a:lnTo>
                                                <a:lnTo>
                                                  <a:pt x="264" y="852"/>
                                                </a:lnTo>
                                                <a:lnTo>
                                                  <a:pt x="264" y="858"/>
                                                </a:lnTo>
                                                <a:lnTo>
                                                  <a:pt x="264" y="864"/>
                                                </a:lnTo>
                                                <a:lnTo>
                                                  <a:pt x="270" y="870"/>
                                                </a:lnTo>
                                                <a:lnTo>
                                                  <a:pt x="270" y="876"/>
                                                </a:lnTo>
                                                <a:lnTo>
                                                  <a:pt x="276" y="882"/>
                                                </a:lnTo>
                                                <a:lnTo>
                                                  <a:pt x="276" y="888"/>
                                                </a:lnTo>
                                                <a:lnTo>
                                                  <a:pt x="282" y="888"/>
                                                </a:lnTo>
                                                <a:lnTo>
                                                  <a:pt x="282" y="894"/>
                                                </a:lnTo>
                                                <a:lnTo>
                                                  <a:pt x="282" y="900"/>
                                                </a:lnTo>
                                                <a:lnTo>
                                                  <a:pt x="288" y="900"/>
                                                </a:lnTo>
                                                <a:lnTo>
                                                  <a:pt x="288" y="906"/>
                                                </a:lnTo>
                                                <a:lnTo>
                                                  <a:pt x="288" y="912"/>
                                                </a:lnTo>
                                                <a:lnTo>
                                                  <a:pt x="294" y="912"/>
                                                </a:lnTo>
                                                <a:lnTo>
                                                  <a:pt x="294" y="918"/>
                                                </a:lnTo>
                                                <a:lnTo>
                                                  <a:pt x="294" y="924"/>
                                                </a:lnTo>
                                                <a:lnTo>
                                                  <a:pt x="300" y="924"/>
                                                </a:lnTo>
                                                <a:lnTo>
                                                  <a:pt x="300" y="930"/>
                                                </a:lnTo>
                                                <a:lnTo>
                                                  <a:pt x="300" y="936"/>
                                                </a:lnTo>
                                                <a:lnTo>
                                                  <a:pt x="306" y="936"/>
                                                </a:lnTo>
                                                <a:lnTo>
                                                  <a:pt x="306" y="942"/>
                                                </a:lnTo>
                                                <a:lnTo>
                                                  <a:pt x="312" y="942"/>
                                                </a:lnTo>
                                                <a:lnTo>
                                                  <a:pt x="312" y="948"/>
                                                </a:lnTo>
                                                <a:lnTo>
                                                  <a:pt x="312" y="954"/>
                                                </a:lnTo>
                                                <a:lnTo>
                                                  <a:pt x="318" y="954"/>
                                                </a:lnTo>
                                                <a:lnTo>
                                                  <a:pt x="318" y="960"/>
                                                </a:lnTo>
                                                <a:lnTo>
                                                  <a:pt x="324" y="966"/>
                                                </a:lnTo>
                                                <a:lnTo>
                                                  <a:pt x="324" y="972"/>
                                                </a:lnTo>
                                                <a:lnTo>
                                                  <a:pt x="330" y="972"/>
                                                </a:lnTo>
                                                <a:lnTo>
                                                  <a:pt x="330" y="978"/>
                                                </a:lnTo>
                                                <a:lnTo>
                                                  <a:pt x="336" y="984"/>
                                                </a:lnTo>
                                                <a:lnTo>
                                                  <a:pt x="336" y="990"/>
                                                </a:lnTo>
                                                <a:lnTo>
                                                  <a:pt x="342" y="990"/>
                                                </a:lnTo>
                                                <a:lnTo>
                                                  <a:pt x="342" y="996"/>
                                                </a:lnTo>
                                                <a:lnTo>
                                                  <a:pt x="348" y="996"/>
                                                </a:lnTo>
                                                <a:lnTo>
                                                  <a:pt x="348" y="1002"/>
                                                </a:lnTo>
                                                <a:lnTo>
                                                  <a:pt x="348" y="1008"/>
                                                </a:lnTo>
                                                <a:lnTo>
                                                  <a:pt x="354" y="1008"/>
                                                </a:lnTo>
                                                <a:lnTo>
                                                  <a:pt x="354" y="1014"/>
                                                </a:lnTo>
                                                <a:lnTo>
                                                  <a:pt x="360" y="1014"/>
                                                </a:lnTo>
                                                <a:lnTo>
                                                  <a:pt x="360" y="1020"/>
                                                </a:lnTo>
                                                <a:lnTo>
                                                  <a:pt x="366" y="1020"/>
                                                </a:lnTo>
                                                <a:lnTo>
                                                  <a:pt x="366" y="1026"/>
                                                </a:lnTo>
                                                <a:lnTo>
                                                  <a:pt x="372" y="1026"/>
                                                </a:lnTo>
                                                <a:lnTo>
                                                  <a:pt x="372" y="1032"/>
                                                </a:lnTo>
                                                <a:lnTo>
                                                  <a:pt x="378" y="1032"/>
                                                </a:lnTo>
                                                <a:lnTo>
                                                  <a:pt x="378" y="1038"/>
                                                </a:lnTo>
                                                <a:lnTo>
                                                  <a:pt x="384" y="1038"/>
                                                </a:lnTo>
                                                <a:lnTo>
                                                  <a:pt x="384" y="1044"/>
                                                </a:lnTo>
                                                <a:lnTo>
                                                  <a:pt x="390" y="1044"/>
                                                </a:lnTo>
                                                <a:lnTo>
                                                  <a:pt x="390" y="1050"/>
                                                </a:lnTo>
                                                <a:lnTo>
                                                  <a:pt x="396" y="1050"/>
                                                </a:lnTo>
                                                <a:lnTo>
                                                  <a:pt x="396" y="1056"/>
                                                </a:lnTo>
                                                <a:lnTo>
                                                  <a:pt x="402" y="1056"/>
                                                </a:lnTo>
                                                <a:lnTo>
                                                  <a:pt x="402" y="1062"/>
                                                </a:lnTo>
                                                <a:lnTo>
                                                  <a:pt x="408" y="1062"/>
                                                </a:lnTo>
                                                <a:lnTo>
                                                  <a:pt x="408" y="1068"/>
                                                </a:lnTo>
                                                <a:lnTo>
                                                  <a:pt x="414" y="1068"/>
                                                </a:lnTo>
                                                <a:lnTo>
                                                  <a:pt x="420" y="1074"/>
                                                </a:lnTo>
                                                <a:lnTo>
                                                  <a:pt x="426" y="1074"/>
                                                </a:lnTo>
                                                <a:lnTo>
                                                  <a:pt x="426" y="1080"/>
                                                </a:lnTo>
                                                <a:lnTo>
                                                  <a:pt x="432" y="1080"/>
                                                </a:lnTo>
                                                <a:lnTo>
                                                  <a:pt x="438" y="1080"/>
                                                </a:lnTo>
                                                <a:lnTo>
                                                  <a:pt x="438" y="1086"/>
                                                </a:lnTo>
                                                <a:lnTo>
                                                  <a:pt x="444" y="1086"/>
                                                </a:lnTo>
                                                <a:lnTo>
                                                  <a:pt x="450" y="1086"/>
                                                </a:lnTo>
                                                <a:lnTo>
                                                  <a:pt x="450" y="1092"/>
                                                </a:lnTo>
                                                <a:lnTo>
                                                  <a:pt x="456" y="1092"/>
                                                </a:lnTo>
                                                <a:lnTo>
                                                  <a:pt x="462" y="1092"/>
                                                </a:lnTo>
                                                <a:lnTo>
                                                  <a:pt x="468" y="1092"/>
                                                </a:lnTo>
                                                <a:lnTo>
                                                  <a:pt x="468" y="1098"/>
                                                </a:lnTo>
                                                <a:lnTo>
                                                  <a:pt x="474" y="1098"/>
                                                </a:lnTo>
                                                <a:lnTo>
                                                  <a:pt x="480" y="1098"/>
                                                </a:lnTo>
                                                <a:lnTo>
                                                  <a:pt x="486" y="1098"/>
                                                </a:lnTo>
                                                <a:lnTo>
                                                  <a:pt x="492" y="1098"/>
                                                </a:lnTo>
                                                <a:lnTo>
                                                  <a:pt x="498" y="1098"/>
                                                </a:lnTo>
                                                <a:lnTo>
                                                  <a:pt x="504" y="1098"/>
                                                </a:lnTo>
                                                <a:lnTo>
                                                  <a:pt x="510" y="1098"/>
                                                </a:lnTo>
                                                <a:lnTo>
                                                  <a:pt x="516" y="1098"/>
                                                </a:lnTo>
                                                <a:lnTo>
                                                  <a:pt x="522" y="1098"/>
                                                </a:lnTo>
                                                <a:lnTo>
                                                  <a:pt x="528" y="1098"/>
                                                </a:lnTo>
                                                <a:lnTo>
                                                  <a:pt x="528" y="1092"/>
                                                </a:lnTo>
                                                <a:lnTo>
                                                  <a:pt x="534" y="1092"/>
                                                </a:lnTo>
                                                <a:lnTo>
                                                  <a:pt x="540" y="1092"/>
                                                </a:lnTo>
                                                <a:lnTo>
                                                  <a:pt x="546" y="1092"/>
                                                </a:lnTo>
                                                <a:lnTo>
                                                  <a:pt x="546" y="1086"/>
                                                </a:lnTo>
                                                <a:lnTo>
                                                  <a:pt x="552" y="1086"/>
                                                </a:lnTo>
                                                <a:lnTo>
                                                  <a:pt x="558" y="1086"/>
                                                </a:lnTo>
                                                <a:lnTo>
                                                  <a:pt x="558" y="1080"/>
                                                </a:lnTo>
                                                <a:lnTo>
                                                  <a:pt x="564" y="1080"/>
                                                </a:lnTo>
                                                <a:lnTo>
                                                  <a:pt x="570" y="1080"/>
                                                </a:lnTo>
                                                <a:lnTo>
                                                  <a:pt x="570" y="1074"/>
                                                </a:lnTo>
                                                <a:lnTo>
                                                  <a:pt x="576" y="1074"/>
                                                </a:lnTo>
                                                <a:lnTo>
                                                  <a:pt x="576" y="1068"/>
                                                </a:lnTo>
                                                <a:lnTo>
                                                  <a:pt x="582" y="1068"/>
                                                </a:lnTo>
                                                <a:lnTo>
                                                  <a:pt x="582" y="1062"/>
                                                </a:lnTo>
                                                <a:lnTo>
                                                  <a:pt x="588" y="1062"/>
                                                </a:lnTo>
                                                <a:lnTo>
                                                  <a:pt x="594" y="1062"/>
                                                </a:lnTo>
                                                <a:lnTo>
                                                  <a:pt x="594" y="1056"/>
                                                </a:lnTo>
                                                <a:lnTo>
                                                  <a:pt x="600" y="1056"/>
                                                </a:lnTo>
                                                <a:lnTo>
                                                  <a:pt x="600" y="1050"/>
                                                </a:lnTo>
                                                <a:lnTo>
                                                  <a:pt x="606" y="1050"/>
                                                </a:lnTo>
                                                <a:lnTo>
                                                  <a:pt x="606" y="1044"/>
                                                </a:lnTo>
                                                <a:lnTo>
                                                  <a:pt x="612" y="1044"/>
                                                </a:lnTo>
                                                <a:lnTo>
                                                  <a:pt x="612" y="1038"/>
                                                </a:lnTo>
                                                <a:lnTo>
                                                  <a:pt x="618" y="1038"/>
                                                </a:lnTo>
                                                <a:lnTo>
                                                  <a:pt x="618" y="1032"/>
                                                </a:lnTo>
                                                <a:lnTo>
                                                  <a:pt x="624" y="1032"/>
                                                </a:lnTo>
                                                <a:lnTo>
                                                  <a:pt x="624" y="1026"/>
                                                </a:lnTo>
                                                <a:lnTo>
                                                  <a:pt x="630" y="1026"/>
                                                </a:lnTo>
                                                <a:lnTo>
                                                  <a:pt x="630" y="1020"/>
                                                </a:lnTo>
                                                <a:lnTo>
                                                  <a:pt x="636" y="1020"/>
                                                </a:lnTo>
                                                <a:lnTo>
                                                  <a:pt x="636" y="1014"/>
                                                </a:lnTo>
                                                <a:lnTo>
                                                  <a:pt x="636" y="1008"/>
                                                </a:lnTo>
                                                <a:lnTo>
                                                  <a:pt x="642" y="1008"/>
                                                </a:lnTo>
                                                <a:lnTo>
                                                  <a:pt x="642" y="1002"/>
                                                </a:lnTo>
                                                <a:lnTo>
                                                  <a:pt x="648" y="1002"/>
                                                </a:lnTo>
                                                <a:lnTo>
                                                  <a:pt x="648" y="996"/>
                                                </a:lnTo>
                                                <a:lnTo>
                                                  <a:pt x="654" y="996"/>
                                                </a:lnTo>
                                                <a:lnTo>
                                                  <a:pt x="654" y="990"/>
                                                </a:lnTo>
                                                <a:lnTo>
                                                  <a:pt x="654" y="984"/>
                                                </a:lnTo>
                                                <a:lnTo>
                                                  <a:pt x="660" y="984"/>
                                                </a:lnTo>
                                                <a:lnTo>
                                                  <a:pt x="660" y="978"/>
                                                </a:lnTo>
                                                <a:lnTo>
                                                  <a:pt x="666" y="978"/>
                                                </a:lnTo>
                                                <a:lnTo>
                                                  <a:pt x="666" y="972"/>
                                                </a:lnTo>
                                                <a:lnTo>
                                                  <a:pt x="666" y="966"/>
                                                </a:lnTo>
                                                <a:lnTo>
                                                  <a:pt x="672" y="966"/>
                                                </a:lnTo>
                                                <a:lnTo>
                                                  <a:pt x="672" y="960"/>
                                                </a:lnTo>
                                                <a:lnTo>
                                                  <a:pt x="678" y="960"/>
                                                </a:lnTo>
                                                <a:lnTo>
                                                  <a:pt x="678" y="954"/>
                                                </a:lnTo>
                                                <a:lnTo>
                                                  <a:pt x="678" y="948"/>
                                                </a:lnTo>
                                                <a:lnTo>
                                                  <a:pt x="684" y="948"/>
                                                </a:lnTo>
                                                <a:lnTo>
                                                  <a:pt x="684" y="942"/>
                                                </a:lnTo>
                                                <a:lnTo>
                                                  <a:pt x="690" y="942"/>
                                                </a:lnTo>
                                                <a:lnTo>
                                                  <a:pt x="690" y="936"/>
                                                </a:lnTo>
                                                <a:lnTo>
                                                  <a:pt x="690" y="930"/>
                                                </a:lnTo>
                                                <a:lnTo>
                                                  <a:pt x="696" y="930"/>
                                                </a:lnTo>
                                                <a:lnTo>
                                                  <a:pt x="696" y="924"/>
                                                </a:lnTo>
                                                <a:lnTo>
                                                  <a:pt x="696" y="918"/>
                                                </a:lnTo>
                                                <a:lnTo>
                                                  <a:pt x="702" y="918"/>
                                                </a:lnTo>
                                                <a:lnTo>
                                                  <a:pt x="702" y="912"/>
                                                </a:lnTo>
                                                <a:lnTo>
                                                  <a:pt x="702" y="906"/>
                                                </a:lnTo>
                                                <a:lnTo>
                                                  <a:pt x="708" y="906"/>
                                                </a:lnTo>
                                                <a:lnTo>
                                                  <a:pt x="708" y="900"/>
                                                </a:lnTo>
                                                <a:lnTo>
                                                  <a:pt x="708" y="894"/>
                                                </a:lnTo>
                                                <a:lnTo>
                                                  <a:pt x="714" y="894"/>
                                                </a:lnTo>
                                                <a:lnTo>
                                                  <a:pt x="714" y="888"/>
                                                </a:lnTo>
                                                <a:lnTo>
                                                  <a:pt x="720" y="882"/>
                                                </a:lnTo>
                                                <a:lnTo>
                                                  <a:pt x="720" y="876"/>
                                                </a:lnTo>
                                                <a:lnTo>
                                                  <a:pt x="726" y="870"/>
                                                </a:lnTo>
                                                <a:lnTo>
                                                  <a:pt x="726" y="864"/>
                                                </a:lnTo>
                                                <a:lnTo>
                                                  <a:pt x="732" y="858"/>
                                                </a:lnTo>
                                                <a:lnTo>
                                                  <a:pt x="732" y="852"/>
                                                </a:lnTo>
                                                <a:lnTo>
                                                  <a:pt x="732" y="846"/>
                                                </a:lnTo>
                                                <a:lnTo>
                                                  <a:pt x="738" y="846"/>
                                                </a:lnTo>
                                                <a:lnTo>
                                                  <a:pt x="738" y="840"/>
                                                </a:lnTo>
                                                <a:lnTo>
                                                  <a:pt x="738" y="834"/>
                                                </a:lnTo>
                                                <a:lnTo>
                                                  <a:pt x="744" y="834"/>
                                                </a:lnTo>
                                                <a:lnTo>
                                                  <a:pt x="744" y="828"/>
                                                </a:lnTo>
                                                <a:lnTo>
                                                  <a:pt x="744" y="822"/>
                                                </a:lnTo>
                                                <a:lnTo>
                                                  <a:pt x="750" y="822"/>
                                                </a:lnTo>
                                                <a:lnTo>
                                                  <a:pt x="750" y="816"/>
                                                </a:lnTo>
                                                <a:lnTo>
                                                  <a:pt x="750" y="810"/>
                                                </a:lnTo>
                                                <a:lnTo>
                                                  <a:pt x="756" y="810"/>
                                                </a:lnTo>
                                                <a:lnTo>
                                                  <a:pt x="756" y="804"/>
                                                </a:lnTo>
                                                <a:lnTo>
                                                  <a:pt x="756" y="798"/>
                                                </a:lnTo>
                                                <a:lnTo>
                                                  <a:pt x="762" y="798"/>
                                                </a:lnTo>
                                                <a:lnTo>
                                                  <a:pt x="762" y="792"/>
                                                </a:lnTo>
                                                <a:lnTo>
                                                  <a:pt x="762" y="786"/>
                                                </a:lnTo>
                                                <a:lnTo>
                                                  <a:pt x="762" y="780"/>
                                                </a:lnTo>
                                                <a:lnTo>
                                                  <a:pt x="768" y="780"/>
                                                </a:lnTo>
                                                <a:lnTo>
                                                  <a:pt x="768" y="774"/>
                                                </a:lnTo>
                                                <a:lnTo>
                                                  <a:pt x="768" y="768"/>
                                                </a:lnTo>
                                                <a:lnTo>
                                                  <a:pt x="774" y="768"/>
                                                </a:lnTo>
                                                <a:lnTo>
                                                  <a:pt x="774" y="762"/>
                                                </a:lnTo>
                                                <a:lnTo>
                                                  <a:pt x="774" y="756"/>
                                                </a:lnTo>
                                                <a:lnTo>
                                                  <a:pt x="780" y="750"/>
                                                </a:lnTo>
                                                <a:lnTo>
                                                  <a:pt x="780" y="744"/>
                                                </a:lnTo>
                                                <a:lnTo>
                                                  <a:pt x="780" y="738"/>
                                                </a:lnTo>
                                                <a:lnTo>
                                                  <a:pt x="786" y="738"/>
                                                </a:lnTo>
                                                <a:lnTo>
                                                  <a:pt x="786" y="732"/>
                                                </a:lnTo>
                                                <a:lnTo>
                                                  <a:pt x="786" y="726"/>
                                                </a:lnTo>
                                                <a:lnTo>
                                                  <a:pt x="786" y="720"/>
                                                </a:lnTo>
                                                <a:lnTo>
                                                  <a:pt x="792" y="720"/>
                                                </a:lnTo>
                                                <a:lnTo>
                                                  <a:pt x="792" y="714"/>
                                                </a:lnTo>
                                                <a:lnTo>
                                                  <a:pt x="792" y="708"/>
                                                </a:lnTo>
                                                <a:lnTo>
                                                  <a:pt x="798" y="708"/>
                                                </a:lnTo>
                                                <a:lnTo>
                                                  <a:pt x="798" y="702"/>
                                                </a:lnTo>
                                                <a:lnTo>
                                                  <a:pt x="798" y="696"/>
                                                </a:lnTo>
                                                <a:lnTo>
                                                  <a:pt x="798" y="690"/>
                                                </a:lnTo>
                                                <a:lnTo>
                                                  <a:pt x="804" y="690"/>
                                                </a:lnTo>
                                                <a:lnTo>
                                                  <a:pt x="804" y="684"/>
                                                </a:lnTo>
                                                <a:lnTo>
                                                  <a:pt x="804" y="678"/>
                                                </a:lnTo>
                                                <a:lnTo>
                                                  <a:pt x="810" y="672"/>
                                                </a:lnTo>
                                                <a:lnTo>
                                                  <a:pt x="810" y="666"/>
                                                </a:lnTo>
                                                <a:lnTo>
                                                  <a:pt x="810" y="660"/>
                                                </a:lnTo>
                                                <a:lnTo>
                                                  <a:pt x="816" y="660"/>
                                                </a:lnTo>
                                                <a:lnTo>
                                                  <a:pt x="816" y="654"/>
                                                </a:lnTo>
                                                <a:lnTo>
                                                  <a:pt x="816" y="648"/>
                                                </a:lnTo>
                                                <a:lnTo>
                                                  <a:pt x="816" y="642"/>
                                                </a:lnTo>
                                                <a:lnTo>
                                                  <a:pt x="822" y="642"/>
                                                </a:lnTo>
                                                <a:lnTo>
                                                  <a:pt x="822" y="636"/>
                                                </a:lnTo>
                                                <a:lnTo>
                                                  <a:pt x="822" y="630"/>
                                                </a:lnTo>
                                                <a:lnTo>
                                                  <a:pt x="822" y="624"/>
                                                </a:lnTo>
                                                <a:lnTo>
                                                  <a:pt x="828" y="624"/>
                                                </a:lnTo>
                                                <a:lnTo>
                                                  <a:pt x="828" y="618"/>
                                                </a:lnTo>
                                                <a:lnTo>
                                                  <a:pt x="828" y="612"/>
                                                </a:lnTo>
                                                <a:lnTo>
                                                  <a:pt x="828" y="606"/>
                                                </a:lnTo>
                                                <a:lnTo>
                                                  <a:pt x="834" y="606"/>
                                                </a:lnTo>
                                                <a:lnTo>
                                                  <a:pt x="834" y="600"/>
                                                </a:lnTo>
                                                <a:lnTo>
                                                  <a:pt x="834" y="594"/>
                                                </a:lnTo>
                                                <a:lnTo>
                                                  <a:pt x="834" y="588"/>
                                                </a:lnTo>
                                                <a:lnTo>
                                                  <a:pt x="840" y="588"/>
                                                </a:lnTo>
                                                <a:lnTo>
                                                  <a:pt x="840" y="582"/>
                                                </a:lnTo>
                                                <a:lnTo>
                                                  <a:pt x="840" y="576"/>
                                                </a:lnTo>
                                                <a:lnTo>
                                                  <a:pt x="840" y="570"/>
                                                </a:lnTo>
                                                <a:lnTo>
                                                  <a:pt x="846" y="570"/>
                                                </a:lnTo>
                                                <a:lnTo>
                                                  <a:pt x="846" y="564"/>
                                                </a:lnTo>
                                                <a:lnTo>
                                                  <a:pt x="846" y="558"/>
                                                </a:lnTo>
                                                <a:lnTo>
                                                  <a:pt x="846" y="552"/>
                                                </a:lnTo>
                                                <a:lnTo>
                                                  <a:pt x="852" y="552"/>
                                                </a:lnTo>
                                                <a:lnTo>
                                                  <a:pt x="852" y="546"/>
                                                </a:lnTo>
                                                <a:lnTo>
                                                  <a:pt x="852" y="540"/>
                                                </a:lnTo>
                                              </a:path>
                                            </a:pathLst>
                                          </a:custGeom>
                                          <a:noFill/>
                                          <a:ln w="12700" cmpd="sng">
                                            <a:solidFill>
                                              <a:srgbClr val="000000"/>
                                            </a:solidFill>
                                            <a:round/>
                                          </a:ln>
                                        </wps:spPr>
                                        <wps:bodyPr rot="0" vert="horz" wrap="square" lIns="91440" tIns="45720" rIns="91440" bIns="45720" anchor="t" anchorCtr="0" upright="1">
                                          <a:noAutofit/>
                                        </wps:bodyPr>
                                      </wps:wsp>
                                      <wps:wsp>
                                        <wps:cNvPr id="576" name="任意多边形 174"/>
                                        <wps:cNvSpPr/>
                                        <wps:spPr bwMode="auto">
                                          <a:xfrm>
                                            <a:off x="3225" y="1596"/>
                                            <a:ext cx="144" cy="540"/>
                                          </a:xfrm>
                                          <a:custGeom>
                                            <a:avLst/>
                                            <a:gdLst>
                                              <a:gd name="T0" fmla="*/ 0 w 144"/>
                                              <a:gd name="T1" fmla="*/ 534 h 540"/>
                                              <a:gd name="T2" fmla="*/ 6 w 144"/>
                                              <a:gd name="T3" fmla="*/ 528 h 540"/>
                                              <a:gd name="T4" fmla="*/ 6 w 144"/>
                                              <a:gd name="T5" fmla="*/ 516 h 540"/>
                                              <a:gd name="T6" fmla="*/ 12 w 144"/>
                                              <a:gd name="T7" fmla="*/ 510 h 540"/>
                                              <a:gd name="T8" fmla="*/ 12 w 144"/>
                                              <a:gd name="T9" fmla="*/ 498 h 540"/>
                                              <a:gd name="T10" fmla="*/ 18 w 144"/>
                                              <a:gd name="T11" fmla="*/ 486 h 540"/>
                                              <a:gd name="T12" fmla="*/ 18 w 144"/>
                                              <a:gd name="T13" fmla="*/ 474 h 540"/>
                                              <a:gd name="T14" fmla="*/ 24 w 144"/>
                                              <a:gd name="T15" fmla="*/ 468 h 540"/>
                                              <a:gd name="T16" fmla="*/ 24 w 144"/>
                                              <a:gd name="T17" fmla="*/ 456 h 540"/>
                                              <a:gd name="T18" fmla="*/ 30 w 144"/>
                                              <a:gd name="T19" fmla="*/ 450 h 540"/>
                                              <a:gd name="T20" fmla="*/ 30 w 144"/>
                                              <a:gd name="T21" fmla="*/ 438 h 540"/>
                                              <a:gd name="T22" fmla="*/ 36 w 144"/>
                                              <a:gd name="T23" fmla="*/ 426 h 540"/>
                                              <a:gd name="T24" fmla="*/ 36 w 144"/>
                                              <a:gd name="T25" fmla="*/ 414 h 540"/>
                                              <a:gd name="T26" fmla="*/ 42 w 144"/>
                                              <a:gd name="T27" fmla="*/ 408 h 540"/>
                                              <a:gd name="T28" fmla="*/ 42 w 144"/>
                                              <a:gd name="T29" fmla="*/ 396 h 540"/>
                                              <a:gd name="T30" fmla="*/ 48 w 144"/>
                                              <a:gd name="T31" fmla="*/ 384 h 540"/>
                                              <a:gd name="T32" fmla="*/ 48 w 144"/>
                                              <a:gd name="T33" fmla="*/ 372 h 540"/>
                                              <a:gd name="T34" fmla="*/ 54 w 144"/>
                                              <a:gd name="T35" fmla="*/ 366 h 540"/>
                                              <a:gd name="T36" fmla="*/ 54 w 144"/>
                                              <a:gd name="T37" fmla="*/ 354 h 540"/>
                                              <a:gd name="T38" fmla="*/ 60 w 144"/>
                                              <a:gd name="T39" fmla="*/ 342 h 540"/>
                                              <a:gd name="T40" fmla="*/ 60 w 144"/>
                                              <a:gd name="T41" fmla="*/ 330 h 540"/>
                                              <a:gd name="T42" fmla="*/ 66 w 144"/>
                                              <a:gd name="T43" fmla="*/ 324 h 540"/>
                                              <a:gd name="T44" fmla="*/ 66 w 144"/>
                                              <a:gd name="T45" fmla="*/ 312 h 540"/>
                                              <a:gd name="T46" fmla="*/ 72 w 144"/>
                                              <a:gd name="T47" fmla="*/ 306 h 540"/>
                                              <a:gd name="T48" fmla="*/ 72 w 144"/>
                                              <a:gd name="T49" fmla="*/ 294 h 540"/>
                                              <a:gd name="T50" fmla="*/ 72 w 144"/>
                                              <a:gd name="T51" fmla="*/ 282 h 540"/>
                                              <a:gd name="T52" fmla="*/ 78 w 144"/>
                                              <a:gd name="T53" fmla="*/ 276 h 540"/>
                                              <a:gd name="T54" fmla="*/ 78 w 144"/>
                                              <a:gd name="T55" fmla="*/ 264 h 540"/>
                                              <a:gd name="T56" fmla="*/ 84 w 144"/>
                                              <a:gd name="T57" fmla="*/ 258 h 540"/>
                                              <a:gd name="T58" fmla="*/ 84 w 144"/>
                                              <a:gd name="T59" fmla="*/ 246 h 540"/>
                                              <a:gd name="T60" fmla="*/ 84 w 144"/>
                                              <a:gd name="T61" fmla="*/ 234 h 540"/>
                                              <a:gd name="T62" fmla="*/ 90 w 144"/>
                                              <a:gd name="T63" fmla="*/ 228 h 540"/>
                                              <a:gd name="T64" fmla="*/ 90 w 144"/>
                                              <a:gd name="T65" fmla="*/ 216 h 540"/>
                                              <a:gd name="T66" fmla="*/ 96 w 144"/>
                                              <a:gd name="T67" fmla="*/ 204 h 540"/>
                                              <a:gd name="T68" fmla="*/ 96 w 144"/>
                                              <a:gd name="T69" fmla="*/ 192 h 540"/>
                                              <a:gd name="T70" fmla="*/ 102 w 144"/>
                                              <a:gd name="T71" fmla="*/ 180 h 540"/>
                                              <a:gd name="T72" fmla="*/ 102 w 144"/>
                                              <a:gd name="T73" fmla="*/ 168 h 540"/>
                                              <a:gd name="T74" fmla="*/ 108 w 144"/>
                                              <a:gd name="T75" fmla="*/ 156 h 540"/>
                                              <a:gd name="T76" fmla="*/ 108 w 144"/>
                                              <a:gd name="T77" fmla="*/ 144 h 540"/>
                                              <a:gd name="T78" fmla="*/ 114 w 144"/>
                                              <a:gd name="T79" fmla="*/ 138 h 540"/>
                                              <a:gd name="T80" fmla="*/ 114 w 144"/>
                                              <a:gd name="T81" fmla="*/ 126 h 540"/>
                                              <a:gd name="T82" fmla="*/ 114 w 144"/>
                                              <a:gd name="T83" fmla="*/ 114 h 540"/>
                                              <a:gd name="T84" fmla="*/ 120 w 144"/>
                                              <a:gd name="T85" fmla="*/ 108 h 540"/>
                                              <a:gd name="T86" fmla="*/ 120 w 144"/>
                                              <a:gd name="T87" fmla="*/ 96 h 540"/>
                                              <a:gd name="T88" fmla="*/ 126 w 144"/>
                                              <a:gd name="T89" fmla="*/ 90 h 540"/>
                                              <a:gd name="T90" fmla="*/ 126 w 144"/>
                                              <a:gd name="T91" fmla="*/ 78 h 540"/>
                                              <a:gd name="T92" fmla="*/ 126 w 144"/>
                                              <a:gd name="T93" fmla="*/ 66 h 540"/>
                                              <a:gd name="T94" fmla="*/ 132 w 144"/>
                                              <a:gd name="T95" fmla="*/ 60 h 540"/>
                                              <a:gd name="T96" fmla="*/ 132 w 144"/>
                                              <a:gd name="T97" fmla="*/ 48 h 540"/>
                                              <a:gd name="T98" fmla="*/ 138 w 144"/>
                                              <a:gd name="T99" fmla="*/ 36 h 540"/>
                                              <a:gd name="T100" fmla="*/ 138 w 144"/>
                                              <a:gd name="T101" fmla="*/ 24 h 540"/>
                                              <a:gd name="T102" fmla="*/ 138 w 144"/>
                                              <a:gd name="T103" fmla="*/ 12 h 540"/>
                                              <a:gd name="T104" fmla="*/ 144 w 144"/>
                                              <a:gd name="T105" fmla="*/ 6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4" h="540">
                                                <a:moveTo>
                                                  <a:pt x="0" y="540"/>
                                                </a:moveTo>
                                                <a:lnTo>
                                                  <a:pt x="0" y="534"/>
                                                </a:lnTo>
                                                <a:lnTo>
                                                  <a:pt x="6" y="534"/>
                                                </a:lnTo>
                                                <a:lnTo>
                                                  <a:pt x="6" y="528"/>
                                                </a:lnTo>
                                                <a:lnTo>
                                                  <a:pt x="6" y="522"/>
                                                </a:lnTo>
                                                <a:lnTo>
                                                  <a:pt x="6" y="516"/>
                                                </a:lnTo>
                                                <a:lnTo>
                                                  <a:pt x="12" y="516"/>
                                                </a:lnTo>
                                                <a:lnTo>
                                                  <a:pt x="12" y="510"/>
                                                </a:lnTo>
                                                <a:lnTo>
                                                  <a:pt x="12" y="504"/>
                                                </a:lnTo>
                                                <a:lnTo>
                                                  <a:pt x="12" y="498"/>
                                                </a:lnTo>
                                                <a:lnTo>
                                                  <a:pt x="18" y="492"/>
                                                </a:lnTo>
                                                <a:lnTo>
                                                  <a:pt x="18" y="486"/>
                                                </a:lnTo>
                                                <a:lnTo>
                                                  <a:pt x="18" y="480"/>
                                                </a:lnTo>
                                                <a:lnTo>
                                                  <a:pt x="18" y="474"/>
                                                </a:lnTo>
                                                <a:lnTo>
                                                  <a:pt x="24" y="474"/>
                                                </a:lnTo>
                                                <a:lnTo>
                                                  <a:pt x="24" y="468"/>
                                                </a:lnTo>
                                                <a:lnTo>
                                                  <a:pt x="24" y="462"/>
                                                </a:lnTo>
                                                <a:lnTo>
                                                  <a:pt x="24" y="456"/>
                                                </a:lnTo>
                                                <a:lnTo>
                                                  <a:pt x="30" y="456"/>
                                                </a:lnTo>
                                                <a:lnTo>
                                                  <a:pt x="30" y="450"/>
                                                </a:lnTo>
                                                <a:lnTo>
                                                  <a:pt x="30" y="444"/>
                                                </a:lnTo>
                                                <a:lnTo>
                                                  <a:pt x="30" y="438"/>
                                                </a:lnTo>
                                                <a:lnTo>
                                                  <a:pt x="36" y="432"/>
                                                </a:lnTo>
                                                <a:lnTo>
                                                  <a:pt x="36" y="426"/>
                                                </a:lnTo>
                                                <a:lnTo>
                                                  <a:pt x="36" y="420"/>
                                                </a:lnTo>
                                                <a:lnTo>
                                                  <a:pt x="36" y="414"/>
                                                </a:lnTo>
                                                <a:lnTo>
                                                  <a:pt x="42" y="414"/>
                                                </a:lnTo>
                                                <a:lnTo>
                                                  <a:pt x="42" y="408"/>
                                                </a:lnTo>
                                                <a:lnTo>
                                                  <a:pt x="42" y="402"/>
                                                </a:lnTo>
                                                <a:lnTo>
                                                  <a:pt x="42" y="396"/>
                                                </a:lnTo>
                                                <a:lnTo>
                                                  <a:pt x="48" y="390"/>
                                                </a:lnTo>
                                                <a:lnTo>
                                                  <a:pt x="48" y="384"/>
                                                </a:lnTo>
                                                <a:lnTo>
                                                  <a:pt x="48" y="378"/>
                                                </a:lnTo>
                                                <a:lnTo>
                                                  <a:pt x="48" y="372"/>
                                                </a:lnTo>
                                                <a:lnTo>
                                                  <a:pt x="54" y="372"/>
                                                </a:lnTo>
                                                <a:lnTo>
                                                  <a:pt x="54" y="366"/>
                                                </a:lnTo>
                                                <a:lnTo>
                                                  <a:pt x="54" y="360"/>
                                                </a:lnTo>
                                                <a:lnTo>
                                                  <a:pt x="54" y="354"/>
                                                </a:lnTo>
                                                <a:lnTo>
                                                  <a:pt x="60" y="348"/>
                                                </a:lnTo>
                                                <a:lnTo>
                                                  <a:pt x="60" y="342"/>
                                                </a:lnTo>
                                                <a:lnTo>
                                                  <a:pt x="60" y="336"/>
                                                </a:lnTo>
                                                <a:lnTo>
                                                  <a:pt x="60" y="330"/>
                                                </a:lnTo>
                                                <a:lnTo>
                                                  <a:pt x="66" y="330"/>
                                                </a:lnTo>
                                                <a:lnTo>
                                                  <a:pt x="66" y="324"/>
                                                </a:lnTo>
                                                <a:lnTo>
                                                  <a:pt x="66" y="318"/>
                                                </a:lnTo>
                                                <a:lnTo>
                                                  <a:pt x="66" y="312"/>
                                                </a:lnTo>
                                                <a:lnTo>
                                                  <a:pt x="66" y="306"/>
                                                </a:lnTo>
                                                <a:lnTo>
                                                  <a:pt x="72" y="306"/>
                                                </a:lnTo>
                                                <a:lnTo>
                                                  <a:pt x="72" y="300"/>
                                                </a:lnTo>
                                                <a:lnTo>
                                                  <a:pt x="72" y="294"/>
                                                </a:lnTo>
                                                <a:lnTo>
                                                  <a:pt x="72" y="288"/>
                                                </a:lnTo>
                                                <a:lnTo>
                                                  <a:pt x="72" y="282"/>
                                                </a:lnTo>
                                                <a:lnTo>
                                                  <a:pt x="78" y="282"/>
                                                </a:lnTo>
                                                <a:lnTo>
                                                  <a:pt x="78" y="276"/>
                                                </a:lnTo>
                                                <a:lnTo>
                                                  <a:pt x="78" y="270"/>
                                                </a:lnTo>
                                                <a:lnTo>
                                                  <a:pt x="78" y="264"/>
                                                </a:lnTo>
                                                <a:lnTo>
                                                  <a:pt x="78" y="258"/>
                                                </a:lnTo>
                                                <a:lnTo>
                                                  <a:pt x="84" y="258"/>
                                                </a:lnTo>
                                                <a:lnTo>
                                                  <a:pt x="84" y="252"/>
                                                </a:lnTo>
                                                <a:lnTo>
                                                  <a:pt x="84" y="246"/>
                                                </a:lnTo>
                                                <a:lnTo>
                                                  <a:pt x="84" y="240"/>
                                                </a:lnTo>
                                                <a:lnTo>
                                                  <a:pt x="84" y="234"/>
                                                </a:lnTo>
                                                <a:lnTo>
                                                  <a:pt x="90" y="234"/>
                                                </a:lnTo>
                                                <a:lnTo>
                                                  <a:pt x="90" y="228"/>
                                                </a:lnTo>
                                                <a:lnTo>
                                                  <a:pt x="90" y="222"/>
                                                </a:lnTo>
                                                <a:lnTo>
                                                  <a:pt x="90" y="216"/>
                                                </a:lnTo>
                                                <a:lnTo>
                                                  <a:pt x="96" y="210"/>
                                                </a:lnTo>
                                                <a:lnTo>
                                                  <a:pt x="96" y="204"/>
                                                </a:lnTo>
                                                <a:lnTo>
                                                  <a:pt x="96" y="198"/>
                                                </a:lnTo>
                                                <a:lnTo>
                                                  <a:pt x="96" y="192"/>
                                                </a:lnTo>
                                                <a:lnTo>
                                                  <a:pt x="102" y="186"/>
                                                </a:lnTo>
                                                <a:lnTo>
                                                  <a:pt x="102" y="180"/>
                                                </a:lnTo>
                                                <a:lnTo>
                                                  <a:pt x="102" y="174"/>
                                                </a:lnTo>
                                                <a:lnTo>
                                                  <a:pt x="102" y="168"/>
                                                </a:lnTo>
                                                <a:lnTo>
                                                  <a:pt x="108" y="162"/>
                                                </a:lnTo>
                                                <a:lnTo>
                                                  <a:pt x="108" y="156"/>
                                                </a:lnTo>
                                                <a:lnTo>
                                                  <a:pt x="108" y="150"/>
                                                </a:lnTo>
                                                <a:lnTo>
                                                  <a:pt x="108" y="144"/>
                                                </a:lnTo>
                                                <a:lnTo>
                                                  <a:pt x="108" y="138"/>
                                                </a:lnTo>
                                                <a:lnTo>
                                                  <a:pt x="114" y="138"/>
                                                </a:lnTo>
                                                <a:lnTo>
                                                  <a:pt x="114" y="132"/>
                                                </a:lnTo>
                                                <a:lnTo>
                                                  <a:pt x="114" y="126"/>
                                                </a:lnTo>
                                                <a:lnTo>
                                                  <a:pt x="114" y="120"/>
                                                </a:lnTo>
                                                <a:lnTo>
                                                  <a:pt x="114" y="114"/>
                                                </a:lnTo>
                                                <a:lnTo>
                                                  <a:pt x="120" y="114"/>
                                                </a:lnTo>
                                                <a:lnTo>
                                                  <a:pt x="120" y="108"/>
                                                </a:lnTo>
                                                <a:lnTo>
                                                  <a:pt x="120" y="102"/>
                                                </a:lnTo>
                                                <a:lnTo>
                                                  <a:pt x="120" y="96"/>
                                                </a:lnTo>
                                                <a:lnTo>
                                                  <a:pt x="120" y="90"/>
                                                </a:lnTo>
                                                <a:lnTo>
                                                  <a:pt x="126" y="90"/>
                                                </a:lnTo>
                                                <a:lnTo>
                                                  <a:pt x="126" y="84"/>
                                                </a:lnTo>
                                                <a:lnTo>
                                                  <a:pt x="126" y="78"/>
                                                </a:lnTo>
                                                <a:lnTo>
                                                  <a:pt x="126" y="72"/>
                                                </a:lnTo>
                                                <a:lnTo>
                                                  <a:pt x="126" y="66"/>
                                                </a:lnTo>
                                                <a:lnTo>
                                                  <a:pt x="132" y="66"/>
                                                </a:lnTo>
                                                <a:lnTo>
                                                  <a:pt x="132" y="60"/>
                                                </a:lnTo>
                                                <a:lnTo>
                                                  <a:pt x="132" y="54"/>
                                                </a:lnTo>
                                                <a:lnTo>
                                                  <a:pt x="132" y="48"/>
                                                </a:lnTo>
                                                <a:lnTo>
                                                  <a:pt x="132" y="42"/>
                                                </a:lnTo>
                                                <a:lnTo>
                                                  <a:pt x="138" y="36"/>
                                                </a:lnTo>
                                                <a:lnTo>
                                                  <a:pt x="138" y="30"/>
                                                </a:lnTo>
                                                <a:lnTo>
                                                  <a:pt x="138" y="24"/>
                                                </a:lnTo>
                                                <a:lnTo>
                                                  <a:pt x="138" y="18"/>
                                                </a:lnTo>
                                                <a:lnTo>
                                                  <a:pt x="138" y="12"/>
                                                </a:lnTo>
                                                <a:lnTo>
                                                  <a:pt x="144" y="12"/>
                                                </a:lnTo>
                                                <a:lnTo>
                                                  <a:pt x="144" y="6"/>
                                                </a:lnTo>
                                                <a:lnTo>
                                                  <a:pt x="144" y="0"/>
                                                </a:lnTo>
                                              </a:path>
                                            </a:pathLst>
                                          </a:custGeom>
                                          <a:noFill/>
                                          <a:ln w="12700" cmpd="sng">
                                            <a:solidFill>
                                              <a:srgbClr val="000000"/>
                                            </a:solidFill>
                                            <a:round/>
                                          </a:ln>
                                        </wps:spPr>
                                        <wps:bodyPr rot="0" vert="horz" wrap="square" lIns="91440" tIns="45720" rIns="91440" bIns="45720" anchor="t" anchorCtr="0" upright="1">
                                          <a:noAutofit/>
                                        </wps:bodyPr>
                                      </wps:wsp>
                                    </wpg:grpSp>
                                    <wps:wsp>
                                      <wps:cNvPr id="577" name="直线 175"/>
                                      <wps:cNvCnPr>
                                        <a:cxnSpLocks noChangeShapeType="1"/>
                                      </wps:cNvCnPr>
                                      <wps:spPr bwMode="auto">
                                        <a:xfrm flipV="1">
                                          <a:off x="3913" y="974"/>
                                          <a:ext cx="3" cy="2183"/>
                                        </a:xfrm>
                                        <a:prstGeom prst="line">
                                          <a:avLst/>
                                        </a:prstGeom>
                                        <a:noFill/>
                                        <a:ln w="9525">
                                          <a:solidFill>
                                            <a:srgbClr val="000000"/>
                                          </a:solidFill>
                                          <a:round/>
                                          <a:tailEnd type="triangle" w="med" len="med"/>
                                        </a:ln>
                                      </wps:spPr>
                                      <wps:bodyPr/>
                                    </wps:wsp>
                                    <wps:wsp>
                                      <wps:cNvPr id="578" name="直线 176"/>
                                      <wps:cNvCnPr>
                                        <a:cxnSpLocks noChangeShapeType="1"/>
                                      </wps:cNvCnPr>
                                      <wps:spPr bwMode="auto">
                                        <a:xfrm>
                                          <a:off x="3472" y="2468"/>
                                          <a:ext cx="1863" cy="0"/>
                                        </a:xfrm>
                                        <a:prstGeom prst="line">
                                          <a:avLst/>
                                        </a:prstGeom>
                                        <a:noFill/>
                                        <a:ln w="9525">
                                          <a:solidFill>
                                            <a:srgbClr val="000000"/>
                                          </a:solidFill>
                                          <a:round/>
                                          <a:tailEnd type="triangle" w="med" len="med"/>
                                        </a:ln>
                                      </wps:spPr>
                                      <wps:bodyPr/>
                                    </wps:wsp>
                                  </wpg:wgp>
                                  <wps:wsp>
                                    <wps:cNvPr id="579" name="矩形 177"/>
                                    <wps:cNvSpPr>
                                      <a:spLocks noChangeArrowheads="1"/>
                                    </wps:cNvSpPr>
                                    <wps:spPr bwMode="auto">
                                      <a:xfrm>
                                        <a:off x="93980" y="593090"/>
                                        <a:ext cx="149225" cy="247015"/>
                                      </a:xfrm>
                                      <a:prstGeom prst="rect">
                                        <a:avLst/>
                                      </a:prstGeom>
                                      <a:noFill/>
                                      <a:ln>
                                        <a:noFill/>
                                      </a:ln>
                                    </wps:spPr>
                                    <wps:txbx>
                                      <w:txbxContent>
                                        <w:p>
                                          <w:pPr>
                                            <w:autoSpaceDE w:val="0"/>
                                            <w:autoSpaceDN w:val="0"/>
                                            <w:adjustRightInd w:val="0"/>
                                            <w:rPr>
                                              <w:rFonts w:cs="宋体"/>
                                              <w:b/>
                                              <w:bCs/>
                                              <w:i/>
                                              <w:iCs/>
                                              <w:color w:val="000000"/>
                                              <w:szCs w:val="21"/>
                                            </w:rPr>
                                          </w:pPr>
                                          <w:r>
                                            <w:rPr>
                                              <w:b/>
                                              <w:bCs/>
                                              <w:i/>
                                              <w:iCs/>
                                              <w:color w:val="000000"/>
                                              <w:szCs w:val="21"/>
                                            </w:rPr>
                                            <w:t>O</w:t>
                                          </w:r>
                                        </w:p>
                                      </w:txbxContent>
                                    </wps:txbx>
                                    <wps:bodyPr rot="0" vert="horz" wrap="square" lIns="0" tIns="0" rIns="0" bIns="0" anchor="t" anchorCtr="0" upright="1">
                                      <a:noAutofit/>
                                    </wps:bodyPr>
                                  </wps:wsp>
                                  <wps:wsp>
                                    <wps:cNvPr id="580" name="矩形 178"/>
                                    <wps:cNvSpPr>
                                      <a:spLocks noChangeArrowheads="1"/>
                                    </wps:cNvSpPr>
                                    <wps:spPr bwMode="auto">
                                      <a:xfrm>
                                        <a:off x="794385" y="726440"/>
                                        <a:ext cx="109220" cy="295910"/>
                                      </a:xfrm>
                                      <a:prstGeom prst="rect">
                                        <a:avLst/>
                                      </a:prstGeom>
                                      <a:noFill/>
                                      <a:ln>
                                        <a:noFill/>
                                      </a:ln>
                                    </wps:spPr>
                                    <wps:txbx>
                                      <w:txbxContent>
                                        <w:p>
                                          <w:pPr>
                                            <w:autoSpaceDE w:val="0"/>
                                            <w:autoSpaceDN w:val="0"/>
                                            <w:adjustRightInd w:val="0"/>
                                            <w:rPr>
                                              <w:rFonts w:cs="宋体"/>
                                              <w:i/>
                                              <w:iCs/>
                                              <w:color w:val="000000"/>
                                              <w:szCs w:val="21"/>
                                            </w:rPr>
                                          </w:pPr>
                                          <w:r>
                                            <w:rPr>
                                              <w:i/>
                                              <w:iCs/>
                                              <w:color w:val="000000"/>
                                              <w:szCs w:val="21"/>
                                            </w:rPr>
                                            <w:t>x</w:t>
                                          </w:r>
                                        </w:p>
                                      </w:txbxContent>
                                    </wps:txbx>
                                    <wps:bodyPr rot="0" vert="horz" wrap="square" lIns="0" tIns="0" rIns="0" bIns="0" anchor="t" anchorCtr="0" upright="1">
                                      <a:noAutofit/>
                                    </wps:bodyPr>
                                  </wps:wsp>
                                  <wps:wsp>
                                    <wps:cNvPr id="581" name="矩形 179"/>
                                    <wps:cNvSpPr>
                                      <a:spLocks noChangeArrowheads="1"/>
                                    </wps:cNvSpPr>
                                    <wps:spPr bwMode="auto">
                                      <a:xfrm>
                                        <a:off x="260985" y="0"/>
                                        <a:ext cx="81915" cy="198120"/>
                                      </a:xfrm>
                                      <a:prstGeom prst="rect">
                                        <a:avLst/>
                                      </a:prstGeom>
                                      <a:noFill/>
                                      <a:ln>
                                        <a:noFill/>
                                      </a:ln>
                                    </wps:spPr>
                                    <wps:txbx>
                                      <w:txbxContent>
                                        <w:p>
                                          <w:pPr>
                                            <w:autoSpaceDE w:val="0"/>
                                            <w:autoSpaceDN w:val="0"/>
                                            <w:adjustRightInd w:val="0"/>
                                            <w:rPr>
                                              <w:rFonts w:cs="宋体"/>
                                              <w:i/>
                                              <w:iCs/>
                                              <w:color w:val="000000"/>
                                              <w:szCs w:val="21"/>
                                            </w:rPr>
                                          </w:pPr>
                                          <w:r>
                                            <w:rPr>
                                              <w:i/>
                                              <w:iCs/>
                                              <w:color w:val="000000"/>
                                              <w:szCs w:val="21"/>
                                            </w:rPr>
                                            <w:t>y</w:t>
                                          </w:r>
                                        </w:p>
                                      </w:txbxContent>
                                    </wps:txbx>
                                    <wps:bodyPr rot="0" vert="horz" wrap="square" lIns="0" tIns="0" rIns="0" bIns="0" anchor="t" anchorCtr="0" upright="1">
                                      <a:noAutofit/>
                                    </wps:bodyPr>
                                  </wps:wsp>
                                  <wps:wsp>
                                    <wps:cNvPr id="582" name="矩形 180"/>
                                    <wps:cNvSpPr>
                                      <a:spLocks noChangeArrowheads="1"/>
                                    </wps:cNvSpPr>
                                    <wps:spPr bwMode="auto">
                                      <a:xfrm>
                                        <a:off x="208915" y="536575"/>
                                        <a:ext cx="354965" cy="370205"/>
                                      </a:xfrm>
                                      <a:prstGeom prst="rect">
                                        <a:avLst/>
                                      </a:prstGeom>
                                      <a:noFill/>
                                      <a:ln>
                                        <a:noFill/>
                                      </a:ln>
                                    </wps:spPr>
                                    <wps:txbx>
                                      <w:txbxContent>
                                        <w:p>
                                          <w:pPr>
                                            <w:autoSpaceDE w:val="0"/>
                                            <w:autoSpaceDN w:val="0"/>
                                            <w:adjustRightInd w:val="0"/>
                                            <w:rPr>
                                              <w:rFonts w:eastAsia="黑体"/>
                                              <w:b/>
                                              <w:bCs/>
                                              <w:szCs w:val="21"/>
                                              <w:vertAlign w:val="subscript"/>
                                            </w:rPr>
                                          </w:pPr>
                                          <w:r>
                                            <w:rPr>
                                              <w:rFonts w:eastAsia="黑体"/>
                                              <w:b/>
                                              <w:bCs/>
                                              <w:i/>
                                              <w:iCs/>
                                              <w:szCs w:val="21"/>
                                            </w:rPr>
                                            <w:t>x</w:t>
                                          </w:r>
                                          <w:r>
                                            <w:rPr>
                                              <w:rFonts w:eastAsia="黑体"/>
                                              <w:b/>
                                              <w:bCs/>
                                              <w:szCs w:val="21"/>
                                              <w:vertAlign w:val="subscript"/>
                                            </w:rPr>
                                            <w:t>1</w:t>
                                          </w:r>
                                        </w:p>
                                      </w:txbxContent>
                                    </wps:txbx>
                                    <wps:bodyPr rot="0" vert="horz" wrap="square" lIns="74066" tIns="37033" rIns="74066" bIns="37033" upright="1">
                                      <a:noAutofit/>
                                    </wps:bodyPr>
                                  </wps:wsp>
                                  <wps:wsp>
                                    <wps:cNvPr id="583" name="矩形 181"/>
                                    <wps:cNvSpPr>
                                      <a:spLocks noChangeArrowheads="1"/>
                                    </wps:cNvSpPr>
                                    <wps:spPr bwMode="auto">
                                      <a:xfrm>
                                        <a:off x="460375" y="544195"/>
                                        <a:ext cx="354965" cy="370205"/>
                                      </a:xfrm>
                                      <a:prstGeom prst="rect">
                                        <a:avLst/>
                                      </a:prstGeom>
                                      <a:noFill/>
                                      <a:ln>
                                        <a:noFill/>
                                      </a:ln>
                                    </wps:spPr>
                                    <wps:txbx>
                                      <w:txbxContent>
                                        <w:p>
                                          <w:pPr>
                                            <w:autoSpaceDE w:val="0"/>
                                            <w:autoSpaceDN w:val="0"/>
                                            <w:adjustRightInd w:val="0"/>
                                            <w:rPr>
                                              <w:rFonts w:eastAsia="黑体"/>
                                              <w:b/>
                                              <w:bCs/>
                                              <w:szCs w:val="21"/>
                                              <w:vertAlign w:val="subscript"/>
                                            </w:rPr>
                                          </w:pPr>
                                          <w:r>
                                            <w:rPr>
                                              <w:rFonts w:eastAsia="黑体"/>
                                              <w:b/>
                                              <w:bCs/>
                                              <w:i/>
                                              <w:iCs/>
                                              <w:szCs w:val="21"/>
                                            </w:rPr>
                                            <w:t>x</w:t>
                                          </w:r>
                                          <w:r>
                                            <w:rPr>
                                              <w:rFonts w:eastAsia="黑体"/>
                                              <w:b/>
                                              <w:bCs/>
                                              <w:szCs w:val="21"/>
                                              <w:vertAlign w:val="subscript"/>
                                            </w:rPr>
                                            <w:t>2</w:t>
                                          </w:r>
                                        </w:p>
                                      </w:txbxContent>
                                    </wps:txbx>
                                    <wps:bodyPr rot="0" vert="horz" wrap="square" lIns="74066" tIns="37033" rIns="74066" bIns="37033" upright="1">
                                      <a:noAutofit/>
                                    </wps:bodyPr>
                                  </wps:wsp>
                                </wpc:wpc>
                              </a:graphicData>
                            </a:graphic>
                          </wp:inline>
                        </w:drawing>
                      </mc:Choice>
                      <mc:Fallback>
                        <w:pict>
                          <v:group id="画布 169" o:spid="_x0000_s1026" o:spt="203" style="height:85.55pt;width:71.15pt;" coordsize="903605,1086485" editas="canvas" o:gfxdata="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">
                            <o:lock v:ext="edit" aspectratio="f"/>
                            <v:shape id="画布 169" o:spid="_x0000_s1026" style="position:absolute;left:0;top:0;height:1086485;width:903605;" filled="f" stroked="f" coordsize="21600,21600" o:gfxdata="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">
                              <v:fill on="f" focussize="0,0"/>
                              <v:stroke on="f"/>
                              <v:imagedata o:title=""/>
                              <o:lock v:ext="edit" aspectratio="t"/>
                            </v:shape>
                            <v:group id="组合 171" o:spid="_x0000_s1026" o:spt="203" style="position:absolute;left:0;top:60960;height:1025525;width:875030;" coordorigin="3472,974" coordsize="1863,2183" o:gfxdata="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">
                              <o:lock v:ext="edit" aspectratio="f"/>
                              <v:group id="组合 172" o:spid="_x0000_s1026" o:spt="203" style="position:absolute;left:3679;top:1183;height:1713;width:1553;" coordorigin="2373,1596" coordsize="996,1098" o:gfxdata="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quHZsAAAADcAAAADwAAAAAAAAABACAAAAAiAAAAZHJzL2Rvd25yZXYu&#10;eG1sUEsBAhQAFAAAAAgAh07iQDMvBZ47AAAAOQAAABUAAAAAAAAAAQAgAAAADwEAAGRycy9ncm91&#10;cHNoYXBleG1sLnhtbFBLBQYAAAAABgAGAGABAADMAwAAAAA=&#10;">
                                <o:lock v:ext="edit" aspectratio="f"/>
                                <v:shape id="任意多边形 173" o:spid="_x0000_s1026" o:spt="100" style="position:absolute;left:2373;top:1596;height:1098;width:852;" filled="f" stroked="t" coordsize="852,1098" o:gfxdata="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fF/1vQAA&#10;ANwAAAAPAAAAAAAAAAEAIAAAACIAAABkcnMvZG93bnJldi54bWxQSwECFAAUAAAACACHTuJAMy8F&#10;njsAAAA5AAAAEAAAAAAAAAABACAAAAAMAQAAZHJzL3NoYXBleG1sLnhtbFBLBQYAAAAABgAGAFsB&#10;AAC2AwAAAAA=&#10;" path="m0,0l0,6,0,12,0,18,0,24,6,24,6,30,6,36,6,42,6,48,12,48,12,54,12,60,12,66,12,72,18,78,18,84,18,90,18,96,18,102,24,102,24,108,24,114,24,120,24,126,30,126,30,132,30,138,30,144,30,150,36,150,36,156,36,162,36,168,36,174,42,174,42,180,42,186,42,192,42,198,48,198,48,204,48,210,48,216,48,222,54,222,54,228,54,234,54,240,54,246,60,246,60,252,60,258,60,264,60,270,66,270,66,276,66,282,66,288,66,294,72,294,72,300,72,306,72,312,78,318,78,324,78,330,78,336,84,336,84,342,84,348,84,354,84,360,90,360,90,366,90,372,90,378,96,384,96,390,96,396,96,402,102,402,102,408,102,414,102,420,108,426,108,432,108,438,108,444,114,444,114,450,114,456,114,462,120,462,120,468,120,474,120,480,126,486,126,492,126,498,126,504,132,504,132,510,132,516,132,522,138,522,138,528,138,534,138,540,144,540,144,546,144,552,144,558,150,558,150,564,150,570,150,576,156,576,156,582,156,588,156,594,162,594,162,600,162,606,162,612,168,612,168,618,168,624,168,630,174,630,174,636,174,642,174,648,180,648,180,654,180,660,180,666,186,666,186,672,186,678,192,684,192,690,192,696,198,696,198,702,198,708,198,714,204,714,204,720,204,726,210,732,210,738,210,744,216,744,216,750,216,756,222,762,222,768,222,774,228,774,228,780,228,786,234,786,234,792,234,798,240,804,240,810,240,816,246,816,246,822,246,828,252,828,252,834,252,840,258,840,258,846,258,852,264,852,264,858,264,864,270,870,270,876,276,882,276,888,282,888,282,894,282,900,288,900,288,906,288,912,294,912,294,918,294,924,300,924,300,930,300,936,306,936,306,942,312,942,312,948,312,954,318,954,318,960,324,966,324,972,330,972,330,978,336,984,336,990,342,990,342,996,348,996,348,1002,348,1008,354,1008,354,1014,360,1014,360,1020,366,1020,366,1026,372,1026,372,1032,378,1032,378,1038,384,1038,384,1044,390,1044,390,1050,396,1050,396,1056,402,1056,402,1062,408,1062,408,1068,414,1068,420,1074,426,1074,426,1080,432,1080,438,1080,438,1086,444,1086,450,1086,450,1092,456,1092,462,1092,468,1092,468,1098,474,1098,480,1098,486,1098,492,1098,498,1098,504,1098,510,1098,516,1098,522,1098,528,1098,528,1092,534,1092,540,1092,546,1092,546,1086,552,1086,558,1086,558,1080,564,1080,570,1080,570,1074,576,1074,576,1068,582,1068,582,1062,588,1062,594,1062,594,1056,600,1056,600,1050,606,1050,606,1044,612,1044,612,1038,618,1038,618,1032,624,1032,624,1026,630,1026,630,1020,636,1020,636,1014,636,1008,642,1008,642,1002,648,1002,648,996,654,996,654,990,654,984,660,984,660,978,666,978,666,972,666,966,672,966,672,960,678,960,678,954,678,948,684,948,684,942,690,942,690,936,690,930,696,930,696,924,696,918,702,918,702,912,702,906,708,906,708,900,708,894,714,894,714,888,720,882,720,876,726,870,726,864,732,858,732,852,732,846,738,846,738,840,738,834,744,834,744,828,744,822,750,822,750,816,750,810,756,810,756,804,756,798,762,798,762,792,762,786,762,780,768,780,768,774,768,768,774,768,774,762,774,756,780,750,780,744,780,738,786,738,786,732,786,726,786,720,792,720,792,714,792,708,798,708,798,702,798,696,798,690,804,690,804,684,804,678,810,672,810,666,810,660,816,660,816,654,816,648,816,642,822,642,822,636,822,630,822,624,828,624,828,618,828,612,828,606,834,606,834,600,834,594,834,588,840,588,840,582,840,576,840,570,846,570,846,564,846,558,846,552,852,552,852,546,852,540e">
                                  <v:path o:connectlocs="6,30;12,66;24,102;30,138;36,174;48,204;54,240;66,270;72,306;84,342;90,378;102,414;114,450;126,486;132,522;144,552;156,582;168,612;174,648;186,678;198,714;216,744;228,780;240,816;258,840;270,876;288,906;300,936;318,960;342,990;360,1014;378,1038;402,1056;426,1080;456,1092;492,1098;528,1092;558,1080;582,1062;606,1044;630,1026;648,1002;666,978;678,948;696,924;708,894;732,858;744,828;756,798;768,768;786,738;798,708;810,672;822,642;828,606;840,576;852,546" o:connectangles="0,0,0,0,0,0,0,0,0,0,0,0,0,0,0,0,0,0,0,0,0,0,0,0,0,0,0,0,0,0,0,0,0,0,0,0,0,0,0,0,0,0,0,0,0,0,0,0,0,0,0,0,0,0,0,0,0"/>
                                  <v:fill on="f" focussize="0,0"/>
                                  <v:stroke weight="1pt" color="#000000" joinstyle="round"/>
                                  <v:imagedata o:title=""/>
                                  <o:lock v:ext="edit" aspectratio="f"/>
                                </v:shape>
                                <v:shape id="任意多边形 174" o:spid="_x0000_s1026" o:spt="100" style="position:absolute;left:3225;top:1596;height:540;width:144;" filled="f" stroked="t" coordsize="144,540" o:gfxdata="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Lx3gO/&#10;AAAA3AAAAA8AAAAAAAAAAQAgAAAAIgAAAGRycy9kb3ducmV2LnhtbFBLAQIUABQAAAAIAIdO4kAz&#10;LwWeOwAAADkAAAAQAAAAAAAAAAEAIAAAAA4BAABkcnMvc2hhcGV4bWwueG1sUEsFBgAAAAAGAAYA&#10;WwEAALgDAAAAAA==&#10;" path="m0,540l0,534,6,534,6,528,6,522,6,516,12,516,12,510,12,504,12,498,18,492,18,486,18,480,18,474,24,474,24,468,24,462,24,456,30,456,30,450,30,444,30,438,36,432,36,426,36,420,36,414,42,414,42,408,42,402,42,396,48,390,48,384,48,378,48,372,54,372,54,366,54,360,54,354,60,348,60,342,60,336,60,330,66,330,66,324,66,318,66,312,66,306,72,306,72,300,72,294,72,288,72,282,78,282,78,276,78,270,78,264,78,258,84,258,84,252,84,246,84,240,84,234,90,234,90,228,90,222,90,216,96,210,96,204,96,198,96,192,102,186,102,180,102,174,102,168,108,162,108,156,108,150,108,144,108,138,114,138,114,132,114,126,114,120,114,114,120,114,120,108,120,102,120,96,120,90,126,90,126,84,126,78,126,72,126,66,132,66,132,60,132,54,132,48,132,42,138,36,138,30,138,24,138,18,138,12,144,12,144,6,144,0e">
                                  <v:path o:connectlocs="0,534;6,528;6,516;12,510;12,498;18,486;18,474;24,468;24,456;30,450;30,438;36,426;36,414;42,408;42,396;48,384;48,372;54,366;54,354;60,342;60,330;66,324;66,312;72,306;72,294;72,282;78,276;78,264;84,258;84,246;84,234;90,228;90,216;96,204;96,192;102,180;102,168;108,156;108,144;114,138;114,126;114,114;120,108;120,96;126,90;126,78;126,66;132,60;132,48;138,36;138,24;138,12;144,6" o:connectangles="0,0,0,0,0,0,0,0,0,0,0,0,0,0,0,0,0,0,0,0,0,0,0,0,0,0,0,0,0,0,0,0,0,0,0,0,0,0,0,0,0,0,0,0,0,0,0,0,0,0,0,0,0"/>
                                  <v:fill on="f" focussize="0,0"/>
                                  <v:stroke weight="1pt" color="#000000" joinstyle="round"/>
                                  <v:imagedata o:title=""/>
                                  <o:lock v:ext="edit" aspectratio="f"/>
                                </v:shape>
                              </v:group>
                              <v:line id="直线 175" o:spid="_x0000_s1026" o:spt="20" style="position:absolute;left:3913;top:974;flip:y;height:2183;width:3;" filled="f" stroked="t" coordsize="21600,21600" o:gfxdata="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Y7UW&#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176" o:spid="_x0000_s1026" o:spt="20" style="position:absolute;left:3472;top:2468;height:0;width:1863;" filled="f" stroked="t" coordsize="21600,21600" o:gfxdata="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Qi3U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group>
                            <v:rect id="矩形 177" o:spid="_x0000_s1026" o:spt="1" style="position:absolute;left:93980;top:593090;height:247015;width:149225;" filled="f" stroked="f" coordsize="21600,21600" o:gfxdata="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BDl7GNcAAAAFAQAADwAAAAAAAAABACAAAAAiAAAAZHJzL2Rvd25yZXYueG1sUEsB&#10;AhQAFAAAAAgAh07iQLt+Q6b2AQAAtgMAAA4AAAAAAAAAAQAgAAAAJgEAAGRycy9lMm9Eb2MueG1s&#10;UEsFBgAAAAAGAAYAWQEAAI4FAAAAAA==&#10;">
                              <v:fill on="f" focussize="0,0"/>
                              <v:stroke on="f"/>
                              <v:imagedata o:title=""/>
                              <o:lock v:ext="edit" aspectratio="f"/>
                              <v:textbox inset="0mm,0mm,0mm,0mm">
                                <w:txbxContent>
                                  <w:p>
                                    <w:pPr>
                                      <w:autoSpaceDE w:val="0"/>
                                      <w:autoSpaceDN w:val="0"/>
                                      <w:adjustRightInd w:val="0"/>
                                      <w:rPr>
                                        <w:rFonts w:cs="宋体"/>
                                        <w:b/>
                                        <w:bCs/>
                                        <w:i/>
                                        <w:iCs/>
                                        <w:color w:val="000000"/>
                                        <w:szCs w:val="21"/>
                                      </w:rPr>
                                    </w:pPr>
                                    <w:r>
                                      <w:rPr>
                                        <w:b/>
                                        <w:bCs/>
                                        <w:i/>
                                        <w:iCs/>
                                        <w:color w:val="000000"/>
                                        <w:szCs w:val="21"/>
                                      </w:rPr>
                                      <w:t>O</w:t>
                                    </w:r>
                                  </w:p>
                                </w:txbxContent>
                              </v:textbox>
                            </v:rect>
                            <v:rect id="矩形 178" o:spid="_x0000_s1026" o:spt="1" style="position:absolute;left:794385;top:726440;height:295910;width:109220;" filled="f" stroked="f" coordsize="21600,21600" o:gfxdata="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BDl7GNcAAAAFAQAADwAAAAAAAAABACAAAAAiAAAAZHJzL2Rvd25yZXYueG1sUEsB&#10;AhQAFAAAAAgAh07iQFKWlpf2AQAAtwMAAA4AAAAAAAAAAQAgAAAAJgEAAGRycy9lMm9Eb2MueG1s&#10;UEsFBgAAAAAGAAYAWQEAAI4FAAAAAA==&#10;">
                              <v:fill on="f" focussize="0,0"/>
                              <v:stroke on="f"/>
                              <v:imagedata o:title=""/>
                              <o:lock v:ext="edit" aspectratio="f"/>
                              <v:textbox inset="0mm,0mm,0mm,0mm">
                                <w:txbxContent>
                                  <w:p>
                                    <w:pPr>
                                      <w:autoSpaceDE w:val="0"/>
                                      <w:autoSpaceDN w:val="0"/>
                                      <w:adjustRightInd w:val="0"/>
                                      <w:rPr>
                                        <w:rFonts w:cs="宋体"/>
                                        <w:i/>
                                        <w:iCs/>
                                        <w:color w:val="000000"/>
                                        <w:szCs w:val="21"/>
                                      </w:rPr>
                                    </w:pPr>
                                    <w:r>
                                      <w:rPr>
                                        <w:i/>
                                        <w:iCs/>
                                        <w:color w:val="000000"/>
                                        <w:szCs w:val="21"/>
                                      </w:rPr>
                                      <w:t>x</w:t>
                                    </w:r>
                                  </w:p>
                                </w:txbxContent>
                              </v:textbox>
                            </v:rect>
                            <v:rect id="矩形 179" o:spid="_x0000_s1026" o:spt="1" style="position:absolute;left:260985;top:0;height:198120;width:81915;" filled="f" stroked="f" coordsize="21600,21600" o:gfxdata="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EOXsY1wAAAAUBAAAPAAAAAAAAAAEAIAAAACIAAABkcnMvZG93bnJldi54bWxQSwECFAAUAAAA&#10;CACHTuJA+ypAye8BAACxAwAADgAAAAAAAAABACAAAAAmAQAAZHJzL2Uyb0RvYy54bWxQSwUGAAAA&#10;AAYABgBZAQAAhwUAAAAA&#10;">
                              <v:fill on="f" focussize="0,0"/>
                              <v:stroke on="f"/>
                              <v:imagedata o:title=""/>
                              <o:lock v:ext="edit" aspectratio="f"/>
                              <v:textbox inset="0mm,0mm,0mm,0mm">
                                <w:txbxContent>
                                  <w:p>
                                    <w:pPr>
                                      <w:autoSpaceDE w:val="0"/>
                                      <w:autoSpaceDN w:val="0"/>
                                      <w:adjustRightInd w:val="0"/>
                                      <w:rPr>
                                        <w:rFonts w:cs="宋体"/>
                                        <w:i/>
                                        <w:iCs/>
                                        <w:color w:val="000000"/>
                                        <w:szCs w:val="21"/>
                                      </w:rPr>
                                    </w:pPr>
                                    <w:r>
                                      <w:rPr>
                                        <w:i/>
                                        <w:iCs/>
                                        <w:color w:val="000000"/>
                                        <w:szCs w:val="21"/>
                                      </w:rPr>
                                      <w:t>y</w:t>
                                    </w:r>
                                  </w:p>
                                </w:txbxContent>
                              </v:textbox>
                            </v:rect>
                            <v:rect id="矩形 180" o:spid="_x0000_s1026" o:spt="1" style="position:absolute;left:208915;top:536575;height:370205;width:354965;" filled="f" stroked="f" coordsize="21600,21600" o:gfxdata="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CsCY21AAAAAUBAAAPAAAAAAAAAAEAIAAAACIAAABkcnMvZG93bnJldi54bWxQSwECFAAU&#10;AAAACACHTuJAVMGbFfUBAACuAwAADgAAAAAAAAABACAAAAAjAQAAZHJzL2Uyb0RvYy54bWxQSwUG&#10;AAAAAAYABgBZAQAAigUAAAAA&#10;">
                              <v:fill on="f" focussize="0,0"/>
                              <v:stroke on="f"/>
                              <v:imagedata o:title=""/>
                              <o:lock v:ext="edit" aspectratio="f"/>
                              <v:textbox inset="5.83196850393701pt,2.9159842519685pt,5.83196850393701pt,2.9159842519685pt">
                                <w:txbxContent>
                                  <w:p>
                                    <w:pPr>
                                      <w:autoSpaceDE w:val="0"/>
                                      <w:autoSpaceDN w:val="0"/>
                                      <w:adjustRightInd w:val="0"/>
                                      <w:rPr>
                                        <w:rFonts w:eastAsia="黑体"/>
                                        <w:b/>
                                        <w:bCs/>
                                        <w:szCs w:val="21"/>
                                        <w:vertAlign w:val="subscript"/>
                                      </w:rPr>
                                    </w:pPr>
                                    <w:r>
                                      <w:rPr>
                                        <w:rFonts w:eastAsia="黑体"/>
                                        <w:b/>
                                        <w:bCs/>
                                        <w:i/>
                                        <w:iCs/>
                                        <w:szCs w:val="21"/>
                                      </w:rPr>
                                      <w:t>x</w:t>
                                    </w:r>
                                    <w:r>
                                      <w:rPr>
                                        <w:rFonts w:eastAsia="黑体"/>
                                        <w:b/>
                                        <w:bCs/>
                                        <w:szCs w:val="21"/>
                                        <w:vertAlign w:val="subscript"/>
                                      </w:rPr>
                                      <w:t>1</w:t>
                                    </w:r>
                                  </w:p>
                                </w:txbxContent>
                              </v:textbox>
                            </v:rect>
                            <v:rect id="矩形 181" o:spid="_x0000_s1026" o:spt="1" style="position:absolute;left:460375;top:544195;height:370205;width:354965;" filled="f" stroked="f" coordsize="21600,21600" o:gfxdata="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CsCY21AAAAAUBAAAPAAAAAAAAAAEAIAAAACIAAABkcnMvZG93bnJldi54bWxQSwECFAAUAAAA&#10;CACHTuJA6qfa+fIBAACuAwAADgAAAAAAAAABACAAAAAjAQAAZHJzL2Uyb0RvYy54bWxQSwUGAAAA&#10;AAYABgBZAQAAhwUAAAAA&#10;">
                              <v:fill on="f" focussize="0,0"/>
                              <v:stroke on="f"/>
                              <v:imagedata o:title=""/>
                              <o:lock v:ext="edit" aspectratio="f"/>
                              <v:textbox inset="5.83196850393701pt,2.9159842519685pt,5.83196850393701pt,2.9159842519685pt">
                                <w:txbxContent>
                                  <w:p>
                                    <w:pPr>
                                      <w:autoSpaceDE w:val="0"/>
                                      <w:autoSpaceDN w:val="0"/>
                                      <w:adjustRightInd w:val="0"/>
                                      <w:rPr>
                                        <w:rFonts w:eastAsia="黑体"/>
                                        <w:b/>
                                        <w:bCs/>
                                        <w:szCs w:val="21"/>
                                        <w:vertAlign w:val="subscript"/>
                                      </w:rPr>
                                    </w:pPr>
                                    <w:r>
                                      <w:rPr>
                                        <w:rFonts w:eastAsia="黑体"/>
                                        <w:b/>
                                        <w:bCs/>
                                        <w:i/>
                                        <w:iCs/>
                                        <w:szCs w:val="21"/>
                                      </w:rPr>
                                      <w:t>x</w:t>
                                    </w:r>
                                    <w:r>
                                      <w:rPr>
                                        <w:rFonts w:eastAsia="黑体"/>
                                        <w:b/>
                                        <w:bCs/>
                                        <w:szCs w:val="21"/>
                                        <w:vertAlign w:val="subscript"/>
                                      </w:rPr>
                                      <w:t>2</w:t>
                                    </w:r>
                                  </w:p>
                                </w:txbxContent>
                              </v:textbox>
                            </v:rect>
                            <w10:wrap type="none"/>
                            <w10:anchorlock/>
                          </v:group>
                        </w:pict>
                      </mc:Fallback>
                    </mc:AlternateContent>
                  </w:r>
                </w:p>
              </w:tc>
              <w:tc>
                <w:tcPr>
                  <w:tcW w:w="1825" w:type="dxa"/>
                  <w:vAlign w:val="center"/>
                </w:tcPr>
                <w:p>
                  <w:pPr>
                    <w:jc w:val="center"/>
                    <w:rPr>
                      <w:szCs w:val="21"/>
                    </w:rPr>
                  </w:pPr>
                  <w:r>
                    <mc:AlternateContent>
                      <mc:Choice Requires="wpc">
                        <w:drawing>
                          <wp:inline distT="0" distB="0" distL="0" distR="0">
                            <wp:extent cx="861060" cy="969645"/>
                            <wp:effectExtent l="11430" t="0" r="3810" b="3175"/>
                            <wp:docPr id="598" name="画布 1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55" name="矩形 184"/>
                                    <wps:cNvSpPr>
                                      <a:spLocks noChangeArrowheads="1"/>
                                    </wps:cNvSpPr>
                                    <wps:spPr bwMode="auto">
                                      <a:xfrm>
                                        <a:off x="105410" y="605790"/>
                                        <a:ext cx="154305" cy="254635"/>
                                      </a:xfrm>
                                      <a:prstGeom prst="rect">
                                        <a:avLst/>
                                      </a:prstGeom>
                                      <a:noFill/>
                                      <a:ln>
                                        <a:noFill/>
                                      </a:ln>
                                    </wps:spPr>
                                    <wps:txbx>
                                      <w:txbxContent>
                                        <w:p>
                                          <w:pPr>
                                            <w:autoSpaceDE w:val="0"/>
                                            <w:autoSpaceDN w:val="0"/>
                                            <w:adjustRightInd w:val="0"/>
                                            <w:rPr>
                                              <w:rFonts w:cs="宋体"/>
                                              <w:b/>
                                              <w:bCs/>
                                              <w:i/>
                                              <w:iCs/>
                                              <w:color w:val="000000"/>
                                              <w:szCs w:val="21"/>
                                            </w:rPr>
                                          </w:pPr>
                                          <w:r>
                                            <w:rPr>
                                              <w:b/>
                                              <w:bCs/>
                                              <w:i/>
                                              <w:iCs/>
                                              <w:color w:val="000000"/>
                                              <w:szCs w:val="21"/>
                                            </w:rPr>
                                            <w:t>O</w:t>
                                          </w:r>
                                        </w:p>
                                      </w:txbxContent>
                                    </wps:txbx>
                                    <wps:bodyPr rot="0" vert="horz" wrap="square" lIns="0" tIns="0" rIns="0" bIns="0" anchor="t" anchorCtr="0" upright="1">
                                      <a:noAutofit/>
                                    </wps:bodyPr>
                                  </wps:wsp>
                                  <wps:wsp>
                                    <wps:cNvPr id="756" name="矩形 185"/>
                                    <wps:cNvSpPr>
                                      <a:spLocks noChangeArrowheads="1"/>
                                    </wps:cNvSpPr>
                                    <wps:spPr bwMode="auto">
                                      <a:xfrm>
                                        <a:off x="283845" y="0"/>
                                        <a:ext cx="113030" cy="305435"/>
                                      </a:xfrm>
                                      <a:prstGeom prst="rect">
                                        <a:avLst/>
                                      </a:prstGeom>
                                      <a:noFill/>
                                      <a:ln>
                                        <a:noFill/>
                                      </a:ln>
                                    </wps:spPr>
                                    <wps:txbx>
                                      <w:txbxContent>
                                        <w:p>
                                          <w:pPr>
                                            <w:autoSpaceDE w:val="0"/>
                                            <w:autoSpaceDN w:val="0"/>
                                            <w:adjustRightInd w:val="0"/>
                                            <w:rPr>
                                              <w:rFonts w:cs="宋体"/>
                                              <w:i/>
                                              <w:iCs/>
                                              <w:color w:val="000000"/>
                                              <w:szCs w:val="21"/>
                                            </w:rPr>
                                          </w:pPr>
                                          <w:r>
                                            <w:rPr>
                                              <w:i/>
                                              <w:iCs/>
                                              <w:color w:val="000000"/>
                                              <w:szCs w:val="21"/>
                                            </w:rPr>
                                            <w:t>y</w:t>
                                          </w:r>
                                        </w:p>
                                      </w:txbxContent>
                                    </wps:txbx>
                                    <wps:bodyPr rot="0" vert="horz" wrap="square" lIns="0" tIns="0" rIns="0" bIns="0" anchor="t" anchorCtr="0" upright="1">
                                      <a:noAutofit/>
                                    </wps:bodyPr>
                                  </wps:wsp>
                                  <wpg:wgp>
                                    <wpg:cNvPr id="757" name="组合 186"/>
                                    <wpg:cNvGrpSpPr/>
                                    <wpg:grpSpPr>
                                      <a:xfrm>
                                        <a:off x="0" y="69215"/>
                                        <a:ext cx="836295" cy="880745"/>
                                        <a:chOff x="1603" y="920"/>
                                        <a:chExt cx="8840" cy="8979"/>
                                      </a:xfrm>
                                    </wpg:grpSpPr>
                                    <wps:wsp>
                                      <wps:cNvPr id="758" name="直线 187"/>
                                      <wps:cNvCnPr>
                                        <a:cxnSpLocks noChangeShapeType="1"/>
                                      </wps:cNvCnPr>
                                      <wps:spPr bwMode="auto">
                                        <a:xfrm flipV="1">
                                          <a:off x="3963" y="920"/>
                                          <a:ext cx="8" cy="8979"/>
                                        </a:xfrm>
                                        <a:prstGeom prst="line">
                                          <a:avLst/>
                                        </a:prstGeom>
                                        <a:noFill/>
                                        <a:ln w="9525">
                                          <a:solidFill>
                                            <a:srgbClr val="000000"/>
                                          </a:solidFill>
                                          <a:round/>
                                          <a:tailEnd type="triangle" w="med" len="med"/>
                                        </a:ln>
                                      </wps:spPr>
                                      <wps:bodyPr/>
                                    </wps:wsp>
                                    <wps:wsp>
                                      <wps:cNvPr id="759" name="直线 188"/>
                                      <wps:cNvCnPr>
                                        <a:cxnSpLocks noChangeShapeType="1"/>
                                      </wps:cNvCnPr>
                                      <wps:spPr bwMode="auto">
                                        <a:xfrm>
                                          <a:off x="1603" y="8036"/>
                                          <a:ext cx="8840" cy="0"/>
                                        </a:xfrm>
                                        <a:prstGeom prst="line">
                                          <a:avLst/>
                                        </a:prstGeom>
                                        <a:noFill/>
                                        <a:ln w="9525">
                                          <a:solidFill>
                                            <a:srgbClr val="000000"/>
                                          </a:solidFill>
                                          <a:round/>
                                          <a:tailEnd type="triangle" w="med" len="med"/>
                                        </a:ln>
                                      </wps:spPr>
                                      <wps:bodyPr/>
                                    </wps:wsp>
                                    <wpg:grpSp>
                                      <wpg:cNvPr id="760" name="组合 189"/>
                                      <wpg:cNvGrpSpPr/>
                                      <wpg:grpSpPr>
                                        <a:xfrm>
                                          <a:off x="2803" y="2204"/>
                                          <a:ext cx="7200" cy="5755"/>
                                          <a:chOff x="2418" y="1692"/>
                                          <a:chExt cx="906" cy="906"/>
                                        </a:xfrm>
                                      </wpg:grpSpPr>
                                      <wps:wsp>
                                        <wps:cNvPr id="761" name="任意多边形 190"/>
                                        <wps:cNvSpPr/>
                                        <wps:spPr bwMode="auto">
                                          <a:xfrm>
                                            <a:off x="2418" y="1692"/>
                                            <a:ext cx="864" cy="906"/>
                                          </a:xfrm>
                                          <a:custGeom>
                                            <a:avLst/>
                                            <a:gdLst>
                                              <a:gd name="T0" fmla="*/ 6 w 864"/>
                                              <a:gd name="T1" fmla="*/ 30 h 906"/>
                                              <a:gd name="T2" fmla="*/ 18 w 864"/>
                                              <a:gd name="T3" fmla="*/ 60 h 906"/>
                                              <a:gd name="T4" fmla="*/ 24 w 864"/>
                                              <a:gd name="T5" fmla="*/ 96 h 906"/>
                                              <a:gd name="T6" fmla="*/ 36 w 864"/>
                                              <a:gd name="T7" fmla="*/ 138 h 906"/>
                                              <a:gd name="T8" fmla="*/ 48 w 864"/>
                                              <a:gd name="T9" fmla="*/ 168 h 906"/>
                                              <a:gd name="T10" fmla="*/ 54 w 864"/>
                                              <a:gd name="T11" fmla="*/ 210 h 906"/>
                                              <a:gd name="T12" fmla="*/ 66 w 864"/>
                                              <a:gd name="T13" fmla="*/ 246 h 906"/>
                                              <a:gd name="T14" fmla="*/ 78 w 864"/>
                                              <a:gd name="T15" fmla="*/ 276 h 906"/>
                                              <a:gd name="T16" fmla="*/ 90 w 864"/>
                                              <a:gd name="T17" fmla="*/ 312 h 906"/>
                                              <a:gd name="T18" fmla="*/ 96 w 864"/>
                                              <a:gd name="T19" fmla="*/ 348 h 906"/>
                                              <a:gd name="T20" fmla="*/ 108 w 864"/>
                                              <a:gd name="T21" fmla="*/ 378 h 906"/>
                                              <a:gd name="T22" fmla="*/ 120 w 864"/>
                                              <a:gd name="T23" fmla="*/ 408 h 906"/>
                                              <a:gd name="T24" fmla="*/ 132 w 864"/>
                                              <a:gd name="T25" fmla="*/ 438 h 906"/>
                                              <a:gd name="T26" fmla="*/ 138 w 864"/>
                                              <a:gd name="T27" fmla="*/ 474 h 906"/>
                                              <a:gd name="T28" fmla="*/ 156 w 864"/>
                                              <a:gd name="T29" fmla="*/ 504 h 906"/>
                                              <a:gd name="T30" fmla="*/ 168 w 864"/>
                                              <a:gd name="T31" fmla="*/ 540 h 906"/>
                                              <a:gd name="T32" fmla="*/ 180 w 864"/>
                                              <a:gd name="T33" fmla="*/ 576 h 906"/>
                                              <a:gd name="T34" fmla="*/ 192 w 864"/>
                                              <a:gd name="T35" fmla="*/ 606 h 906"/>
                                              <a:gd name="T36" fmla="*/ 210 w 864"/>
                                              <a:gd name="T37" fmla="*/ 636 h 906"/>
                                              <a:gd name="T38" fmla="*/ 222 w 864"/>
                                              <a:gd name="T39" fmla="*/ 666 h 906"/>
                                              <a:gd name="T40" fmla="*/ 234 w 864"/>
                                              <a:gd name="T41" fmla="*/ 696 h 906"/>
                                              <a:gd name="T42" fmla="*/ 252 w 864"/>
                                              <a:gd name="T43" fmla="*/ 720 h 906"/>
                                              <a:gd name="T44" fmla="*/ 264 w 864"/>
                                              <a:gd name="T45" fmla="*/ 750 h 906"/>
                                              <a:gd name="T46" fmla="*/ 282 w 864"/>
                                              <a:gd name="T47" fmla="*/ 780 h 906"/>
                                              <a:gd name="T48" fmla="*/ 306 w 864"/>
                                              <a:gd name="T49" fmla="*/ 804 h 906"/>
                                              <a:gd name="T50" fmla="*/ 324 w 864"/>
                                              <a:gd name="T51" fmla="*/ 834 h 906"/>
                                              <a:gd name="T52" fmla="*/ 348 w 864"/>
                                              <a:gd name="T53" fmla="*/ 852 h 906"/>
                                              <a:gd name="T54" fmla="*/ 366 w 864"/>
                                              <a:gd name="T55" fmla="*/ 876 h 906"/>
                                              <a:gd name="T56" fmla="*/ 396 w 864"/>
                                              <a:gd name="T57" fmla="*/ 894 h 906"/>
                                              <a:gd name="T58" fmla="*/ 426 w 864"/>
                                              <a:gd name="T59" fmla="*/ 906 h 906"/>
                                              <a:gd name="T60" fmla="*/ 468 w 864"/>
                                              <a:gd name="T61" fmla="*/ 906 h 906"/>
                                              <a:gd name="T62" fmla="*/ 504 w 864"/>
                                              <a:gd name="T63" fmla="*/ 900 h 906"/>
                                              <a:gd name="T64" fmla="*/ 528 w 864"/>
                                              <a:gd name="T65" fmla="*/ 882 h 906"/>
                                              <a:gd name="T66" fmla="*/ 552 w 864"/>
                                              <a:gd name="T67" fmla="*/ 864 h 906"/>
                                              <a:gd name="T68" fmla="*/ 576 w 864"/>
                                              <a:gd name="T69" fmla="*/ 846 h 906"/>
                                              <a:gd name="T70" fmla="*/ 594 w 864"/>
                                              <a:gd name="T71" fmla="*/ 822 h 906"/>
                                              <a:gd name="T72" fmla="*/ 612 w 864"/>
                                              <a:gd name="T73" fmla="*/ 798 h 906"/>
                                              <a:gd name="T74" fmla="*/ 630 w 864"/>
                                              <a:gd name="T75" fmla="*/ 774 h 906"/>
                                              <a:gd name="T76" fmla="*/ 648 w 864"/>
                                              <a:gd name="T77" fmla="*/ 750 h 906"/>
                                              <a:gd name="T78" fmla="*/ 660 w 864"/>
                                              <a:gd name="T79" fmla="*/ 720 h 906"/>
                                              <a:gd name="T80" fmla="*/ 678 w 864"/>
                                              <a:gd name="T81" fmla="*/ 684 h 906"/>
                                              <a:gd name="T82" fmla="*/ 696 w 864"/>
                                              <a:gd name="T83" fmla="*/ 648 h 906"/>
                                              <a:gd name="T84" fmla="*/ 708 w 864"/>
                                              <a:gd name="T85" fmla="*/ 618 h 906"/>
                                              <a:gd name="T86" fmla="*/ 720 w 864"/>
                                              <a:gd name="T87" fmla="*/ 588 h 906"/>
                                              <a:gd name="T88" fmla="*/ 738 w 864"/>
                                              <a:gd name="T89" fmla="*/ 558 h 906"/>
                                              <a:gd name="T90" fmla="*/ 750 w 864"/>
                                              <a:gd name="T91" fmla="*/ 522 h 906"/>
                                              <a:gd name="T92" fmla="*/ 762 w 864"/>
                                              <a:gd name="T93" fmla="*/ 492 h 906"/>
                                              <a:gd name="T94" fmla="*/ 774 w 864"/>
                                              <a:gd name="T95" fmla="*/ 462 h 906"/>
                                              <a:gd name="T96" fmla="*/ 786 w 864"/>
                                              <a:gd name="T97" fmla="*/ 432 h 906"/>
                                              <a:gd name="T98" fmla="*/ 792 w 864"/>
                                              <a:gd name="T99" fmla="*/ 396 h 906"/>
                                              <a:gd name="T100" fmla="*/ 804 w 864"/>
                                              <a:gd name="T101" fmla="*/ 366 h 906"/>
                                              <a:gd name="T102" fmla="*/ 816 w 864"/>
                                              <a:gd name="T103" fmla="*/ 336 h 906"/>
                                              <a:gd name="T104" fmla="*/ 828 w 864"/>
                                              <a:gd name="T105" fmla="*/ 300 h 906"/>
                                              <a:gd name="T106" fmla="*/ 834 w 864"/>
                                              <a:gd name="T107" fmla="*/ 264 h 906"/>
                                              <a:gd name="T108" fmla="*/ 846 w 864"/>
                                              <a:gd name="T109" fmla="*/ 234 h 906"/>
                                              <a:gd name="T110" fmla="*/ 852 w 864"/>
                                              <a:gd name="T111" fmla="*/ 198 h 906"/>
                                              <a:gd name="T112" fmla="*/ 864 w 864"/>
                                              <a:gd name="T113" fmla="*/ 168 h 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64" h="906">
                                                <a:moveTo>
                                                  <a:pt x="0" y="0"/>
                                                </a:moveTo>
                                                <a:lnTo>
                                                  <a:pt x="0" y="6"/>
                                                </a:lnTo>
                                                <a:lnTo>
                                                  <a:pt x="6" y="6"/>
                                                </a:lnTo>
                                                <a:lnTo>
                                                  <a:pt x="6" y="12"/>
                                                </a:lnTo>
                                                <a:lnTo>
                                                  <a:pt x="6" y="18"/>
                                                </a:lnTo>
                                                <a:lnTo>
                                                  <a:pt x="6" y="24"/>
                                                </a:lnTo>
                                                <a:lnTo>
                                                  <a:pt x="6" y="30"/>
                                                </a:lnTo>
                                                <a:lnTo>
                                                  <a:pt x="12" y="30"/>
                                                </a:lnTo>
                                                <a:lnTo>
                                                  <a:pt x="12" y="36"/>
                                                </a:lnTo>
                                                <a:lnTo>
                                                  <a:pt x="12" y="42"/>
                                                </a:lnTo>
                                                <a:lnTo>
                                                  <a:pt x="12" y="48"/>
                                                </a:lnTo>
                                                <a:lnTo>
                                                  <a:pt x="12" y="54"/>
                                                </a:lnTo>
                                                <a:lnTo>
                                                  <a:pt x="18" y="54"/>
                                                </a:lnTo>
                                                <a:lnTo>
                                                  <a:pt x="18" y="60"/>
                                                </a:lnTo>
                                                <a:lnTo>
                                                  <a:pt x="18" y="66"/>
                                                </a:lnTo>
                                                <a:lnTo>
                                                  <a:pt x="18" y="72"/>
                                                </a:lnTo>
                                                <a:lnTo>
                                                  <a:pt x="18" y="78"/>
                                                </a:lnTo>
                                                <a:lnTo>
                                                  <a:pt x="24" y="78"/>
                                                </a:lnTo>
                                                <a:lnTo>
                                                  <a:pt x="24" y="84"/>
                                                </a:lnTo>
                                                <a:lnTo>
                                                  <a:pt x="24" y="90"/>
                                                </a:lnTo>
                                                <a:lnTo>
                                                  <a:pt x="24" y="96"/>
                                                </a:lnTo>
                                                <a:lnTo>
                                                  <a:pt x="30" y="102"/>
                                                </a:lnTo>
                                                <a:lnTo>
                                                  <a:pt x="30" y="108"/>
                                                </a:lnTo>
                                                <a:lnTo>
                                                  <a:pt x="30" y="114"/>
                                                </a:lnTo>
                                                <a:lnTo>
                                                  <a:pt x="30" y="120"/>
                                                </a:lnTo>
                                                <a:lnTo>
                                                  <a:pt x="36" y="126"/>
                                                </a:lnTo>
                                                <a:lnTo>
                                                  <a:pt x="36" y="132"/>
                                                </a:lnTo>
                                                <a:lnTo>
                                                  <a:pt x="36" y="138"/>
                                                </a:lnTo>
                                                <a:lnTo>
                                                  <a:pt x="36" y="144"/>
                                                </a:lnTo>
                                                <a:lnTo>
                                                  <a:pt x="42" y="144"/>
                                                </a:lnTo>
                                                <a:lnTo>
                                                  <a:pt x="42" y="150"/>
                                                </a:lnTo>
                                                <a:lnTo>
                                                  <a:pt x="42" y="156"/>
                                                </a:lnTo>
                                                <a:lnTo>
                                                  <a:pt x="42" y="162"/>
                                                </a:lnTo>
                                                <a:lnTo>
                                                  <a:pt x="42" y="168"/>
                                                </a:lnTo>
                                                <a:lnTo>
                                                  <a:pt x="48" y="168"/>
                                                </a:lnTo>
                                                <a:lnTo>
                                                  <a:pt x="48" y="174"/>
                                                </a:lnTo>
                                                <a:lnTo>
                                                  <a:pt x="48" y="180"/>
                                                </a:lnTo>
                                                <a:lnTo>
                                                  <a:pt x="48" y="186"/>
                                                </a:lnTo>
                                                <a:lnTo>
                                                  <a:pt x="54" y="192"/>
                                                </a:lnTo>
                                                <a:lnTo>
                                                  <a:pt x="54" y="198"/>
                                                </a:lnTo>
                                                <a:lnTo>
                                                  <a:pt x="54" y="204"/>
                                                </a:lnTo>
                                                <a:lnTo>
                                                  <a:pt x="54" y="210"/>
                                                </a:lnTo>
                                                <a:lnTo>
                                                  <a:pt x="60" y="210"/>
                                                </a:lnTo>
                                                <a:lnTo>
                                                  <a:pt x="60" y="216"/>
                                                </a:lnTo>
                                                <a:lnTo>
                                                  <a:pt x="60" y="222"/>
                                                </a:lnTo>
                                                <a:lnTo>
                                                  <a:pt x="60" y="228"/>
                                                </a:lnTo>
                                                <a:lnTo>
                                                  <a:pt x="66" y="234"/>
                                                </a:lnTo>
                                                <a:lnTo>
                                                  <a:pt x="66" y="240"/>
                                                </a:lnTo>
                                                <a:lnTo>
                                                  <a:pt x="66" y="246"/>
                                                </a:lnTo>
                                                <a:lnTo>
                                                  <a:pt x="66" y="252"/>
                                                </a:lnTo>
                                                <a:lnTo>
                                                  <a:pt x="72" y="252"/>
                                                </a:lnTo>
                                                <a:lnTo>
                                                  <a:pt x="72" y="258"/>
                                                </a:lnTo>
                                                <a:lnTo>
                                                  <a:pt x="72" y="264"/>
                                                </a:lnTo>
                                                <a:lnTo>
                                                  <a:pt x="72" y="270"/>
                                                </a:lnTo>
                                                <a:lnTo>
                                                  <a:pt x="78" y="270"/>
                                                </a:lnTo>
                                                <a:lnTo>
                                                  <a:pt x="78" y="276"/>
                                                </a:lnTo>
                                                <a:lnTo>
                                                  <a:pt x="78" y="282"/>
                                                </a:lnTo>
                                                <a:lnTo>
                                                  <a:pt x="78" y="288"/>
                                                </a:lnTo>
                                                <a:lnTo>
                                                  <a:pt x="84" y="294"/>
                                                </a:lnTo>
                                                <a:lnTo>
                                                  <a:pt x="84" y="300"/>
                                                </a:lnTo>
                                                <a:lnTo>
                                                  <a:pt x="84" y="306"/>
                                                </a:lnTo>
                                                <a:lnTo>
                                                  <a:pt x="84" y="312"/>
                                                </a:lnTo>
                                                <a:lnTo>
                                                  <a:pt x="90" y="312"/>
                                                </a:lnTo>
                                                <a:lnTo>
                                                  <a:pt x="90" y="318"/>
                                                </a:lnTo>
                                                <a:lnTo>
                                                  <a:pt x="90" y="324"/>
                                                </a:lnTo>
                                                <a:lnTo>
                                                  <a:pt x="90" y="330"/>
                                                </a:lnTo>
                                                <a:lnTo>
                                                  <a:pt x="96" y="330"/>
                                                </a:lnTo>
                                                <a:lnTo>
                                                  <a:pt x="96" y="336"/>
                                                </a:lnTo>
                                                <a:lnTo>
                                                  <a:pt x="96" y="342"/>
                                                </a:lnTo>
                                                <a:lnTo>
                                                  <a:pt x="96" y="348"/>
                                                </a:lnTo>
                                                <a:lnTo>
                                                  <a:pt x="102" y="348"/>
                                                </a:lnTo>
                                                <a:lnTo>
                                                  <a:pt x="102" y="354"/>
                                                </a:lnTo>
                                                <a:lnTo>
                                                  <a:pt x="102" y="360"/>
                                                </a:lnTo>
                                                <a:lnTo>
                                                  <a:pt x="102" y="366"/>
                                                </a:lnTo>
                                                <a:lnTo>
                                                  <a:pt x="108" y="366"/>
                                                </a:lnTo>
                                                <a:lnTo>
                                                  <a:pt x="108" y="372"/>
                                                </a:lnTo>
                                                <a:lnTo>
                                                  <a:pt x="108" y="378"/>
                                                </a:lnTo>
                                                <a:lnTo>
                                                  <a:pt x="108" y="384"/>
                                                </a:lnTo>
                                                <a:lnTo>
                                                  <a:pt x="114" y="384"/>
                                                </a:lnTo>
                                                <a:lnTo>
                                                  <a:pt x="114" y="390"/>
                                                </a:lnTo>
                                                <a:lnTo>
                                                  <a:pt x="114" y="396"/>
                                                </a:lnTo>
                                                <a:lnTo>
                                                  <a:pt x="114" y="402"/>
                                                </a:lnTo>
                                                <a:lnTo>
                                                  <a:pt x="120" y="402"/>
                                                </a:lnTo>
                                                <a:lnTo>
                                                  <a:pt x="120" y="408"/>
                                                </a:lnTo>
                                                <a:lnTo>
                                                  <a:pt x="120" y="414"/>
                                                </a:lnTo>
                                                <a:lnTo>
                                                  <a:pt x="120" y="420"/>
                                                </a:lnTo>
                                                <a:lnTo>
                                                  <a:pt x="126" y="420"/>
                                                </a:lnTo>
                                                <a:lnTo>
                                                  <a:pt x="126" y="426"/>
                                                </a:lnTo>
                                                <a:lnTo>
                                                  <a:pt x="126" y="432"/>
                                                </a:lnTo>
                                                <a:lnTo>
                                                  <a:pt x="126" y="438"/>
                                                </a:lnTo>
                                                <a:lnTo>
                                                  <a:pt x="132" y="438"/>
                                                </a:lnTo>
                                                <a:lnTo>
                                                  <a:pt x="132" y="444"/>
                                                </a:lnTo>
                                                <a:lnTo>
                                                  <a:pt x="132" y="450"/>
                                                </a:lnTo>
                                                <a:lnTo>
                                                  <a:pt x="132" y="456"/>
                                                </a:lnTo>
                                                <a:lnTo>
                                                  <a:pt x="138" y="456"/>
                                                </a:lnTo>
                                                <a:lnTo>
                                                  <a:pt x="138" y="462"/>
                                                </a:lnTo>
                                                <a:lnTo>
                                                  <a:pt x="138" y="468"/>
                                                </a:lnTo>
                                                <a:lnTo>
                                                  <a:pt x="138" y="474"/>
                                                </a:lnTo>
                                                <a:lnTo>
                                                  <a:pt x="144" y="474"/>
                                                </a:lnTo>
                                                <a:lnTo>
                                                  <a:pt x="144" y="480"/>
                                                </a:lnTo>
                                                <a:lnTo>
                                                  <a:pt x="144" y="486"/>
                                                </a:lnTo>
                                                <a:lnTo>
                                                  <a:pt x="150" y="492"/>
                                                </a:lnTo>
                                                <a:lnTo>
                                                  <a:pt x="150" y="498"/>
                                                </a:lnTo>
                                                <a:lnTo>
                                                  <a:pt x="150" y="504"/>
                                                </a:lnTo>
                                                <a:lnTo>
                                                  <a:pt x="156" y="504"/>
                                                </a:lnTo>
                                                <a:lnTo>
                                                  <a:pt x="156" y="510"/>
                                                </a:lnTo>
                                                <a:lnTo>
                                                  <a:pt x="156" y="516"/>
                                                </a:lnTo>
                                                <a:lnTo>
                                                  <a:pt x="156" y="522"/>
                                                </a:lnTo>
                                                <a:lnTo>
                                                  <a:pt x="162" y="522"/>
                                                </a:lnTo>
                                                <a:lnTo>
                                                  <a:pt x="162" y="528"/>
                                                </a:lnTo>
                                                <a:lnTo>
                                                  <a:pt x="162" y="534"/>
                                                </a:lnTo>
                                                <a:lnTo>
                                                  <a:pt x="168" y="540"/>
                                                </a:lnTo>
                                                <a:lnTo>
                                                  <a:pt x="168" y="546"/>
                                                </a:lnTo>
                                                <a:lnTo>
                                                  <a:pt x="168" y="552"/>
                                                </a:lnTo>
                                                <a:lnTo>
                                                  <a:pt x="174" y="552"/>
                                                </a:lnTo>
                                                <a:lnTo>
                                                  <a:pt x="174" y="558"/>
                                                </a:lnTo>
                                                <a:lnTo>
                                                  <a:pt x="174" y="564"/>
                                                </a:lnTo>
                                                <a:lnTo>
                                                  <a:pt x="180" y="570"/>
                                                </a:lnTo>
                                                <a:lnTo>
                                                  <a:pt x="180" y="576"/>
                                                </a:lnTo>
                                                <a:lnTo>
                                                  <a:pt x="180" y="582"/>
                                                </a:lnTo>
                                                <a:lnTo>
                                                  <a:pt x="186" y="582"/>
                                                </a:lnTo>
                                                <a:lnTo>
                                                  <a:pt x="186" y="588"/>
                                                </a:lnTo>
                                                <a:lnTo>
                                                  <a:pt x="186" y="594"/>
                                                </a:lnTo>
                                                <a:lnTo>
                                                  <a:pt x="192" y="594"/>
                                                </a:lnTo>
                                                <a:lnTo>
                                                  <a:pt x="192" y="600"/>
                                                </a:lnTo>
                                                <a:lnTo>
                                                  <a:pt x="192" y="606"/>
                                                </a:lnTo>
                                                <a:lnTo>
                                                  <a:pt x="198" y="612"/>
                                                </a:lnTo>
                                                <a:lnTo>
                                                  <a:pt x="198" y="618"/>
                                                </a:lnTo>
                                                <a:lnTo>
                                                  <a:pt x="198" y="624"/>
                                                </a:lnTo>
                                                <a:lnTo>
                                                  <a:pt x="204" y="624"/>
                                                </a:lnTo>
                                                <a:lnTo>
                                                  <a:pt x="204" y="630"/>
                                                </a:lnTo>
                                                <a:lnTo>
                                                  <a:pt x="204" y="636"/>
                                                </a:lnTo>
                                                <a:lnTo>
                                                  <a:pt x="210" y="636"/>
                                                </a:lnTo>
                                                <a:lnTo>
                                                  <a:pt x="210" y="642"/>
                                                </a:lnTo>
                                                <a:lnTo>
                                                  <a:pt x="210" y="648"/>
                                                </a:lnTo>
                                                <a:lnTo>
                                                  <a:pt x="216" y="648"/>
                                                </a:lnTo>
                                                <a:lnTo>
                                                  <a:pt x="216" y="654"/>
                                                </a:lnTo>
                                                <a:lnTo>
                                                  <a:pt x="216" y="660"/>
                                                </a:lnTo>
                                                <a:lnTo>
                                                  <a:pt x="222" y="660"/>
                                                </a:lnTo>
                                                <a:lnTo>
                                                  <a:pt x="222" y="666"/>
                                                </a:lnTo>
                                                <a:lnTo>
                                                  <a:pt x="222" y="672"/>
                                                </a:lnTo>
                                                <a:lnTo>
                                                  <a:pt x="228" y="672"/>
                                                </a:lnTo>
                                                <a:lnTo>
                                                  <a:pt x="228" y="678"/>
                                                </a:lnTo>
                                                <a:lnTo>
                                                  <a:pt x="228" y="684"/>
                                                </a:lnTo>
                                                <a:lnTo>
                                                  <a:pt x="234" y="684"/>
                                                </a:lnTo>
                                                <a:lnTo>
                                                  <a:pt x="234" y="690"/>
                                                </a:lnTo>
                                                <a:lnTo>
                                                  <a:pt x="234" y="696"/>
                                                </a:lnTo>
                                                <a:lnTo>
                                                  <a:pt x="240" y="696"/>
                                                </a:lnTo>
                                                <a:lnTo>
                                                  <a:pt x="240" y="702"/>
                                                </a:lnTo>
                                                <a:lnTo>
                                                  <a:pt x="240" y="708"/>
                                                </a:lnTo>
                                                <a:lnTo>
                                                  <a:pt x="246" y="708"/>
                                                </a:lnTo>
                                                <a:lnTo>
                                                  <a:pt x="246" y="714"/>
                                                </a:lnTo>
                                                <a:lnTo>
                                                  <a:pt x="246" y="720"/>
                                                </a:lnTo>
                                                <a:lnTo>
                                                  <a:pt x="252" y="720"/>
                                                </a:lnTo>
                                                <a:lnTo>
                                                  <a:pt x="252" y="726"/>
                                                </a:lnTo>
                                                <a:lnTo>
                                                  <a:pt x="252" y="732"/>
                                                </a:lnTo>
                                                <a:lnTo>
                                                  <a:pt x="258" y="732"/>
                                                </a:lnTo>
                                                <a:lnTo>
                                                  <a:pt x="258" y="738"/>
                                                </a:lnTo>
                                                <a:lnTo>
                                                  <a:pt x="258" y="744"/>
                                                </a:lnTo>
                                                <a:lnTo>
                                                  <a:pt x="264" y="744"/>
                                                </a:lnTo>
                                                <a:lnTo>
                                                  <a:pt x="264" y="750"/>
                                                </a:lnTo>
                                                <a:lnTo>
                                                  <a:pt x="270" y="750"/>
                                                </a:lnTo>
                                                <a:lnTo>
                                                  <a:pt x="270" y="756"/>
                                                </a:lnTo>
                                                <a:lnTo>
                                                  <a:pt x="270" y="762"/>
                                                </a:lnTo>
                                                <a:lnTo>
                                                  <a:pt x="276" y="762"/>
                                                </a:lnTo>
                                                <a:lnTo>
                                                  <a:pt x="276" y="768"/>
                                                </a:lnTo>
                                                <a:lnTo>
                                                  <a:pt x="282" y="774"/>
                                                </a:lnTo>
                                                <a:lnTo>
                                                  <a:pt x="282" y="780"/>
                                                </a:lnTo>
                                                <a:lnTo>
                                                  <a:pt x="288" y="780"/>
                                                </a:lnTo>
                                                <a:lnTo>
                                                  <a:pt x="288" y="786"/>
                                                </a:lnTo>
                                                <a:lnTo>
                                                  <a:pt x="294" y="792"/>
                                                </a:lnTo>
                                                <a:lnTo>
                                                  <a:pt x="294" y="798"/>
                                                </a:lnTo>
                                                <a:lnTo>
                                                  <a:pt x="300" y="798"/>
                                                </a:lnTo>
                                                <a:lnTo>
                                                  <a:pt x="300" y="804"/>
                                                </a:lnTo>
                                                <a:lnTo>
                                                  <a:pt x="306" y="804"/>
                                                </a:lnTo>
                                                <a:lnTo>
                                                  <a:pt x="306" y="810"/>
                                                </a:lnTo>
                                                <a:lnTo>
                                                  <a:pt x="312" y="816"/>
                                                </a:lnTo>
                                                <a:lnTo>
                                                  <a:pt x="312" y="822"/>
                                                </a:lnTo>
                                                <a:lnTo>
                                                  <a:pt x="318" y="822"/>
                                                </a:lnTo>
                                                <a:lnTo>
                                                  <a:pt x="318" y="828"/>
                                                </a:lnTo>
                                                <a:lnTo>
                                                  <a:pt x="324" y="828"/>
                                                </a:lnTo>
                                                <a:lnTo>
                                                  <a:pt x="324" y="834"/>
                                                </a:lnTo>
                                                <a:lnTo>
                                                  <a:pt x="330" y="834"/>
                                                </a:lnTo>
                                                <a:lnTo>
                                                  <a:pt x="330" y="840"/>
                                                </a:lnTo>
                                                <a:lnTo>
                                                  <a:pt x="336" y="840"/>
                                                </a:lnTo>
                                                <a:lnTo>
                                                  <a:pt x="336" y="846"/>
                                                </a:lnTo>
                                                <a:lnTo>
                                                  <a:pt x="342" y="846"/>
                                                </a:lnTo>
                                                <a:lnTo>
                                                  <a:pt x="342" y="852"/>
                                                </a:lnTo>
                                                <a:lnTo>
                                                  <a:pt x="348" y="852"/>
                                                </a:lnTo>
                                                <a:lnTo>
                                                  <a:pt x="348" y="858"/>
                                                </a:lnTo>
                                                <a:lnTo>
                                                  <a:pt x="354" y="858"/>
                                                </a:lnTo>
                                                <a:lnTo>
                                                  <a:pt x="354" y="864"/>
                                                </a:lnTo>
                                                <a:lnTo>
                                                  <a:pt x="360" y="864"/>
                                                </a:lnTo>
                                                <a:lnTo>
                                                  <a:pt x="360" y="870"/>
                                                </a:lnTo>
                                                <a:lnTo>
                                                  <a:pt x="366" y="870"/>
                                                </a:lnTo>
                                                <a:lnTo>
                                                  <a:pt x="366" y="876"/>
                                                </a:lnTo>
                                                <a:lnTo>
                                                  <a:pt x="372" y="876"/>
                                                </a:lnTo>
                                                <a:lnTo>
                                                  <a:pt x="378" y="882"/>
                                                </a:lnTo>
                                                <a:lnTo>
                                                  <a:pt x="384" y="882"/>
                                                </a:lnTo>
                                                <a:lnTo>
                                                  <a:pt x="384" y="888"/>
                                                </a:lnTo>
                                                <a:lnTo>
                                                  <a:pt x="390" y="888"/>
                                                </a:lnTo>
                                                <a:lnTo>
                                                  <a:pt x="396" y="888"/>
                                                </a:lnTo>
                                                <a:lnTo>
                                                  <a:pt x="396" y="894"/>
                                                </a:lnTo>
                                                <a:lnTo>
                                                  <a:pt x="402" y="894"/>
                                                </a:lnTo>
                                                <a:lnTo>
                                                  <a:pt x="408" y="894"/>
                                                </a:lnTo>
                                                <a:lnTo>
                                                  <a:pt x="408" y="900"/>
                                                </a:lnTo>
                                                <a:lnTo>
                                                  <a:pt x="414" y="900"/>
                                                </a:lnTo>
                                                <a:lnTo>
                                                  <a:pt x="420" y="900"/>
                                                </a:lnTo>
                                                <a:lnTo>
                                                  <a:pt x="426" y="900"/>
                                                </a:lnTo>
                                                <a:lnTo>
                                                  <a:pt x="426" y="906"/>
                                                </a:lnTo>
                                                <a:lnTo>
                                                  <a:pt x="432" y="906"/>
                                                </a:lnTo>
                                                <a:lnTo>
                                                  <a:pt x="438" y="906"/>
                                                </a:lnTo>
                                                <a:lnTo>
                                                  <a:pt x="444" y="906"/>
                                                </a:lnTo>
                                                <a:lnTo>
                                                  <a:pt x="450" y="906"/>
                                                </a:lnTo>
                                                <a:lnTo>
                                                  <a:pt x="456" y="906"/>
                                                </a:lnTo>
                                                <a:lnTo>
                                                  <a:pt x="462" y="906"/>
                                                </a:lnTo>
                                                <a:lnTo>
                                                  <a:pt x="468" y="906"/>
                                                </a:lnTo>
                                                <a:lnTo>
                                                  <a:pt x="474" y="906"/>
                                                </a:lnTo>
                                                <a:lnTo>
                                                  <a:pt x="480" y="906"/>
                                                </a:lnTo>
                                                <a:lnTo>
                                                  <a:pt x="486" y="906"/>
                                                </a:lnTo>
                                                <a:lnTo>
                                                  <a:pt x="486" y="900"/>
                                                </a:lnTo>
                                                <a:lnTo>
                                                  <a:pt x="492" y="900"/>
                                                </a:lnTo>
                                                <a:lnTo>
                                                  <a:pt x="498" y="900"/>
                                                </a:lnTo>
                                                <a:lnTo>
                                                  <a:pt x="504" y="900"/>
                                                </a:lnTo>
                                                <a:lnTo>
                                                  <a:pt x="504" y="894"/>
                                                </a:lnTo>
                                                <a:lnTo>
                                                  <a:pt x="510" y="894"/>
                                                </a:lnTo>
                                                <a:lnTo>
                                                  <a:pt x="516" y="894"/>
                                                </a:lnTo>
                                                <a:lnTo>
                                                  <a:pt x="516" y="888"/>
                                                </a:lnTo>
                                                <a:lnTo>
                                                  <a:pt x="522" y="888"/>
                                                </a:lnTo>
                                                <a:lnTo>
                                                  <a:pt x="528" y="888"/>
                                                </a:lnTo>
                                                <a:lnTo>
                                                  <a:pt x="528" y="882"/>
                                                </a:lnTo>
                                                <a:lnTo>
                                                  <a:pt x="534" y="882"/>
                                                </a:lnTo>
                                                <a:lnTo>
                                                  <a:pt x="534" y="876"/>
                                                </a:lnTo>
                                                <a:lnTo>
                                                  <a:pt x="540" y="876"/>
                                                </a:lnTo>
                                                <a:lnTo>
                                                  <a:pt x="540" y="870"/>
                                                </a:lnTo>
                                                <a:lnTo>
                                                  <a:pt x="546" y="870"/>
                                                </a:lnTo>
                                                <a:lnTo>
                                                  <a:pt x="552" y="870"/>
                                                </a:lnTo>
                                                <a:lnTo>
                                                  <a:pt x="552" y="864"/>
                                                </a:lnTo>
                                                <a:lnTo>
                                                  <a:pt x="558" y="864"/>
                                                </a:lnTo>
                                                <a:lnTo>
                                                  <a:pt x="558" y="858"/>
                                                </a:lnTo>
                                                <a:lnTo>
                                                  <a:pt x="564" y="858"/>
                                                </a:lnTo>
                                                <a:lnTo>
                                                  <a:pt x="564" y="852"/>
                                                </a:lnTo>
                                                <a:lnTo>
                                                  <a:pt x="570" y="852"/>
                                                </a:lnTo>
                                                <a:lnTo>
                                                  <a:pt x="570" y="846"/>
                                                </a:lnTo>
                                                <a:lnTo>
                                                  <a:pt x="576" y="846"/>
                                                </a:lnTo>
                                                <a:lnTo>
                                                  <a:pt x="576" y="840"/>
                                                </a:lnTo>
                                                <a:lnTo>
                                                  <a:pt x="582" y="840"/>
                                                </a:lnTo>
                                                <a:lnTo>
                                                  <a:pt x="582" y="834"/>
                                                </a:lnTo>
                                                <a:lnTo>
                                                  <a:pt x="588" y="834"/>
                                                </a:lnTo>
                                                <a:lnTo>
                                                  <a:pt x="588" y="828"/>
                                                </a:lnTo>
                                                <a:lnTo>
                                                  <a:pt x="594" y="828"/>
                                                </a:lnTo>
                                                <a:lnTo>
                                                  <a:pt x="594" y="822"/>
                                                </a:lnTo>
                                                <a:lnTo>
                                                  <a:pt x="594" y="816"/>
                                                </a:lnTo>
                                                <a:lnTo>
                                                  <a:pt x="600" y="816"/>
                                                </a:lnTo>
                                                <a:lnTo>
                                                  <a:pt x="600" y="810"/>
                                                </a:lnTo>
                                                <a:lnTo>
                                                  <a:pt x="606" y="810"/>
                                                </a:lnTo>
                                                <a:lnTo>
                                                  <a:pt x="606" y="804"/>
                                                </a:lnTo>
                                                <a:lnTo>
                                                  <a:pt x="612" y="804"/>
                                                </a:lnTo>
                                                <a:lnTo>
                                                  <a:pt x="612" y="798"/>
                                                </a:lnTo>
                                                <a:lnTo>
                                                  <a:pt x="612" y="792"/>
                                                </a:lnTo>
                                                <a:lnTo>
                                                  <a:pt x="618" y="792"/>
                                                </a:lnTo>
                                                <a:lnTo>
                                                  <a:pt x="618" y="786"/>
                                                </a:lnTo>
                                                <a:lnTo>
                                                  <a:pt x="624" y="786"/>
                                                </a:lnTo>
                                                <a:lnTo>
                                                  <a:pt x="624" y="780"/>
                                                </a:lnTo>
                                                <a:lnTo>
                                                  <a:pt x="624" y="774"/>
                                                </a:lnTo>
                                                <a:lnTo>
                                                  <a:pt x="630" y="774"/>
                                                </a:lnTo>
                                                <a:lnTo>
                                                  <a:pt x="630" y="768"/>
                                                </a:lnTo>
                                                <a:lnTo>
                                                  <a:pt x="636" y="768"/>
                                                </a:lnTo>
                                                <a:lnTo>
                                                  <a:pt x="636" y="762"/>
                                                </a:lnTo>
                                                <a:lnTo>
                                                  <a:pt x="636" y="756"/>
                                                </a:lnTo>
                                                <a:lnTo>
                                                  <a:pt x="642" y="756"/>
                                                </a:lnTo>
                                                <a:lnTo>
                                                  <a:pt x="642" y="750"/>
                                                </a:lnTo>
                                                <a:lnTo>
                                                  <a:pt x="648" y="750"/>
                                                </a:lnTo>
                                                <a:lnTo>
                                                  <a:pt x="648" y="744"/>
                                                </a:lnTo>
                                                <a:lnTo>
                                                  <a:pt x="648" y="738"/>
                                                </a:lnTo>
                                                <a:lnTo>
                                                  <a:pt x="654" y="738"/>
                                                </a:lnTo>
                                                <a:lnTo>
                                                  <a:pt x="654" y="732"/>
                                                </a:lnTo>
                                                <a:lnTo>
                                                  <a:pt x="654" y="726"/>
                                                </a:lnTo>
                                                <a:lnTo>
                                                  <a:pt x="660" y="726"/>
                                                </a:lnTo>
                                                <a:lnTo>
                                                  <a:pt x="660" y="720"/>
                                                </a:lnTo>
                                                <a:lnTo>
                                                  <a:pt x="660" y="714"/>
                                                </a:lnTo>
                                                <a:lnTo>
                                                  <a:pt x="666" y="714"/>
                                                </a:lnTo>
                                                <a:lnTo>
                                                  <a:pt x="666" y="708"/>
                                                </a:lnTo>
                                                <a:lnTo>
                                                  <a:pt x="672" y="702"/>
                                                </a:lnTo>
                                                <a:lnTo>
                                                  <a:pt x="672" y="696"/>
                                                </a:lnTo>
                                                <a:lnTo>
                                                  <a:pt x="678" y="690"/>
                                                </a:lnTo>
                                                <a:lnTo>
                                                  <a:pt x="678" y="684"/>
                                                </a:lnTo>
                                                <a:lnTo>
                                                  <a:pt x="684" y="684"/>
                                                </a:lnTo>
                                                <a:lnTo>
                                                  <a:pt x="684" y="678"/>
                                                </a:lnTo>
                                                <a:lnTo>
                                                  <a:pt x="684" y="672"/>
                                                </a:lnTo>
                                                <a:lnTo>
                                                  <a:pt x="690" y="666"/>
                                                </a:lnTo>
                                                <a:lnTo>
                                                  <a:pt x="690" y="660"/>
                                                </a:lnTo>
                                                <a:lnTo>
                                                  <a:pt x="696" y="654"/>
                                                </a:lnTo>
                                                <a:lnTo>
                                                  <a:pt x="696" y="648"/>
                                                </a:lnTo>
                                                <a:lnTo>
                                                  <a:pt x="696" y="642"/>
                                                </a:lnTo>
                                                <a:lnTo>
                                                  <a:pt x="702" y="642"/>
                                                </a:lnTo>
                                                <a:lnTo>
                                                  <a:pt x="702" y="636"/>
                                                </a:lnTo>
                                                <a:lnTo>
                                                  <a:pt x="702" y="630"/>
                                                </a:lnTo>
                                                <a:lnTo>
                                                  <a:pt x="708" y="630"/>
                                                </a:lnTo>
                                                <a:lnTo>
                                                  <a:pt x="708" y="624"/>
                                                </a:lnTo>
                                                <a:lnTo>
                                                  <a:pt x="708" y="618"/>
                                                </a:lnTo>
                                                <a:lnTo>
                                                  <a:pt x="714" y="618"/>
                                                </a:lnTo>
                                                <a:lnTo>
                                                  <a:pt x="714" y="612"/>
                                                </a:lnTo>
                                                <a:lnTo>
                                                  <a:pt x="714" y="606"/>
                                                </a:lnTo>
                                                <a:lnTo>
                                                  <a:pt x="720" y="606"/>
                                                </a:lnTo>
                                                <a:lnTo>
                                                  <a:pt x="720" y="600"/>
                                                </a:lnTo>
                                                <a:lnTo>
                                                  <a:pt x="720" y="594"/>
                                                </a:lnTo>
                                                <a:lnTo>
                                                  <a:pt x="720" y="588"/>
                                                </a:lnTo>
                                                <a:lnTo>
                                                  <a:pt x="726" y="588"/>
                                                </a:lnTo>
                                                <a:lnTo>
                                                  <a:pt x="726" y="582"/>
                                                </a:lnTo>
                                                <a:lnTo>
                                                  <a:pt x="726" y="576"/>
                                                </a:lnTo>
                                                <a:lnTo>
                                                  <a:pt x="732" y="576"/>
                                                </a:lnTo>
                                                <a:lnTo>
                                                  <a:pt x="732" y="570"/>
                                                </a:lnTo>
                                                <a:lnTo>
                                                  <a:pt x="732" y="564"/>
                                                </a:lnTo>
                                                <a:lnTo>
                                                  <a:pt x="738" y="558"/>
                                                </a:lnTo>
                                                <a:lnTo>
                                                  <a:pt x="738" y="552"/>
                                                </a:lnTo>
                                                <a:lnTo>
                                                  <a:pt x="738" y="546"/>
                                                </a:lnTo>
                                                <a:lnTo>
                                                  <a:pt x="744" y="546"/>
                                                </a:lnTo>
                                                <a:lnTo>
                                                  <a:pt x="744" y="540"/>
                                                </a:lnTo>
                                                <a:lnTo>
                                                  <a:pt x="744" y="534"/>
                                                </a:lnTo>
                                                <a:lnTo>
                                                  <a:pt x="750" y="528"/>
                                                </a:lnTo>
                                                <a:lnTo>
                                                  <a:pt x="750" y="522"/>
                                                </a:lnTo>
                                                <a:lnTo>
                                                  <a:pt x="750" y="516"/>
                                                </a:lnTo>
                                                <a:lnTo>
                                                  <a:pt x="756" y="516"/>
                                                </a:lnTo>
                                                <a:lnTo>
                                                  <a:pt x="756" y="510"/>
                                                </a:lnTo>
                                                <a:lnTo>
                                                  <a:pt x="756" y="504"/>
                                                </a:lnTo>
                                                <a:lnTo>
                                                  <a:pt x="756" y="498"/>
                                                </a:lnTo>
                                                <a:lnTo>
                                                  <a:pt x="762" y="498"/>
                                                </a:lnTo>
                                                <a:lnTo>
                                                  <a:pt x="762" y="492"/>
                                                </a:lnTo>
                                                <a:lnTo>
                                                  <a:pt x="762" y="486"/>
                                                </a:lnTo>
                                                <a:lnTo>
                                                  <a:pt x="762" y="480"/>
                                                </a:lnTo>
                                                <a:lnTo>
                                                  <a:pt x="768" y="480"/>
                                                </a:lnTo>
                                                <a:lnTo>
                                                  <a:pt x="768" y="474"/>
                                                </a:lnTo>
                                                <a:lnTo>
                                                  <a:pt x="768" y="468"/>
                                                </a:lnTo>
                                                <a:lnTo>
                                                  <a:pt x="774" y="468"/>
                                                </a:lnTo>
                                                <a:lnTo>
                                                  <a:pt x="774" y="462"/>
                                                </a:lnTo>
                                                <a:lnTo>
                                                  <a:pt x="774" y="456"/>
                                                </a:lnTo>
                                                <a:lnTo>
                                                  <a:pt x="774" y="450"/>
                                                </a:lnTo>
                                                <a:lnTo>
                                                  <a:pt x="780" y="450"/>
                                                </a:lnTo>
                                                <a:lnTo>
                                                  <a:pt x="780" y="444"/>
                                                </a:lnTo>
                                                <a:lnTo>
                                                  <a:pt x="780" y="438"/>
                                                </a:lnTo>
                                                <a:lnTo>
                                                  <a:pt x="780" y="432"/>
                                                </a:lnTo>
                                                <a:lnTo>
                                                  <a:pt x="786" y="432"/>
                                                </a:lnTo>
                                                <a:lnTo>
                                                  <a:pt x="786" y="426"/>
                                                </a:lnTo>
                                                <a:lnTo>
                                                  <a:pt x="786" y="420"/>
                                                </a:lnTo>
                                                <a:lnTo>
                                                  <a:pt x="786" y="414"/>
                                                </a:lnTo>
                                                <a:lnTo>
                                                  <a:pt x="792" y="414"/>
                                                </a:lnTo>
                                                <a:lnTo>
                                                  <a:pt x="792" y="408"/>
                                                </a:lnTo>
                                                <a:lnTo>
                                                  <a:pt x="792" y="402"/>
                                                </a:lnTo>
                                                <a:lnTo>
                                                  <a:pt x="792" y="396"/>
                                                </a:lnTo>
                                                <a:lnTo>
                                                  <a:pt x="798" y="396"/>
                                                </a:lnTo>
                                                <a:lnTo>
                                                  <a:pt x="798" y="390"/>
                                                </a:lnTo>
                                                <a:lnTo>
                                                  <a:pt x="798" y="384"/>
                                                </a:lnTo>
                                                <a:lnTo>
                                                  <a:pt x="798" y="378"/>
                                                </a:lnTo>
                                                <a:lnTo>
                                                  <a:pt x="804" y="378"/>
                                                </a:lnTo>
                                                <a:lnTo>
                                                  <a:pt x="804" y="372"/>
                                                </a:lnTo>
                                                <a:lnTo>
                                                  <a:pt x="804" y="366"/>
                                                </a:lnTo>
                                                <a:lnTo>
                                                  <a:pt x="804" y="360"/>
                                                </a:lnTo>
                                                <a:lnTo>
                                                  <a:pt x="810" y="360"/>
                                                </a:lnTo>
                                                <a:lnTo>
                                                  <a:pt x="810" y="354"/>
                                                </a:lnTo>
                                                <a:lnTo>
                                                  <a:pt x="810" y="348"/>
                                                </a:lnTo>
                                                <a:lnTo>
                                                  <a:pt x="810" y="342"/>
                                                </a:lnTo>
                                                <a:lnTo>
                                                  <a:pt x="816" y="342"/>
                                                </a:lnTo>
                                                <a:lnTo>
                                                  <a:pt x="816" y="336"/>
                                                </a:lnTo>
                                                <a:lnTo>
                                                  <a:pt x="816" y="330"/>
                                                </a:lnTo>
                                                <a:lnTo>
                                                  <a:pt x="816" y="324"/>
                                                </a:lnTo>
                                                <a:lnTo>
                                                  <a:pt x="822" y="324"/>
                                                </a:lnTo>
                                                <a:lnTo>
                                                  <a:pt x="822" y="318"/>
                                                </a:lnTo>
                                                <a:lnTo>
                                                  <a:pt x="822" y="312"/>
                                                </a:lnTo>
                                                <a:lnTo>
                                                  <a:pt x="822" y="306"/>
                                                </a:lnTo>
                                                <a:lnTo>
                                                  <a:pt x="828" y="300"/>
                                                </a:lnTo>
                                                <a:lnTo>
                                                  <a:pt x="828" y="294"/>
                                                </a:lnTo>
                                                <a:lnTo>
                                                  <a:pt x="828" y="288"/>
                                                </a:lnTo>
                                                <a:lnTo>
                                                  <a:pt x="828" y="282"/>
                                                </a:lnTo>
                                                <a:lnTo>
                                                  <a:pt x="834" y="282"/>
                                                </a:lnTo>
                                                <a:lnTo>
                                                  <a:pt x="834" y="276"/>
                                                </a:lnTo>
                                                <a:lnTo>
                                                  <a:pt x="834" y="270"/>
                                                </a:lnTo>
                                                <a:lnTo>
                                                  <a:pt x="834" y="264"/>
                                                </a:lnTo>
                                                <a:lnTo>
                                                  <a:pt x="840" y="264"/>
                                                </a:lnTo>
                                                <a:lnTo>
                                                  <a:pt x="840" y="258"/>
                                                </a:lnTo>
                                                <a:lnTo>
                                                  <a:pt x="840" y="252"/>
                                                </a:lnTo>
                                                <a:lnTo>
                                                  <a:pt x="840" y="246"/>
                                                </a:lnTo>
                                                <a:lnTo>
                                                  <a:pt x="840" y="240"/>
                                                </a:lnTo>
                                                <a:lnTo>
                                                  <a:pt x="846" y="240"/>
                                                </a:lnTo>
                                                <a:lnTo>
                                                  <a:pt x="846" y="234"/>
                                                </a:lnTo>
                                                <a:lnTo>
                                                  <a:pt x="846" y="228"/>
                                                </a:lnTo>
                                                <a:lnTo>
                                                  <a:pt x="846" y="222"/>
                                                </a:lnTo>
                                                <a:lnTo>
                                                  <a:pt x="852" y="222"/>
                                                </a:lnTo>
                                                <a:lnTo>
                                                  <a:pt x="852" y="216"/>
                                                </a:lnTo>
                                                <a:lnTo>
                                                  <a:pt x="852" y="210"/>
                                                </a:lnTo>
                                                <a:lnTo>
                                                  <a:pt x="852" y="204"/>
                                                </a:lnTo>
                                                <a:lnTo>
                                                  <a:pt x="852" y="198"/>
                                                </a:lnTo>
                                                <a:lnTo>
                                                  <a:pt x="858" y="198"/>
                                                </a:lnTo>
                                                <a:lnTo>
                                                  <a:pt x="858" y="192"/>
                                                </a:lnTo>
                                                <a:lnTo>
                                                  <a:pt x="858" y="186"/>
                                                </a:lnTo>
                                                <a:lnTo>
                                                  <a:pt x="858" y="180"/>
                                                </a:lnTo>
                                                <a:lnTo>
                                                  <a:pt x="864" y="180"/>
                                                </a:lnTo>
                                                <a:lnTo>
                                                  <a:pt x="864" y="174"/>
                                                </a:lnTo>
                                                <a:lnTo>
                                                  <a:pt x="864" y="168"/>
                                                </a:lnTo>
                                                <a:lnTo>
                                                  <a:pt x="864" y="162"/>
                                                </a:lnTo>
                                              </a:path>
                                            </a:pathLst>
                                          </a:custGeom>
                                          <a:noFill/>
                                          <a:ln w="12700" cmpd="sng">
                                            <a:solidFill>
                                              <a:srgbClr val="000000"/>
                                            </a:solidFill>
                                            <a:round/>
                                          </a:ln>
                                        </wps:spPr>
                                        <wps:bodyPr rot="0" vert="horz" wrap="square" lIns="91440" tIns="45720" rIns="91440" bIns="45720" anchor="t" anchorCtr="0" upright="1">
                                          <a:noAutofit/>
                                        </wps:bodyPr>
                                      </wps:wsp>
                                      <wps:wsp>
                                        <wps:cNvPr id="762" name="任意多边形 191"/>
                                        <wps:cNvSpPr/>
                                        <wps:spPr bwMode="auto">
                                          <a:xfrm>
                                            <a:off x="3282" y="1692"/>
                                            <a:ext cx="42" cy="162"/>
                                          </a:xfrm>
                                          <a:custGeom>
                                            <a:avLst/>
                                            <a:gdLst>
                                              <a:gd name="T0" fmla="*/ 0 w 42"/>
                                              <a:gd name="T1" fmla="*/ 162 h 162"/>
                                              <a:gd name="T2" fmla="*/ 0 w 42"/>
                                              <a:gd name="T3" fmla="*/ 156 h 162"/>
                                              <a:gd name="T4" fmla="*/ 6 w 42"/>
                                              <a:gd name="T5" fmla="*/ 156 h 162"/>
                                              <a:gd name="T6" fmla="*/ 6 w 42"/>
                                              <a:gd name="T7" fmla="*/ 150 h 162"/>
                                              <a:gd name="T8" fmla="*/ 6 w 42"/>
                                              <a:gd name="T9" fmla="*/ 144 h 162"/>
                                              <a:gd name="T10" fmla="*/ 6 w 42"/>
                                              <a:gd name="T11" fmla="*/ 138 h 162"/>
                                              <a:gd name="T12" fmla="*/ 12 w 42"/>
                                              <a:gd name="T13" fmla="*/ 138 h 162"/>
                                              <a:gd name="T14" fmla="*/ 12 w 42"/>
                                              <a:gd name="T15" fmla="*/ 132 h 162"/>
                                              <a:gd name="T16" fmla="*/ 12 w 42"/>
                                              <a:gd name="T17" fmla="*/ 126 h 162"/>
                                              <a:gd name="T18" fmla="*/ 12 w 42"/>
                                              <a:gd name="T19" fmla="*/ 120 h 162"/>
                                              <a:gd name="T20" fmla="*/ 12 w 42"/>
                                              <a:gd name="T21" fmla="*/ 114 h 162"/>
                                              <a:gd name="T22" fmla="*/ 18 w 42"/>
                                              <a:gd name="T23" fmla="*/ 114 h 162"/>
                                              <a:gd name="T24" fmla="*/ 18 w 42"/>
                                              <a:gd name="T25" fmla="*/ 108 h 162"/>
                                              <a:gd name="T26" fmla="*/ 18 w 42"/>
                                              <a:gd name="T27" fmla="*/ 102 h 162"/>
                                              <a:gd name="T28" fmla="*/ 18 w 42"/>
                                              <a:gd name="T29" fmla="*/ 96 h 162"/>
                                              <a:gd name="T30" fmla="*/ 18 w 42"/>
                                              <a:gd name="T31" fmla="*/ 90 h 162"/>
                                              <a:gd name="T32" fmla="*/ 24 w 42"/>
                                              <a:gd name="T33" fmla="*/ 90 h 162"/>
                                              <a:gd name="T34" fmla="*/ 24 w 42"/>
                                              <a:gd name="T35" fmla="*/ 84 h 162"/>
                                              <a:gd name="T36" fmla="*/ 24 w 42"/>
                                              <a:gd name="T37" fmla="*/ 78 h 162"/>
                                              <a:gd name="T38" fmla="*/ 24 w 42"/>
                                              <a:gd name="T39" fmla="*/ 72 h 162"/>
                                              <a:gd name="T40" fmla="*/ 24 w 42"/>
                                              <a:gd name="T41" fmla="*/ 66 h 162"/>
                                              <a:gd name="T42" fmla="*/ 30 w 42"/>
                                              <a:gd name="T43" fmla="*/ 66 h 162"/>
                                              <a:gd name="T44" fmla="*/ 30 w 42"/>
                                              <a:gd name="T45" fmla="*/ 60 h 162"/>
                                              <a:gd name="T46" fmla="*/ 30 w 42"/>
                                              <a:gd name="T47" fmla="*/ 54 h 162"/>
                                              <a:gd name="T48" fmla="*/ 30 w 42"/>
                                              <a:gd name="T49" fmla="*/ 48 h 162"/>
                                              <a:gd name="T50" fmla="*/ 36 w 42"/>
                                              <a:gd name="T51" fmla="*/ 42 h 162"/>
                                              <a:gd name="T52" fmla="*/ 36 w 42"/>
                                              <a:gd name="T53" fmla="*/ 36 h 162"/>
                                              <a:gd name="T54" fmla="*/ 36 w 42"/>
                                              <a:gd name="T55" fmla="*/ 30 h 162"/>
                                              <a:gd name="T56" fmla="*/ 36 w 42"/>
                                              <a:gd name="T57" fmla="*/ 24 h 162"/>
                                              <a:gd name="T58" fmla="*/ 42 w 42"/>
                                              <a:gd name="T59" fmla="*/ 18 h 162"/>
                                              <a:gd name="T60" fmla="*/ 42 w 42"/>
                                              <a:gd name="T61" fmla="*/ 12 h 162"/>
                                              <a:gd name="T62" fmla="*/ 42 w 42"/>
                                              <a:gd name="T63" fmla="*/ 6 h 162"/>
                                              <a:gd name="T64" fmla="*/ 42 w 42"/>
                                              <a:gd name="T65"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 h="162">
                                                <a:moveTo>
                                                  <a:pt x="0" y="162"/>
                                                </a:moveTo>
                                                <a:lnTo>
                                                  <a:pt x="0" y="156"/>
                                                </a:lnTo>
                                                <a:lnTo>
                                                  <a:pt x="6" y="156"/>
                                                </a:lnTo>
                                                <a:lnTo>
                                                  <a:pt x="6" y="150"/>
                                                </a:lnTo>
                                                <a:lnTo>
                                                  <a:pt x="6" y="144"/>
                                                </a:lnTo>
                                                <a:lnTo>
                                                  <a:pt x="6" y="138"/>
                                                </a:lnTo>
                                                <a:lnTo>
                                                  <a:pt x="12" y="138"/>
                                                </a:lnTo>
                                                <a:lnTo>
                                                  <a:pt x="12" y="132"/>
                                                </a:lnTo>
                                                <a:lnTo>
                                                  <a:pt x="12" y="126"/>
                                                </a:lnTo>
                                                <a:lnTo>
                                                  <a:pt x="12" y="120"/>
                                                </a:lnTo>
                                                <a:lnTo>
                                                  <a:pt x="12" y="114"/>
                                                </a:lnTo>
                                                <a:lnTo>
                                                  <a:pt x="18" y="114"/>
                                                </a:lnTo>
                                                <a:lnTo>
                                                  <a:pt x="18" y="108"/>
                                                </a:lnTo>
                                                <a:lnTo>
                                                  <a:pt x="18" y="102"/>
                                                </a:lnTo>
                                                <a:lnTo>
                                                  <a:pt x="18" y="96"/>
                                                </a:lnTo>
                                                <a:lnTo>
                                                  <a:pt x="18" y="90"/>
                                                </a:lnTo>
                                                <a:lnTo>
                                                  <a:pt x="24" y="90"/>
                                                </a:lnTo>
                                                <a:lnTo>
                                                  <a:pt x="24" y="84"/>
                                                </a:lnTo>
                                                <a:lnTo>
                                                  <a:pt x="24" y="78"/>
                                                </a:lnTo>
                                                <a:lnTo>
                                                  <a:pt x="24" y="72"/>
                                                </a:lnTo>
                                                <a:lnTo>
                                                  <a:pt x="24" y="66"/>
                                                </a:lnTo>
                                                <a:lnTo>
                                                  <a:pt x="30" y="66"/>
                                                </a:lnTo>
                                                <a:lnTo>
                                                  <a:pt x="30" y="60"/>
                                                </a:lnTo>
                                                <a:lnTo>
                                                  <a:pt x="30" y="54"/>
                                                </a:lnTo>
                                                <a:lnTo>
                                                  <a:pt x="30" y="48"/>
                                                </a:lnTo>
                                                <a:lnTo>
                                                  <a:pt x="36" y="42"/>
                                                </a:lnTo>
                                                <a:lnTo>
                                                  <a:pt x="36" y="36"/>
                                                </a:lnTo>
                                                <a:lnTo>
                                                  <a:pt x="36" y="30"/>
                                                </a:lnTo>
                                                <a:lnTo>
                                                  <a:pt x="36" y="24"/>
                                                </a:lnTo>
                                                <a:lnTo>
                                                  <a:pt x="42" y="18"/>
                                                </a:lnTo>
                                                <a:lnTo>
                                                  <a:pt x="42" y="12"/>
                                                </a:lnTo>
                                                <a:lnTo>
                                                  <a:pt x="42" y="6"/>
                                                </a:lnTo>
                                                <a:lnTo>
                                                  <a:pt x="42" y="0"/>
                                                </a:lnTo>
                                              </a:path>
                                            </a:pathLst>
                                          </a:custGeom>
                                          <a:noFill/>
                                          <a:ln w="12700" cmpd="sng">
                                            <a:solidFill>
                                              <a:srgbClr val="000000"/>
                                            </a:solidFill>
                                            <a:round/>
                                          </a:ln>
                                        </wps:spPr>
                                        <wps:bodyPr rot="0" vert="horz" wrap="square" lIns="91440" tIns="45720" rIns="91440" bIns="45720" anchor="t" anchorCtr="0" upright="1">
                                          <a:noAutofit/>
                                        </wps:bodyPr>
                                      </wps:wsp>
                                    </wpg:grpSp>
                                  </wpg:wgp>
                                  <wps:wsp>
                                    <wps:cNvPr id="763" name="矩形 192"/>
                                    <wps:cNvSpPr>
                                      <a:spLocks noChangeArrowheads="1"/>
                                    </wps:cNvSpPr>
                                    <wps:spPr bwMode="auto">
                                      <a:xfrm>
                                        <a:off x="763905" y="731520"/>
                                        <a:ext cx="97155" cy="206375"/>
                                      </a:xfrm>
                                      <a:prstGeom prst="rect">
                                        <a:avLst/>
                                      </a:prstGeom>
                                      <a:noFill/>
                                      <a:ln>
                                        <a:noFill/>
                                      </a:ln>
                                    </wps:spPr>
                                    <wps:txbx>
                                      <w:txbxContent>
                                        <w:p>
                                          <w:pPr>
                                            <w:autoSpaceDE w:val="0"/>
                                            <w:autoSpaceDN w:val="0"/>
                                            <w:adjustRightInd w:val="0"/>
                                            <w:rPr>
                                              <w:rFonts w:cs="宋体"/>
                                              <w:i/>
                                              <w:iCs/>
                                              <w:color w:val="000000"/>
                                              <w:szCs w:val="21"/>
                                            </w:rPr>
                                          </w:pPr>
                                          <w:r>
                                            <w:rPr>
                                              <w:i/>
                                              <w:iCs/>
                                              <w:color w:val="000000"/>
                                              <w:szCs w:val="21"/>
                                            </w:rPr>
                                            <w:t>x</w:t>
                                          </w:r>
                                        </w:p>
                                      </w:txbxContent>
                                    </wps:txbx>
                                    <wps:bodyPr rot="0" vert="horz" wrap="square" lIns="0" tIns="0" rIns="0" bIns="0" anchor="t" anchorCtr="0" upright="1">
                                      <a:noAutofit/>
                                    </wps:bodyPr>
                                  </wps:wsp>
                                  <wps:wsp>
                                    <wps:cNvPr id="764" name="矩形 193"/>
                                    <wps:cNvSpPr>
                                      <a:spLocks noChangeArrowheads="1"/>
                                    </wps:cNvSpPr>
                                    <wps:spPr bwMode="auto">
                                      <a:xfrm>
                                        <a:off x="418465" y="727075"/>
                                        <a:ext cx="120015" cy="189865"/>
                                      </a:xfrm>
                                      <a:prstGeom prst="rect">
                                        <a:avLst/>
                                      </a:prstGeom>
                                      <a:noFill/>
                                      <a:ln>
                                        <a:noFill/>
                                      </a:ln>
                                    </wps:spPr>
                                    <wps:txbx>
                                      <w:txbxContent>
                                        <w:p>
                                          <w:pPr>
                                            <w:autoSpaceDE w:val="0"/>
                                            <w:autoSpaceDN w:val="0"/>
                                            <w:adjustRightInd w:val="0"/>
                                            <w:rPr>
                                              <w:rFonts w:eastAsia="黑体"/>
                                              <w:b/>
                                              <w:bCs/>
                                              <w:szCs w:val="21"/>
                                              <w:vertAlign w:val="subscript"/>
                                            </w:rPr>
                                          </w:pPr>
                                          <w:r>
                                            <w:rPr>
                                              <w:rFonts w:eastAsia="黑体"/>
                                              <w:b/>
                                              <w:bCs/>
                                              <w:i/>
                                              <w:iCs/>
                                              <w:szCs w:val="21"/>
                                            </w:rPr>
                                            <w:t>x</w:t>
                                          </w:r>
                                          <w:r>
                                            <w:rPr>
                                              <w:rFonts w:eastAsia="黑体"/>
                                              <w:b/>
                                              <w:bCs/>
                                              <w:szCs w:val="21"/>
                                              <w:vertAlign w:val="subscript"/>
                                            </w:rPr>
                                            <w:t>1</w:t>
                                          </w:r>
                                        </w:p>
                                      </w:txbxContent>
                                    </wps:txbx>
                                    <wps:bodyPr rot="0" vert="horz" wrap="square" lIns="0" tIns="0" rIns="0" bIns="0" upright="1">
                                      <a:noAutofit/>
                                    </wps:bodyPr>
                                  </wps:wsp>
                                </wpc:wpc>
                              </a:graphicData>
                            </a:graphic>
                          </wp:inline>
                        </w:drawing>
                      </mc:Choice>
                      <mc:Fallback>
                        <w:pict>
                          <v:group id="画布 182" o:spid="_x0000_s1026" o:spt="203" style="height:76.35pt;width:67.8pt;" coordsize="861060,969645" editas="canvas" o:gfxdata="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">
                            <o:lock v:ext="edit" aspectratio="f"/>
                            <v:shape id="画布 182" o:spid="_x0000_s1026" style="position:absolute;left:0;top:0;height:969645;width:861060;" filled="f" stroked="f" coordsize="21600,21600" o:gfxdata="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">
                              <v:fill on="f" focussize="0,0"/>
                              <v:stroke on="f"/>
                              <v:imagedata o:title=""/>
                              <o:lock v:ext="edit" aspectratio="t"/>
                            </v:shape>
                            <v:rect id="矩形 184" o:spid="_x0000_s1026" o:spt="1" style="position:absolute;left:105410;top:605790;height:254635;width:154305;" filled="f" stroked="f" coordsize="21600,21600" o:gfxdata="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M1+yO1gAAAAUBAAAPAAAAAAAAAAEAIAAAACIAAABkcnMvZG93bnJldi54bWxQSwEC&#10;FAAUAAAACACHTuJARsOqmvYBAAC3AwAADgAAAAAAAAABACAAAAAlAQAAZHJzL2Uyb0RvYy54bWxQ&#10;SwUGAAAAAAYABgBZAQAAjQUAAAAA&#10;">
                              <v:fill on="f" focussize="0,0"/>
                              <v:stroke on="f"/>
                              <v:imagedata o:title=""/>
                              <o:lock v:ext="edit" aspectratio="f"/>
                              <v:textbox inset="0mm,0mm,0mm,0mm">
                                <w:txbxContent>
                                  <w:p>
                                    <w:pPr>
                                      <w:autoSpaceDE w:val="0"/>
                                      <w:autoSpaceDN w:val="0"/>
                                      <w:adjustRightInd w:val="0"/>
                                      <w:rPr>
                                        <w:rFonts w:cs="宋体"/>
                                        <w:b/>
                                        <w:bCs/>
                                        <w:i/>
                                        <w:iCs/>
                                        <w:color w:val="000000"/>
                                        <w:szCs w:val="21"/>
                                      </w:rPr>
                                    </w:pPr>
                                    <w:r>
                                      <w:rPr>
                                        <w:b/>
                                        <w:bCs/>
                                        <w:i/>
                                        <w:iCs/>
                                        <w:color w:val="000000"/>
                                        <w:szCs w:val="21"/>
                                      </w:rPr>
                                      <w:t>O</w:t>
                                    </w:r>
                                  </w:p>
                                </w:txbxContent>
                              </v:textbox>
                            </v:rect>
                            <v:rect id="矩形 185" o:spid="_x0000_s1026" o:spt="1" style="position:absolute;left:283845;top:0;height:305435;width:113030;" filled="f" stroked="f" coordsize="21600,21600" o:gfxdata="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EzX7I7WAAAABQEAAA8AAAAAAAAAAQAgAAAAIgAAAGRycy9kb3ducmV2LnhtbFBLAQIUABQA&#10;AAAIAIdO4kCdGTyB8gEAALIDAAAOAAAAAAAAAAEAIAAAACUBAABkcnMvZTJvRG9jLnhtbFBLBQYA&#10;AAAABgAGAFkBAACJBQAAAAA=&#10;">
                              <v:fill on="f" focussize="0,0"/>
                              <v:stroke on="f"/>
                              <v:imagedata o:title=""/>
                              <o:lock v:ext="edit" aspectratio="f"/>
                              <v:textbox inset="0mm,0mm,0mm,0mm">
                                <w:txbxContent>
                                  <w:p>
                                    <w:pPr>
                                      <w:autoSpaceDE w:val="0"/>
                                      <w:autoSpaceDN w:val="0"/>
                                      <w:adjustRightInd w:val="0"/>
                                      <w:rPr>
                                        <w:rFonts w:cs="宋体"/>
                                        <w:i/>
                                        <w:iCs/>
                                        <w:color w:val="000000"/>
                                        <w:szCs w:val="21"/>
                                      </w:rPr>
                                    </w:pPr>
                                    <w:r>
                                      <w:rPr>
                                        <w:i/>
                                        <w:iCs/>
                                        <w:color w:val="000000"/>
                                        <w:szCs w:val="21"/>
                                      </w:rPr>
                                      <w:t>y</w:t>
                                    </w:r>
                                  </w:p>
                                </w:txbxContent>
                              </v:textbox>
                            </v:rect>
                            <v:group id="组合 186" o:spid="_x0000_s1026" o:spt="203" style="position:absolute;left:0;top:69215;height:880745;width:836295;" coordorigin="1603,920" coordsize="8840,8979" o:gfxdata="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">
                              <o:lock v:ext="edit" aspectratio="f"/>
                              <v:line id="直线 187" o:spid="_x0000_s1026" o:spt="20" style="position:absolute;left:3963;top:920;flip:y;height:8979;width:8;" filled="f" stroked="t" coordsize="21600,21600" o:gfxdata="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jRPl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直线 188" o:spid="_x0000_s1026" o:spt="20" style="position:absolute;left:1603;top:8036;height:0;width:8840;" filled="f" stroked="t" coordsize="21600,21600" o:gfxdata="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f7rO&#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id="组合 189" o:spid="_x0000_s1026" o:spt="203" style="position:absolute;left:2803;top:2204;height:5755;width:7200;" coordorigin="2418,1692" coordsize="906,906" o:gfxdata="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mDrqJvAAAANwAAAAPAAAAAAAAAAEAIAAAACIAAABkcnMvZG93bnJldi54bWxQ&#10;SwECFAAUAAAACACHTuJAMy8FnjsAAAA5AAAAFQAAAAAAAAABACAAAAALAQAAZHJzL2dyb3Vwc2hh&#10;cGV4bWwueG1sUEsFBgAAAAAGAAYAYAEAAMgDAAAAAA==&#10;">
                                <o:lock v:ext="edit" aspectratio="f"/>
                                <v:shape id="任意多边形 190" o:spid="_x0000_s1026" o:spt="100" style="position:absolute;left:2418;top:1692;height:906;width:864;" filled="f" stroked="t" coordsize="864,906" o:gfxdata="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nN0p&#10;wAAAANwAAAAPAAAAAAAAAAEAIAAAACIAAABkcnMvZG93bnJldi54bWxQSwECFAAUAAAACACHTuJA&#10;My8FnjsAAAA5AAAAEAAAAAAAAAABACAAAAAPAQAAZHJzL3NoYXBleG1sLnhtbFBLBQYAAAAABgAG&#10;AFsBAAC5AwAAAAA=&#10;" path="m0,0l0,6,6,6,6,12,6,18,6,24,6,30,12,30,12,36,12,42,12,48,12,54,18,54,18,60,18,66,18,72,18,78,24,78,24,84,24,90,24,96,30,102,30,108,30,114,30,120,36,126,36,132,36,138,36,144,42,144,42,150,42,156,42,162,42,168,48,168,48,174,48,180,48,186,54,192,54,198,54,204,54,210,60,210,60,216,60,222,60,228,66,234,66,240,66,246,66,252,72,252,72,258,72,264,72,270,78,270,78,276,78,282,78,288,84,294,84,300,84,306,84,312,90,312,90,318,90,324,90,330,96,330,96,336,96,342,96,348,102,348,102,354,102,360,102,366,108,366,108,372,108,378,108,384,114,384,114,390,114,396,114,402,120,402,120,408,120,414,120,420,126,420,126,426,126,432,126,438,132,438,132,444,132,450,132,456,138,456,138,462,138,468,138,474,144,474,144,480,144,486,150,492,150,498,150,504,156,504,156,510,156,516,156,522,162,522,162,528,162,534,168,540,168,546,168,552,174,552,174,558,174,564,180,570,180,576,180,582,186,582,186,588,186,594,192,594,192,600,192,606,198,612,198,618,198,624,204,624,204,630,204,636,210,636,210,642,210,648,216,648,216,654,216,660,222,660,222,666,222,672,228,672,228,678,228,684,234,684,234,690,234,696,240,696,240,702,240,708,246,708,246,714,246,720,252,720,252,726,252,732,258,732,258,738,258,744,264,744,264,750,270,750,270,756,270,762,276,762,276,768,282,774,282,780,288,780,288,786,294,792,294,798,300,798,300,804,306,804,306,810,312,816,312,822,318,822,318,828,324,828,324,834,330,834,330,840,336,840,336,846,342,846,342,852,348,852,348,858,354,858,354,864,360,864,360,870,366,870,366,876,372,876,378,882,384,882,384,888,390,888,396,888,396,894,402,894,408,894,408,900,414,900,420,900,426,900,426,906,432,906,438,906,444,906,450,906,456,906,462,906,468,906,474,906,480,906,486,906,486,900,492,900,498,900,504,900,504,894,510,894,516,894,516,888,522,888,528,888,528,882,534,882,534,876,540,876,540,870,546,870,552,870,552,864,558,864,558,858,564,858,564,852,570,852,570,846,576,846,576,840,582,840,582,834,588,834,588,828,594,828,594,822,594,816,600,816,600,810,606,810,606,804,612,804,612,798,612,792,618,792,618,786,624,786,624,780,624,774,630,774,630,768,636,768,636,762,636,756,642,756,642,750,648,750,648,744,648,738,654,738,654,732,654,726,660,726,660,720,660,714,666,714,666,708,672,702,672,696,678,690,678,684,684,684,684,678,684,672,690,666,690,660,696,654,696,648,696,642,702,642,702,636,702,630,708,630,708,624,708,618,714,618,714,612,714,606,720,606,720,600,720,594,720,588,726,588,726,582,726,576,732,576,732,570,732,564,738,558,738,552,738,546,744,546,744,540,744,534,750,528,750,522,750,516,756,516,756,510,756,504,756,498,762,498,762,492,762,486,762,480,768,480,768,474,768,468,774,468,774,462,774,456,774,450,780,450,780,444,780,438,780,432,786,432,786,426,786,420,786,414,792,414,792,408,792,402,792,396,798,396,798,390,798,384,798,378,804,378,804,372,804,366,804,360,810,360,810,354,810,348,810,342,816,342,816,336,816,330,816,324,822,324,822,318,822,312,822,306,828,300,828,294,828,288,828,282,834,282,834,276,834,270,834,264,840,264,840,258,840,252,840,246,840,240,846,240,846,234,846,228,846,222,852,222,852,216,852,210,852,204,852,198,858,198,858,192,858,186,858,180,864,180,864,174,864,168,864,162e">
                                  <v:path o:connectlocs="6,30;18,60;24,96;36,138;48,168;54,210;66,246;78,276;90,312;96,348;108,378;120,408;132,438;138,474;156,504;168,540;180,576;192,606;210,636;222,666;234,696;252,720;264,750;282,780;306,804;324,834;348,852;366,876;396,894;426,906;468,906;504,900;528,882;552,864;576,846;594,822;612,798;630,774;648,750;660,720;678,684;696,648;708,618;720,588;738,558;750,522;762,492;774,462;786,432;792,396;804,366;816,336;828,300;834,264;846,234;852,198;864,168" o:connectangles="0,0,0,0,0,0,0,0,0,0,0,0,0,0,0,0,0,0,0,0,0,0,0,0,0,0,0,0,0,0,0,0,0,0,0,0,0,0,0,0,0,0,0,0,0,0,0,0,0,0,0,0,0,0,0,0,0"/>
                                  <v:fill on="f" focussize="0,0"/>
                                  <v:stroke weight="1pt" color="#000000" joinstyle="round"/>
                                  <v:imagedata o:title=""/>
                                  <o:lock v:ext="edit" aspectratio="f"/>
                                </v:shape>
                                <v:shape id="任意多边形 191" o:spid="_x0000_s1026" o:spt="100" style="position:absolute;left:3282;top:1692;height:162;width:42;" filled="f" stroked="t" coordsize="42,162" o:gfxdata="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I/5I2/&#10;AAAA3AAAAA8AAAAAAAAAAQAgAAAAIgAAAGRycy9kb3ducmV2LnhtbFBLAQIUABQAAAAIAIdO4kAz&#10;LwWeOwAAADkAAAAQAAAAAAAAAAEAIAAAAA4BAABkcnMvc2hhcGV4bWwueG1sUEsFBgAAAAAGAAYA&#10;WwEAALgDAAAAAA==&#10;" path="m0,162l0,156,6,156,6,150,6,144,6,138,12,138,12,132,12,126,12,120,12,114,18,114,18,108,18,102,18,96,18,90,24,90,24,84,24,78,24,72,24,66,30,66,30,60,30,54,30,48,36,42,36,36,36,30,36,24,42,18,42,12,42,6,42,0e">
                                  <v:path o:connectlocs="0,162;0,156;6,156;6,150;6,144;6,138;12,138;12,132;12,126;12,120;12,114;18,114;18,108;18,102;18,96;18,90;24,90;24,84;24,78;24,72;24,66;30,66;30,60;30,54;30,48;36,42;36,36;36,30;36,24;42,18;42,12;42,6;42,0" o:connectangles="0,0,0,0,0,0,0,0,0,0,0,0,0,0,0,0,0,0,0,0,0,0,0,0,0,0,0,0,0,0,0,0,0"/>
                                  <v:fill on="f" focussize="0,0"/>
                                  <v:stroke weight="1pt" color="#000000" joinstyle="round"/>
                                  <v:imagedata o:title=""/>
                                  <o:lock v:ext="edit" aspectratio="f"/>
                                </v:shape>
                              </v:group>
                            </v:group>
                            <v:rect id="矩形 192" o:spid="_x0000_s1026" o:spt="1" style="position:absolute;left:763905;top:731520;height:206375;width:97155;" filled="f" stroked="f" coordsize="21600,21600" o:gfxdata="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M1+yO1gAAAAUBAAAPAAAAAAAAAAEAIAAAACIAAABkcnMvZG93bnJldi54bWxQSwECFAAU&#10;AAAACACHTuJAozoeIvMBAAC2AwAADgAAAAAAAAABACAAAAAlAQAAZHJzL2Uyb0RvYy54bWxQSwUG&#10;AAAAAAYABgBZAQAAigUAAAAA&#10;">
                              <v:fill on="f" focussize="0,0"/>
                              <v:stroke on="f"/>
                              <v:imagedata o:title=""/>
                              <o:lock v:ext="edit" aspectratio="f"/>
                              <v:textbox inset="0mm,0mm,0mm,0mm">
                                <w:txbxContent>
                                  <w:p>
                                    <w:pPr>
                                      <w:autoSpaceDE w:val="0"/>
                                      <w:autoSpaceDN w:val="0"/>
                                      <w:adjustRightInd w:val="0"/>
                                      <w:rPr>
                                        <w:rFonts w:cs="宋体"/>
                                        <w:i/>
                                        <w:iCs/>
                                        <w:color w:val="000000"/>
                                        <w:szCs w:val="21"/>
                                      </w:rPr>
                                    </w:pPr>
                                    <w:r>
                                      <w:rPr>
                                        <w:i/>
                                        <w:iCs/>
                                        <w:color w:val="000000"/>
                                        <w:szCs w:val="21"/>
                                      </w:rPr>
                                      <w:t>x</w:t>
                                    </w:r>
                                  </w:p>
                                </w:txbxContent>
                              </v:textbox>
                            </v:rect>
                            <v:rect id="矩形 193" o:spid="_x0000_s1026" o:spt="1" style="position:absolute;left:418465;top:727075;height:189865;width:120015;" filled="f" stroked="f" coordsize="21600,21600" o:gfxdata="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EzX7I7W&#10;AAAABQEAAA8AAAAAAAAAAQAgAAAAIgAAAGRycy9kb3ducmV2LnhtbFBLAQIUABQAAAAIAIdO4kAW&#10;Hu0x6QEAAJ4DAAAOAAAAAAAAAAEAIAAAACUBAABkcnMvZTJvRG9jLnhtbFBLBQYAAAAABgAGAFkB&#10;AACABQAAAAA=&#10;">
                              <v:fill on="f" focussize="0,0"/>
                              <v:stroke on="f"/>
                              <v:imagedata o:title=""/>
                              <o:lock v:ext="edit" aspectratio="f"/>
                              <v:textbox inset="0mm,0mm,0mm,0mm">
                                <w:txbxContent>
                                  <w:p>
                                    <w:pPr>
                                      <w:autoSpaceDE w:val="0"/>
                                      <w:autoSpaceDN w:val="0"/>
                                      <w:adjustRightInd w:val="0"/>
                                      <w:rPr>
                                        <w:rFonts w:eastAsia="黑体"/>
                                        <w:b/>
                                        <w:bCs/>
                                        <w:szCs w:val="21"/>
                                        <w:vertAlign w:val="subscript"/>
                                      </w:rPr>
                                    </w:pPr>
                                    <w:r>
                                      <w:rPr>
                                        <w:rFonts w:eastAsia="黑体"/>
                                        <w:b/>
                                        <w:bCs/>
                                        <w:i/>
                                        <w:iCs/>
                                        <w:szCs w:val="21"/>
                                      </w:rPr>
                                      <w:t>x</w:t>
                                    </w:r>
                                    <w:r>
                                      <w:rPr>
                                        <w:rFonts w:eastAsia="黑体"/>
                                        <w:b/>
                                        <w:bCs/>
                                        <w:szCs w:val="21"/>
                                        <w:vertAlign w:val="subscript"/>
                                      </w:rPr>
                                      <w:t>1</w:t>
                                    </w:r>
                                  </w:p>
                                </w:txbxContent>
                              </v:textbox>
                            </v:rect>
                            <w10:wrap type="none"/>
                            <w10:anchorlock/>
                          </v:group>
                        </w:pict>
                      </mc:Fallback>
                    </mc:AlternateContent>
                  </w:r>
                </w:p>
              </w:tc>
              <w:tc>
                <w:tcPr>
                  <w:tcW w:w="1869" w:type="dxa"/>
                  <w:vAlign w:val="center"/>
                </w:tcPr>
                <w:p>
                  <w:pPr>
                    <w:jc w:val="center"/>
                    <w:rPr>
                      <w:szCs w:val="21"/>
                    </w:rPr>
                  </w:pPr>
                  <w:r>
                    <mc:AlternateContent>
                      <mc:Choice Requires="wpc">
                        <w:drawing>
                          <wp:inline distT="0" distB="0" distL="0" distR="0">
                            <wp:extent cx="912495" cy="1028700"/>
                            <wp:effectExtent l="8255" t="0" r="22225" b="4445"/>
                            <wp:docPr id="610" name="画布 1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6" name="矩形 196"/>
                                    <wps:cNvSpPr>
                                      <a:spLocks noChangeArrowheads="1"/>
                                    </wps:cNvSpPr>
                                    <wps:spPr bwMode="auto">
                                      <a:xfrm>
                                        <a:off x="106045" y="695325"/>
                                        <a:ext cx="154940" cy="257175"/>
                                      </a:xfrm>
                                      <a:prstGeom prst="rect">
                                        <a:avLst/>
                                      </a:prstGeom>
                                      <a:noFill/>
                                      <a:ln>
                                        <a:noFill/>
                                      </a:ln>
                                    </wps:spPr>
                                    <wps:txbx>
                                      <w:txbxContent>
                                        <w:p>
                                          <w:pPr>
                                            <w:autoSpaceDE w:val="0"/>
                                            <w:autoSpaceDN w:val="0"/>
                                            <w:adjustRightInd w:val="0"/>
                                            <w:rPr>
                                              <w:rFonts w:cs="宋体"/>
                                              <w:b/>
                                              <w:bCs/>
                                              <w:i/>
                                              <w:iCs/>
                                              <w:color w:val="000000"/>
                                              <w:szCs w:val="21"/>
                                            </w:rPr>
                                          </w:pPr>
                                          <w:r>
                                            <w:rPr>
                                              <w:b/>
                                              <w:bCs/>
                                              <w:i/>
                                              <w:iCs/>
                                              <w:color w:val="000000"/>
                                              <w:szCs w:val="21"/>
                                            </w:rPr>
                                            <w:t>O</w:t>
                                          </w:r>
                                        </w:p>
                                      </w:txbxContent>
                                    </wps:txbx>
                                    <wps:bodyPr rot="0" vert="horz" wrap="square" lIns="0" tIns="0" rIns="0" bIns="0" anchor="t" anchorCtr="0" upright="1">
                                      <a:noAutofit/>
                                    </wps:bodyPr>
                                  </wps:wsp>
                                  <wps:wsp>
                                    <wps:cNvPr id="747" name="矩形 197"/>
                                    <wps:cNvSpPr>
                                      <a:spLocks noChangeArrowheads="1"/>
                                    </wps:cNvSpPr>
                                    <wps:spPr bwMode="auto">
                                      <a:xfrm>
                                        <a:off x="840105" y="830580"/>
                                        <a:ext cx="66675" cy="198120"/>
                                      </a:xfrm>
                                      <a:prstGeom prst="rect">
                                        <a:avLst/>
                                      </a:prstGeom>
                                      <a:noFill/>
                                      <a:ln>
                                        <a:noFill/>
                                      </a:ln>
                                    </wps:spPr>
                                    <wps:txbx>
                                      <w:txbxContent>
                                        <w:p>
                                          <w:pPr>
                                            <w:autoSpaceDE w:val="0"/>
                                            <w:autoSpaceDN w:val="0"/>
                                            <w:adjustRightInd w:val="0"/>
                                            <w:rPr>
                                              <w:rFonts w:cs="宋体"/>
                                              <w:i/>
                                              <w:iCs/>
                                              <w:color w:val="000000"/>
                                              <w:szCs w:val="21"/>
                                            </w:rPr>
                                          </w:pPr>
                                          <w:r>
                                            <w:rPr>
                                              <w:i/>
                                              <w:iCs/>
                                              <w:color w:val="000000"/>
                                              <w:szCs w:val="21"/>
                                            </w:rPr>
                                            <w:t>x</w:t>
                                          </w:r>
                                        </w:p>
                                      </w:txbxContent>
                                    </wps:txbx>
                                    <wps:bodyPr rot="0" vert="horz" wrap="square" lIns="0" tIns="0" rIns="0" bIns="0" anchor="t" anchorCtr="0" upright="1">
                                      <a:noAutofit/>
                                    </wps:bodyPr>
                                  </wps:wsp>
                                  <wps:wsp>
                                    <wps:cNvPr id="748" name="矩形 198"/>
                                    <wps:cNvSpPr>
                                      <a:spLocks noChangeArrowheads="1"/>
                                    </wps:cNvSpPr>
                                    <wps:spPr bwMode="auto">
                                      <a:xfrm>
                                        <a:off x="283845" y="0"/>
                                        <a:ext cx="113665" cy="307340"/>
                                      </a:xfrm>
                                      <a:prstGeom prst="rect">
                                        <a:avLst/>
                                      </a:prstGeom>
                                      <a:noFill/>
                                      <a:ln>
                                        <a:noFill/>
                                      </a:ln>
                                    </wps:spPr>
                                    <wps:txbx>
                                      <w:txbxContent>
                                        <w:p>
                                          <w:pPr>
                                            <w:autoSpaceDE w:val="0"/>
                                            <w:autoSpaceDN w:val="0"/>
                                            <w:adjustRightInd w:val="0"/>
                                            <w:rPr>
                                              <w:rFonts w:cs="宋体"/>
                                              <w:i/>
                                              <w:iCs/>
                                              <w:color w:val="000000"/>
                                              <w:szCs w:val="21"/>
                                            </w:rPr>
                                          </w:pPr>
                                          <w:r>
                                            <w:rPr>
                                              <w:i/>
                                              <w:iCs/>
                                              <w:color w:val="000000"/>
                                              <w:szCs w:val="21"/>
                                            </w:rPr>
                                            <w:t>y</w:t>
                                          </w:r>
                                        </w:p>
                                      </w:txbxContent>
                                    </wps:txbx>
                                    <wps:bodyPr rot="0" vert="horz" wrap="square" lIns="0" tIns="0" rIns="0" bIns="0" anchor="t" anchorCtr="0" upright="1">
                                      <a:noAutofit/>
                                    </wps:bodyPr>
                                  </wps:wsp>
                                  <wpg:wgp>
                                    <wpg:cNvPr id="749" name="组合 199"/>
                                    <wpg:cNvGrpSpPr/>
                                    <wpg:grpSpPr>
                                      <a:xfrm>
                                        <a:off x="0" y="82550"/>
                                        <a:ext cx="912495" cy="907415"/>
                                        <a:chOff x="1603" y="921"/>
                                        <a:chExt cx="8572" cy="8218"/>
                                      </a:xfrm>
                                    </wpg:grpSpPr>
                                    <wps:wsp>
                                      <wps:cNvPr id="750" name="直线 200"/>
                                      <wps:cNvCnPr>
                                        <a:cxnSpLocks noChangeShapeType="1"/>
                                      </wps:cNvCnPr>
                                      <wps:spPr bwMode="auto">
                                        <a:xfrm flipV="1">
                                          <a:off x="3784" y="921"/>
                                          <a:ext cx="9" cy="8218"/>
                                        </a:xfrm>
                                        <a:prstGeom prst="line">
                                          <a:avLst/>
                                        </a:prstGeom>
                                        <a:noFill/>
                                        <a:ln w="9525">
                                          <a:solidFill>
                                            <a:srgbClr val="000000"/>
                                          </a:solidFill>
                                          <a:round/>
                                          <a:tailEnd type="triangle" w="med" len="med"/>
                                        </a:ln>
                                      </wps:spPr>
                                      <wps:bodyPr/>
                                    </wps:wsp>
                                    <wps:wsp>
                                      <wps:cNvPr id="751" name="直线 201"/>
                                      <wps:cNvCnPr>
                                        <a:cxnSpLocks noChangeShapeType="1"/>
                                      </wps:cNvCnPr>
                                      <wps:spPr bwMode="auto">
                                        <a:xfrm>
                                          <a:off x="1603" y="8036"/>
                                          <a:ext cx="8572" cy="0"/>
                                        </a:xfrm>
                                        <a:prstGeom prst="line">
                                          <a:avLst/>
                                        </a:prstGeom>
                                        <a:noFill/>
                                        <a:ln w="9525">
                                          <a:solidFill>
                                            <a:srgbClr val="000000"/>
                                          </a:solidFill>
                                          <a:round/>
                                          <a:tailEnd type="triangle" w="med" len="med"/>
                                        </a:ln>
                                      </wps:spPr>
                                      <wps:bodyPr/>
                                    </wps:wsp>
                                    <wpg:grpSp>
                                      <wpg:cNvPr id="752" name="组合 202"/>
                                      <wpg:cNvGrpSpPr/>
                                      <wpg:grpSpPr>
                                        <a:xfrm>
                                          <a:off x="2983" y="2204"/>
                                          <a:ext cx="6240" cy="4628"/>
                                          <a:chOff x="2418" y="1692"/>
                                          <a:chExt cx="906" cy="906"/>
                                        </a:xfrm>
                                      </wpg:grpSpPr>
                                      <wps:wsp>
                                        <wps:cNvPr id="753" name="任意多边形 203"/>
                                        <wps:cNvSpPr/>
                                        <wps:spPr bwMode="auto">
                                          <a:xfrm>
                                            <a:off x="2418" y="1692"/>
                                            <a:ext cx="864" cy="906"/>
                                          </a:xfrm>
                                          <a:custGeom>
                                            <a:avLst/>
                                            <a:gdLst>
                                              <a:gd name="T0" fmla="*/ 6 w 864"/>
                                              <a:gd name="T1" fmla="*/ 30 h 906"/>
                                              <a:gd name="T2" fmla="*/ 18 w 864"/>
                                              <a:gd name="T3" fmla="*/ 60 h 906"/>
                                              <a:gd name="T4" fmla="*/ 24 w 864"/>
                                              <a:gd name="T5" fmla="*/ 96 h 906"/>
                                              <a:gd name="T6" fmla="*/ 36 w 864"/>
                                              <a:gd name="T7" fmla="*/ 138 h 906"/>
                                              <a:gd name="T8" fmla="*/ 48 w 864"/>
                                              <a:gd name="T9" fmla="*/ 168 h 906"/>
                                              <a:gd name="T10" fmla="*/ 54 w 864"/>
                                              <a:gd name="T11" fmla="*/ 210 h 906"/>
                                              <a:gd name="T12" fmla="*/ 66 w 864"/>
                                              <a:gd name="T13" fmla="*/ 246 h 906"/>
                                              <a:gd name="T14" fmla="*/ 78 w 864"/>
                                              <a:gd name="T15" fmla="*/ 276 h 906"/>
                                              <a:gd name="T16" fmla="*/ 90 w 864"/>
                                              <a:gd name="T17" fmla="*/ 312 h 906"/>
                                              <a:gd name="T18" fmla="*/ 96 w 864"/>
                                              <a:gd name="T19" fmla="*/ 348 h 906"/>
                                              <a:gd name="T20" fmla="*/ 108 w 864"/>
                                              <a:gd name="T21" fmla="*/ 378 h 906"/>
                                              <a:gd name="T22" fmla="*/ 120 w 864"/>
                                              <a:gd name="T23" fmla="*/ 408 h 906"/>
                                              <a:gd name="T24" fmla="*/ 132 w 864"/>
                                              <a:gd name="T25" fmla="*/ 438 h 906"/>
                                              <a:gd name="T26" fmla="*/ 138 w 864"/>
                                              <a:gd name="T27" fmla="*/ 474 h 906"/>
                                              <a:gd name="T28" fmla="*/ 156 w 864"/>
                                              <a:gd name="T29" fmla="*/ 504 h 906"/>
                                              <a:gd name="T30" fmla="*/ 168 w 864"/>
                                              <a:gd name="T31" fmla="*/ 540 h 906"/>
                                              <a:gd name="T32" fmla="*/ 180 w 864"/>
                                              <a:gd name="T33" fmla="*/ 576 h 906"/>
                                              <a:gd name="T34" fmla="*/ 192 w 864"/>
                                              <a:gd name="T35" fmla="*/ 606 h 906"/>
                                              <a:gd name="T36" fmla="*/ 210 w 864"/>
                                              <a:gd name="T37" fmla="*/ 636 h 906"/>
                                              <a:gd name="T38" fmla="*/ 222 w 864"/>
                                              <a:gd name="T39" fmla="*/ 666 h 906"/>
                                              <a:gd name="T40" fmla="*/ 234 w 864"/>
                                              <a:gd name="T41" fmla="*/ 696 h 906"/>
                                              <a:gd name="T42" fmla="*/ 252 w 864"/>
                                              <a:gd name="T43" fmla="*/ 720 h 906"/>
                                              <a:gd name="T44" fmla="*/ 264 w 864"/>
                                              <a:gd name="T45" fmla="*/ 750 h 906"/>
                                              <a:gd name="T46" fmla="*/ 282 w 864"/>
                                              <a:gd name="T47" fmla="*/ 780 h 906"/>
                                              <a:gd name="T48" fmla="*/ 306 w 864"/>
                                              <a:gd name="T49" fmla="*/ 804 h 906"/>
                                              <a:gd name="T50" fmla="*/ 324 w 864"/>
                                              <a:gd name="T51" fmla="*/ 834 h 906"/>
                                              <a:gd name="T52" fmla="*/ 348 w 864"/>
                                              <a:gd name="T53" fmla="*/ 852 h 906"/>
                                              <a:gd name="T54" fmla="*/ 366 w 864"/>
                                              <a:gd name="T55" fmla="*/ 876 h 906"/>
                                              <a:gd name="T56" fmla="*/ 396 w 864"/>
                                              <a:gd name="T57" fmla="*/ 894 h 906"/>
                                              <a:gd name="T58" fmla="*/ 426 w 864"/>
                                              <a:gd name="T59" fmla="*/ 906 h 906"/>
                                              <a:gd name="T60" fmla="*/ 468 w 864"/>
                                              <a:gd name="T61" fmla="*/ 906 h 906"/>
                                              <a:gd name="T62" fmla="*/ 504 w 864"/>
                                              <a:gd name="T63" fmla="*/ 900 h 906"/>
                                              <a:gd name="T64" fmla="*/ 528 w 864"/>
                                              <a:gd name="T65" fmla="*/ 882 h 906"/>
                                              <a:gd name="T66" fmla="*/ 552 w 864"/>
                                              <a:gd name="T67" fmla="*/ 864 h 906"/>
                                              <a:gd name="T68" fmla="*/ 576 w 864"/>
                                              <a:gd name="T69" fmla="*/ 846 h 906"/>
                                              <a:gd name="T70" fmla="*/ 594 w 864"/>
                                              <a:gd name="T71" fmla="*/ 822 h 906"/>
                                              <a:gd name="T72" fmla="*/ 612 w 864"/>
                                              <a:gd name="T73" fmla="*/ 798 h 906"/>
                                              <a:gd name="T74" fmla="*/ 630 w 864"/>
                                              <a:gd name="T75" fmla="*/ 774 h 906"/>
                                              <a:gd name="T76" fmla="*/ 648 w 864"/>
                                              <a:gd name="T77" fmla="*/ 750 h 906"/>
                                              <a:gd name="T78" fmla="*/ 660 w 864"/>
                                              <a:gd name="T79" fmla="*/ 720 h 906"/>
                                              <a:gd name="T80" fmla="*/ 678 w 864"/>
                                              <a:gd name="T81" fmla="*/ 684 h 906"/>
                                              <a:gd name="T82" fmla="*/ 696 w 864"/>
                                              <a:gd name="T83" fmla="*/ 648 h 906"/>
                                              <a:gd name="T84" fmla="*/ 708 w 864"/>
                                              <a:gd name="T85" fmla="*/ 618 h 906"/>
                                              <a:gd name="T86" fmla="*/ 720 w 864"/>
                                              <a:gd name="T87" fmla="*/ 588 h 906"/>
                                              <a:gd name="T88" fmla="*/ 738 w 864"/>
                                              <a:gd name="T89" fmla="*/ 558 h 906"/>
                                              <a:gd name="T90" fmla="*/ 750 w 864"/>
                                              <a:gd name="T91" fmla="*/ 522 h 906"/>
                                              <a:gd name="T92" fmla="*/ 762 w 864"/>
                                              <a:gd name="T93" fmla="*/ 492 h 906"/>
                                              <a:gd name="T94" fmla="*/ 774 w 864"/>
                                              <a:gd name="T95" fmla="*/ 462 h 906"/>
                                              <a:gd name="T96" fmla="*/ 786 w 864"/>
                                              <a:gd name="T97" fmla="*/ 432 h 906"/>
                                              <a:gd name="T98" fmla="*/ 792 w 864"/>
                                              <a:gd name="T99" fmla="*/ 396 h 906"/>
                                              <a:gd name="T100" fmla="*/ 804 w 864"/>
                                              <a:gd name="T101" fmla="*/ 366 h 906"/>
                                              <a:gd name="T102" fmla="*/ 816 w 864"/>
                                              <a:gd name="T103" fmla="*/ 336 h 906"/>
                                              <a:gd name="T104" fmla="*/ 828 w 864"/>
                                              <a:gd name="T105" fmla="*/ 300 h 906"/>
                                              <a:gd name="T106" fmla="*/ 834 w 864"/>
                                              <a:gd name="T107" fmla="*/ 264 h 906"/>
                                              <a:gd name="T108" fmla="*/ 846 w 864"/>
                                              <a:gd name="T109" fmla="*/ 234 h 906"/>
                                              <a:gd name="T110" fmla="*/ 852 w 864"/>
                                              <a:gd name="T111" fmla="*/ 198 h 906"/>
                                              <a:gd name="T112" fmla="*/ 864 w 864"/>
                                              <a:gd name="T113" fmla="*/ 168 h 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64" h="906">
                                                <a:moveTo>
                                                  <a:pt x="0" y="0"/>
                                                </a:moveTo>
                                                <a:lnTo>
                                                  <a:pt x="0" y="6"/>
                                                </a:lnTo>
                                                <a:lnTo>
                                                  <a:pt x="6" y="6"/>
                                                </a:lnTo>
                                                <a:lnTo>
                                                  <a:pt x="6" y="12"/>
                                                </a:lnTo>
                                                <a:lnTo>
                                                  <a:pt x="6" y="18"/>
                                                </a:lnTo>
                                                <a:lnTo>
                                                  <a:pt x="6" y="24"/>
                                                </a:lnTo>
                                                <a:lnTo>
                                                  <a:pt x="6" y="30"/>
                                                </a:lnTo>
                                                <a:lnTo>
                                                  <a:pt x="12" y="30"/>
                                                </a:lnTo>
                                                <a:lnTo>
                                                  <a:pt x="12" y="36"/>
                                                </a:lnTo>
                                                <a:lnTo>
                                                  <a:pt x="12" y="42"/>
                                                </a:lnTo>
                                                <a:lnTo>
                                                  <a:pt x="12" y="48"/>
                                                </a:lnTo>
                                                <a:lnTo>
                                                  <a:pt x="12" y="54"/>
                                                </a:lnTo>
                                                <a:lnTo>
                                                  <a:pt x="18" y="54"/>
                                                </a:lnTo>
                                                <a:lnTo>
                                                  <a:pt x="18" y="60"/>
                                                </a:lnTo>
                                                <a:lnTo>
                                                  <a:pt x="18" y="66"/>
                                                </a:lnTo>
                                                <a:lnTo>
                                                  <a:pt x="18" y="72"/>
                                                </a:lnTo>
                                                <a:lnTo>
                                                  <a:pt x="18" y="78"/>
                                                </a:lnTo>
                                                <a:lnTo>
                                                  <a:pt x="24" y="78"/>
                                                </a:lnTo>
                                                <a:lnTo>
                                                  <a:pt x="24" y="84"/>
                                                </a:lnTo>
                                                <a:lnTo>
                                                  <a:pt x="24" y="90"/>
                                                </a:lnTo>
                                                <a:lnTo>
                                                  <a:pt x="24" y="96"/>
                                                </a:lnTo>
                                                <a:lnTo>
                                                  <a:pt x="30" y="102"/>
                                                </a:lnTo>
                                                <a:lnTo>
                                                  <a:pt x="30" y="108"/>
                                                </a:lnTo>
                                                <a:lnTo>
                                                  <a:pt x="30" y="114"/>
                                                </a:lnTo>
                                                <a:lnTo>
                                                  <a:pt x="30" y="120"/>
                                                </a:lnTo>
                                                <a:lnTo>
                                                  <a:pt x="36" y="126"/>
                                                </a:lnTo>
                                                <a:lnTo>
                                                  <a:pt x="36" y="132"/>
                                                </a:lnTo>
                                                <a:lnTo>
                                                  <a:pt x="36" y="138"/>
                                                </a:lnTo>
                                                <a:lnTo>
                                                  <a:pt x="36" y="144"/>
                                                </a:lnTo>
                                                <a:lnTo>
                                                  <a:pt x="42" y="144"/>
                                                </a:lnTo>
                                                <a:lnTo>
                                                  <a:pt x="42" y="150"/>
                                                </a:lnTo>
                                                <a:lnTo>
                                                  <a:pt x="42" y="156"/>
                                                </a:lnTo>
                                                <a:lnTo>
                                                  <a:pt x="42" y="162"/>
                                                </a:lnTo>
                                                <a:lnTo>
                                                  <a:pt x="42" y="168"/>
                                                </a:lnTo>
                                                <a:lnTo>
                                                  <a:pt x="48" y="168"/>
                                                </a:lnTo>
                                                <a:lnTo>
                                                  <a:pt x="48" y="174"/>
                                                </a:lnTo>
                                                <a:lnTo>
                                                  <a:pt x="48" y="180"/>
                                                </a:lnTo>
                                                <a:lnTo>
                                                  <a:pt x="48" y="186"/>
                                                </a:lnTo>
                                                <a:lnTo>
                                                  <a:pt x="54" y="192"/>
                                                </a:lnTo>
                                                <a:lnTo>
                                                  <a:pt x="54" y="198"/>
                                                </a:lnTo>
                                                <a:lnTo>
                                                  <a:pt x="54" y="204"/>
                                                </a:lnTo>
                                                <a:lnTo>
                                                  <a:pt x="54" y="210"/>
                                                </a:lnTo>
                                                <a:lnTo>
                                                  <a:pt x="60" y="210"/>
                                                </a:lnTo>
                                                <a:lnTo>
                                                  <a:pt x="60" y="216"/>
                                                </a:lnTo>
                                                <a:lnTo>
                                                  <a:pt x="60" y="222"/>
                                                </a:lnTo>
                                                <a:lnTo>
                                                  <a:pt x="60" y="228"/>
                                                </a:lnTo>
                                                <a:lnTo>
                                                  <a:pt x="66" y="234"/>
                                                </a:lnTo>
                                                <a:lnTo>
                                                  <a:pt x="66" y="240"/>
                                                </a:lnTo>
                                                <a:lnTo>
                                                  <a:pt x="66" y="246"/>
                                                </a:lnTo>
                                                <a:lnTo>
                                                  <a:pt x="66" y="252"/>
                                                </a:lnTo>
                                                <a:lnTo>
                                                  <a:pt x="72" y="252"/>
                                                </a:lnTo>
                                                <a:lnTo>
                                                  <a:pt x="72" y="258"/>
                                                </a:lnTo>
                                                <a:lnTo>
                                                  <a:pt x="72" y="264"/>
                                                </a:lnTo>
                                                <a:lnTo>
                                                  <a:pt x="72" y="270"/>
                                                </a:lnTo>
                                                <a:lnTo>
                                                  <a:pt x="78" y="270"/>
                                                </a:lnTo>
                                                <a:lnTo>
                                                  <a:pt x="78" y="276"/>
                                                </a:lnTo>
                                                <a:lnTo>
                                                  <a:pt x="78" y="282"/>
                                                </a:lnTo>
                                                <a:lnTo>
                                                  <a:pt x="78" y="288"/>
                                                </a:lnTo>
                                                <a:lnTo>
                                                  <a:pt x="84" y="294"/>
                                                </a:lnTo>
                                                <a:lnTo>
                                                  <a:pt x="84" y="300"/>
                                                </a:lnTo>
                                                <a:lnTo>
                                                  <a:pt x="84" y="306"/>
                                                </a:lnTo>
                                                <a:lnTo>
                                                  <a:pt x="84" y="312"/>
                                                </a:lnTo>
                                                <a:lnTo>
                                                  <a:pt x="90" y="312"/>
                                                </a:lnTo>
                                                <a:lnTo>
                                                  <a:pt x="90" y="318"/>
                                                </a:lnTo>
                                                <a:lnTo>
                                                  <a:pt x="90" y="324"/>
                                                </a:lnTo>
                                                <a:lnTo>
                                                  <a:pt x="90" y="330"/>
                                                </a:lnTo>
                                                <a:lnTo>
                                                  <a:pt x="96" y="330"/>
                                                </a:lnTo>
                                                <a:lnTo>
                                                  <a:pt x="96" y="336"/>
                                                </a:lnTo>
                                                <a:lnTo>
                                                  <a:pt x="96" y="342"/>
                                                </a:lnTo>
                                                <a:lnTo>
                                                  <a:pt x="96" y="348"/>
                                                </a:lnTo>
                                                <a:lnTo>
                                                  <a:pt x="102" y="348"/>
                                                </a:lnTo>
                                                <a:lnTo>
                                                  <a:pt x="102" y="354"/>
                                                </a:lnTo>
                                                <a:lnTo>
                                                  <a:pt x="102" y="360"/>
                                                </a:lnTo>
                                                <a:lnTo>
                                                  <a:pt x="102" y="366"/>
                                                </a:lnTo>
                                                <a:lnTo>
                                                  <a:pt x="108" y="366"/>
                                                </a:lnTo>
                                                <a:lnTo>
                                                  <a:pt x="108" y="372"/>
                                                </a:lnTo>
                                                <a:lnTo>
                                                  <a:pt x="108" y="378"/>
                                                </a:lnTo>
                                                <a:lnTo>
                                                  <a:pt x="108" y="384"/>
                                                </a:lnTo>
                                                <a:lnTo>
                                                  <a:pt x="114" y="384"/>
                                                </a:lnTo>
                                                <a:lnTo>
                                                  <a:pt x="114" y="390"/>
                                                </a:lnTo>
                                                <a:lnTo>
                                                  <a:pt x="114" y="396"/>
                                                </a:lnTo>
                                                <a:lnTo>
                                                  <a:pt x="114" y="402"/>
                                                </a:lnTo>
                                                <a:lnTo>
                                                  <a:pt x="120" y="402"/>
                                                </a:lnTo>
                                                <a:lnTo>
                                                  <a:pt x="120" y="408"/>
                                                </a:lnTo>
                                                <a:lnTo>
                                                  <a:pt x="120" y="414"/>
                                                </a:lnTo>
                                                <a:lnTo>
                                                  <a:pt x="120" y="420"/>
                                                </a:lnTo>
                                                <a:lnTo>
                                                  <a:pt x="126" y="420"/>
                                                </a:lnTo>
                                                <a:lnTo>
                                                  <a:pt x="126" y="426"/>
                                                </a:lnTo>
                                                <a:lnTo>
                                                  <a:pt x="126" y="432"/>
                                                </a:lnTo>
                                                <a:lnTo>
                                                  <a:pt x="126" y="438"/>
                                                </a:lnTo>
                                                <a:lnTo>
                                                  <a:pt x="132" y="438"/>
                                                </a:lnTo>
                                                <a:lnTo>
                                                  <a:pt x="132" y="444"/>
                                                </a:lnTo>
                                                <a:lnTo>
                                                  <a:pt x="132" y="450"/>
                                                </a:lnTo>
                                                <a:lnTo>
                                                  <a:pt x="132" y="456"/>
                                                </a:lnTo>
                                                <a:lnTo>
                                                  <a:pt x="138" y="456"/>
                                                </a:lnTo>
                                                <a:lnTo>
                                                  <a:pt x="138" y="462"/>
                                                </a:lnTo>
                                                <a:lnTo>
                                                  <a:pt x="138" y="468"/>
                                                </a:lnTo>
                                                <a:lnTo>
                                                  <a:pt x="138" y="474"/>
                                                </a:lnTo>
                                                <a:lnTo>
                                                  <a:pt x="144" y="474"/>
                                                </a:lnTo>
                                                <a:lnTo>
                                                  <a:pt x="144" y="480"/>
                                                </a:lnTo>
                                                <a:lnTo>
                                                  <a:pt x="144" y="486"/>
                                                </a:lnTo>
                                                <a:lnTo>
                                                  <a:pt x="150" y="492"/>
                                                </a:lnTo>
                                                <a:lnTo>
                                                  <a:pt x="150" y="498"/>
                                                </a:lnTo>
                                                <a:lnTo>
                                                  <a:pt x="150" y="504"/>
                                                </a:lnTo>
                                                <a:lnTo>
                                                  <a:pt x="156" y="504"/>
                                                </a:lnTo>
                                                <a:lnTo>
                                                  <a:pt x="156" y="510"/>
                                                </a:lnTo>
                                                <a:lnTo>
                                                  <a:pt x="156" y="516"/>
                                                </a:lnTo>
                                                <a:lnTo>
                                                  <a:pt x="156" y="522"/>
                                                </a:lnTo>
                                                <a:lnTo>
                                                  <a:pt x="162" y="522"/>
                                                </a:lnTo>
                                                <a:lnTo>
                                                  <a:pt x="162" y="528"/>
                                                </a:lnTo>
                                                <a:lnTo>
                                                  <a:pt x="162" y="534"/>
                                                </a:lnTo>
                                                <a:lnTo>
                                                  <a:pt x="168" y="540"/>
                                                </a:lnTo>
                                                <a:lnTo>
                                                  <a:pt x="168" y="546"/>
                                                </a:lnTo>
                                                <a:lnTo>
                                                  <a:pt x="168" y="552"/>
                                                </a:lnTo>
                                                <a:lnTo>
                                                  <a:pt x="174" y="552"/>
                                                </a:lnTo>
                                                <a:lnTo>
                                                  <a:pt x="174" y="558"/>
                                                </a:lnTo>
                                                <a:lnTo>
                                                  <a:pt x="174" y="564"/>
                                                </a:lnTo>
                                                <a:lnTo>
                                                  <a:pt x="180" y="570"/>
                                                </a:lnTo>
                                                <a:lnTo>
                                                  <a:pt x="180" y="576"/>
                                                </a:lnTo>
                                                <a:lnTo>
                                                  <a:pt x="180" y="582"/>
                                                </a:lnTo>
                                                <a:lnTo>
                                                  <a:pt x="186" y="582"/>
                                                </a:lnTo>
                                                <a:lnTo>
                                                  <a:pt x="186" y="588"/>
                                                </a:lnTo>
                                                <a:lnTo>
                                                  <a:pt x="186" y="594"/>
                                                </a:lnTo>
                                                <a:lnTo>
                                                  <a:pt x="192" y="594"/>
                                                </a:lnTo>
                                                <a:lnTo>
                                                  <a:pt x="192" y="600"/>
                                                </a:lnTo>
                                                <a:lnTo>
                                                  <a:pt x="192" y="606"/>
                                                </a:lnTo>
                                                <a:lnTo>
                                                  <a:pt x="198" y="612"/>
                                                </a:lnTo>
                                                <a:lnTo>
                                                  <a:pt x="198" y="618"/>
                                                </a:lnTo>
                                                <a:lnTo>
                                                  <a:pt x="198" y="624"/>
                                                </a:lnTo>
                                                <a:lnTo>
                                                  <a:pt x="204" y="624"/>
                                                </a:lnTo>
                                                <a:lnTo>
                                                  <a:pt x="204" y="630"/>
                                                </a:lnTo>
                                                <a:lnTo>
                                                  <a:pt x="204" y="636"/>
                                                </a:lnTo>
                                                <a:lnTo>
                                                  <a:pt x="210" y="636"/>
                                                </a:lnTo>
                                                <a:lnTo>
                                                  <a:pt x="210" y="642"/>
                                                </a:lnTo>
                                                <a:lnTo>
                                                  <a:pt x="210" y="648"/>
                                                </a:lnTo>
                                                <a:lnTo>
                                                  <a:pt x="216" y="648"/>
                                                </a:lnTo>
                                                <a:lnTo>
                                                  <a:pt x="216" y="654"/>
                                                </a:lnTo>
                                                <a:lnTo>
                                                  <a:pt x="216" y="660"/>
                                                </a:lnTo>
                                                <a:lnTo>
                                                  <a:pt x="222" y="660"/>
                                                </a:lnTo>
                                                <a:lnTo>
                                                  <a:pt x="222" y="666"/>
                                                </a:lnTo>
                                                <a:lnTo>
                                                  <a:pt x="222" y="672"/>
                                                </a:lnTo>
                                                <a:lnTo>
                                                  <a:pt x="228" y="672"/>
                                                </a:lnTo>
                                                <a:lnTo>
                                                  <a:pt x="228" y="678"/>
                                                </a:lnTo>
                                                <a:lnTo>
                                                  <a:pt x="228" y="684"/>
                                                </a:lnTo>
                                                <a:lnTo>
                                                  <a:pt x="234" y="684"/>
                                                </a:lnTo>
                                                <a:lnTo>
                                                  <a:pt x="234" y="690"/>
                                                </a:lnTo>
                                                <a:lnTo>
                                                  <a:pt x="234" y="696"/>
                                                </a:lnTo>
                                                <a:lnTo>
                                                  <a:pt x="240" y="696"/>
                                                </a:lnTo>
                                                <a:lnTo>
                                                  <a:pt x="240" y="702"/>
                                                </a:lnTo>
                                                <a:lnTo>
                                                  <a:pt x="240" y="708"/>
                                                </a:lnTo>
                                                <a:lnTo>
                                                  <a:pt x="246" y="708"/>
                                                </a:lnTo>
                                                <a:lnTo>
                                                  <a:pt x="246" y="714"/>
                                                </a:lnTo>
                                                <a:lnTo>
                                                  <a:pt x="246" y="720"/>
                                                </a:lnTo>
                                                <a:lnTo>
                                                  <a:pt x="252" y="720"/>
                                                </a:lnTo>
                                                <a:lnTo>
                                                  <a:pt x="252" y="726"/>
                                                </a:lnTo>
                                                <a:lnTo>
                                                  <a:pt x="252" y="732"/>
                                                </a:lnTo>
                                                <a:lnTo>
                                                  <a:pt x="258" y="732"/>
                                                </a:lnTo>
                                                <a:lnTo>
                                                  <a:pt x="258" y="738"/>
                                                </a:lnTo>
                                                <a:lnTo>
                                                  <a:pt x="258" y="744"/>
                                                </a:lnTo>
                                                <a:lnTo>
                                                  <a:pt x="264" y="744"/>
                                                </a:lnTo>
                                                <a:lnTo>
                                                  <a:pt x="264" y="750"/>
                                                </a:lnTo>
                                                <a:lnTo>
                                                  <a:pt x="270" y="750"/>
                                                </a:lnTo>
                                                <a:lnTo>
                                                  <a:pt x="270" y="756"/>
                                                </a:lnTo>
                                                <a:lnTo>
                                                  <a:pt x="270" y="762"/>
                                                </a:lnTo>
                                                <a:lnTo>
                                                  <a:pt x="276" y="762"/>
                                                </a:lnTo>
                                                <a:lnTo>
                                                  <a:pt x="276" y="768"/>
                                                </a:lnTo>
                                                <a:lnTo>
                                                  <a:pt x="282" y="774"/>
                                                </a:lnTo>
                                                <a:lnTo>
                                                  <a:pt x="282" y="780"/>
                                                </a:lnTo>
                                                <a:lnTo>
                                                  <a:pt x="288" y="780"/>
                                                </a:lnTo>
                                                <a:lnTo>
                                                  <a:pt x="288" y="786"/>
                                                </a:lnTo>
                                                <a:lnTo>
                                                  <a:pt x="294" y="792"/>
                                                </a:lnTo>
                                                <a:lnTo>
                                                  <a:pt x="294" y="798"/>
                                                </a:lnTo>
                                                <a:lnTo>
                                                  <a:pt x="300" y="798"/>
                                                </a:lnTo>
                                                <a:lnTo>
                                                  <a:pt x="300" y="804"/>
                                                </a:lnTo>
                                                <a:lnTo>
                                                  <a:pt x="306" y="804"/>
                                                </a:lnTo>
                                                <a:lnTo>
                                                  <a:pt x="306" y="810"/>
                                                </a:lnTo>
                                                <a:lnTo>
                                                  <a:pt x="312" y="816"/>
                                                </a:lnTo>
                                                <a:lnTo>
                                                  <a:pt x="312" y="822"/>
                                                </a:lnTo>
                                                <a:lnTo>
                                                  <a:pt x="318" y="822"/>
                                                </a:lnTo>
                                                <a:lnTo>
                                                  <a:pt x="318" y="828"/>
                                                </a:lnTo>
                                                <a:lnTo>
                                                  <a:pt x="324" y="828"/>
                                                </a:lnTo>
                                                <a:lnTo>
                                                  <a:pt x="324" y="834"/>
                                                </a:lnTo>
                                                <a:lnTo>
                                                  <a:pt x="330" y="834"/>
                                                </a:lnTo>
                                                <a:lnTo>
                                                  <a:pt x="330" y="840"/>
                                                </a:lnTo>
                                                <a:lnTo>
                                                  <a:pt x="336" y="840"/>
                                                </a:lnTo>
                                                <a:lnTo>
                                                  <a:pt x="336" y="846"/>
                                                </a:lnTo>
                                                <a:lnTo>
                                                  <a:pt x="342" y="846"/>
                                                </a:lnTo>
                                                <a:lnTo>
                                                  <a:pt x="342" y="852"/>
                                                </a:lnTo>
                                                <a:lnTo>
                                                  <a:pt x="348" y="852"/>
                                                </a:lnTo>
                                                <a:lnTo>
                                                  <a:pt x="348" y="858"/>
                                                </a:lnTo>
                                                <a:lnTo>
                                                  <a:pt x="354" y="858"/>
                                                </a:lnTo>
                                                <a:lnTo>
                                                  <a:pt x="354" y="864"/>
                                                </a:lnTo>
                                                <a:lnTo>
                                                  <a:pt x="360" y="864"/>
                                                </a:lnTo>
                                                <a:lnTo>
                                                  <a:pt x="360" y="870"/>
                                                </a:lnTo>
                                                <a:lnTo>
                                                  <a:pt x="366" y="870"/>
                                                </a:lnTo>
                                                <a:lnTo>
                                                  <a:pt x="366" y="876"/>
                                                </a:lnTo>
                                                <a:lnTo>
                                                  <a:pt x="372" y="876"/>
                                                </a:lnTo>
                                                <a:lnTo>
                                                  <a:pt x="378" y="882"/>
                                                </a:lnTo>
                                                <a:lnTo>
                                                  <a:pt x="384" y="882"/>
                                                </a:lnTo>
                                                <a:lnTo>
                                                  <a:pt x="384" y="888"/>
                                                </a:lnTo>
                                                <a:lnTo>
                                                  <a:pt x="390" y="888"/>
                                                </a:lnTo>
                                                <a:lnTo>
                                                  <a:pt x="396" y="888"/>
                                                </a:lnTo>
                                                <a:lnTo>
                                                  <a:pt x="396" y="894"/>
                                                </a:lnTo>
                                                <a:lnTo>
                                                  <a:pt x="402" y="894"/>
                                                </a:lnTo>
                                                <a:lnTo>
                                                  <a:pt x="408" y="894"/>
                                                </a:lnTo>
                                                <a:lnTo>
                                                  <a:pt x="408" y="900"/>
                                                </a:lnTo>
                                                <a:lnTo>
                                                  <a:pt x="414" y="900"/>
                                                </a:lnTo>
                                                <a:lnTo>
                                                  <a:pt x="420" y="900"/>
                                                </a:lnTo>
                                                <a:lnTo>
                                                  <a:pt x="426" y="900"/>
                                                </a:lnTo>
                                                <a:lnTo>
                                                  <a:pt x="426" y="906"/>
                                                </a:lnTo>
                                                <a:lnTo>
                                                  <a:pt x="432" y="906"/>
                                                </a:lnTo>
                                                <a:lnTo>
                                                  <a:pt x="438" y="906"/>
                                                </a:lnTo>
                                                <a:lnTo>
                                                  <a:pt x="444" y="906"/>
                                                </a:lnTo>
                                                <a:lnTo>
                                                  <a:pt x="450" y="906"/>
                                                </a:lnTo>
                                                <a:lnTo>
                                                  <a:pt x="456" y="906"/>
                                                </a:lnTo>
                                                <a:lnTo>
                                                  <a:pt x="462" y="906"/>
                                                </a:lnTo>
                                                <a:lnTo>
                                                  <a:pt x="468" y="906"/>
                                                </a:lnTo>
                                                <a:lnTo>
                                                  <a:pt x="474" y="906"/>
                                                </a:lnTo>
                                                <a:lnTo>
                                                  <a:pt x="480" y="906"/>
                                                </a:lnTo>
                                                <a:lnTo>
                                                  <a:pt x="486" y="906"/>
                                                </a:lnTo>
                                                <a:lnTo>
                                                  <a:pt x="486" y="900"/>
                                                </a:lnTo>
                                                <a:lnTo>
                                                  <a:pt x="492" y="900"/>
                                                </a:lnTo>
                                                <a:lnTo>
                                                  <a:pt x="498" y="900"/>
                                                </a:lnTo>
                                                <a:lnTo>
                                                  <a:pt x="504" y="900"/>
                                                </a:lnTo>
                                                <a:lnTo>
                                                  <a:pt x="504" y="894"/>
                                                </a:lnTo>
                                                <a:lnTo>
                                                  <a:pt x="510" y="894"/>
                                                </a:lnTo>
                                                <a:lnTo>
                                                  <a:pt x="516" y="894"/>
                                                </a:lnTo>
                                                <a:lnTo>
                                                  <a:pt x="516" y="888"/>
                                                </a:lnTo>
                                                <a:lnTo>
                                                  <a:pt x="522" y="888"/>
                                                </a:lnTo>
                                                <a:lnTo>
                                                  <a:pt x="528" y="888"/>
                                                </a:lnTo>
                                                <a:lnTo>
                                                  <a:pt x="528" y="882"/>
                                                </a:lnTo>
                                                <a:lnTo>
                                                  <a:pt x="534" y="882"/>
                                                </a:lnTo>
                                                <a:lnTo>
                                                  <a:pt x="534" y="876"/>
                                                </a:lnTo>
                                                <a:lnTo>
                                                  <a:pt x="540" y="876"/>
                                                </a:lnTo>
                                                <a:lnTo>
                                                  <a:pt x="540" y="870"/>
                                                </a:lnTo>
                                                <a:lnTo>
                                                  <a:pt x="546" y="870"/>
                                                </a:lnTo>
                                                <a:lnTo>
                                                  <a:pt x="552" y="870"/>
                                                </a:lnTo>
                                                <a:lnTo>
                                                  <a:pt x="552" y="864"/>
                                                </a:lnTo>
                                                <a:lnTo>
                                                  <a:pt x="558" y="864"/>
                                                </a:lnTo>
                                                <a:lnTo>
                                                  <a:pt x="558" y="858"/>
                                                </a:lnTo>
                                                <a:lnTo>
                                                  <a:pt x="564" y="858"/>
                                                </a:lnTo>
                                                <a:lnTo>
                                                  <a:pt x="564" y="852"/>
                                                </a:lnTo>
                                                <a:lnTo>
                                                  <a:pt x="570" y="852"/>
                                                </a:lnTo>
                                                <a:lnTo>
                                                  <a:pt x="570" y="846"/>
                                                </a:lnTo>
                                                <a:lnTo>
                                                  <a:pt x="576" y="846"/>
                                                </a:lnTo>
                                                <a:lnTo>
                                                  <a:pt x="576" y="840"/>
                                                </a:lnTo>
                                                <a:lnTo>
                                                  <a:pt x="582" y="840"/>
                                                </a:lnTo>
                                                <a:lnTo>
                                                  <a:pt x="582" y="834"/>
                                                </a:lnTo>
                                                <a:lnTo>
                                                  <a:pt x="588" y="834"/>
                                                </a:lnTo>
                                                <a:lnTo>
                                                  <a:pt x="588" y="828"/>
                                                </a:lnTo>
                                                <a:lnTo>
                                                  <a:pt x="594" y="828"/>
                                                </a:lnTo>
                                                <a:lnTo>
                                                  <a:pt x="594" y="822"/>
                                                </a:lnTo>
                                                <a:lnTo>
                                                  <a:pt x="594" y="816"/>
                                                </a:lnTo>
                                                <a:lnTo>
                                                  <a:pt x="600" y="816"/>
                                                </a:lnTo>
                                                <a:lnTo>
                                                  <a:pt x="600" y="810"/>
                                                </a:lnTo>
                                                <a:lnTo>
                                                  <a:pt x="606" y="810"/>
                                                </a:lnTo>
                                                <a:lnTo>
                                                  <a:pt x="606" y="804"/>
                                                </a:lnTo>
                                                <a:lnTo>
                                                  <a:pt x="612" y="804"/>
                                                </a:lnTo>
                                                <a:lnTo>
                                                  <a:pt x="612" y="798"/>
                                                </a:lnTo>
                                                <a:lnTo>
                                                  <a:pt x="612" y="792"/>
                                                </a:lnTo>
                                                <a:lnTo>
                                                  <a:pt x="618" y="792"/>
                                                </a:lnTo>
                                                <a:lnTo>
                                                  <a:pt x="618" y="786"/>
                                                </a:lnTo>
                                                <a:lnTo>
                                                  <a:pt x="624" y="786"/>
                                                </a:lnTo>
                                                <a:lnTo>
                                                  <a:pt x="624" y="780"/>
                                                </a:lnTo>
                                                <a:lnTo>
                                                  <a:pt x="624" y="774"/>
                                                </a:lnTo>
                                                <a:lnTo>
                                                  <a:pt x="630" y="774"/>
                                                </a:lnTo>
                                                <a:lnTo>
                                                  <a:pt x="630" y="768"/>
                                                </a:lnTo>
                                                <a:lnTo>
                                                  <a:pt x="636" y="768"/>
                                                </a:lnTo>
                                                <a:lnTo>
                                                  <a:pt x="636" y="762"/>
                                                </a:lnTo>
                                                <a:lnTo>
                                                  <a:pt x="636" y="756"/>
                                                </a:lnTo>
                                                <a:lnTo>
                                                  <a:pt x="642" y="756"/>
                                                </a:lnTo>
                                                <a:lnTo>
                                                  <a:pt x="642" y="750"/>
                                                </a:lnTo>
                                                <a:lnTo>
                                                  <a:pt x="648" y="750"/>
                                                </a:lnTo>
                                                <a:lnTo>
                                                  <a:pt x="648" y="744"/>
                                                </a:lnTo>
                                                <a:lnTo>
                                                  <a:pt x="648" y="738"/>
                                                </a:lnTo>
                                                <a:lnTo>
                                                  <a:pt x="654" y="738"/>
                                                </a:lnTo>
                                                <a:lnTo>
                                                  <a:pt x="654" y="732"/>
                                                </a:lnTo>
                                                <a:lnTo>
                                                  <a:pt x="654" y="726"/>
                                                </a:lnTo>
                                                <a:lnTo>
                                                  <a:pt x="660" y="726"/>
                                                </a:lnTo>
                                                <a:lnTo>
                                                  <a:pt x="660" y="720"/>
                                                </a:lnTo>
                                                <a:lnTo>
                                                  <a:pt x="660" y="714"/>
                                                </a:lnTo>
                                                <a:lnTo>
                                                  <a:pt x="666" y="714"/>
                                                </a:lnTo>
                                                <a:lnTo>
                                                  <a:pt x="666" y="708"/>
                                                </a:lnTo>
                                                <a:lnTo>
                                                  <a:pt x="672" y="702"/>
                                                </a:lnTo>
                                                <a:lnTo>
                                                  <a:pt x="672" y="696"/>
                                                </a:lnTo>
                                                <a:lnTo>
                                                  <a:pt x="678" y="690"/>
                                                </a:lnTo>
                                                <a:lnTo>
                                                  <a:pt x="678" y="684"/>
                                                </a:lnTo>
                                                <a:lnTo>
                                                  <a:pt x="684" y="684"/>
                                                </a:lnTo>
                                                <a:lnTo>
                                                  <a:pt x="684" y="678"/>
                                                </a:lnTo>
                                                <a:lnTo>
                                                  <a:pt x="684" y="672"/>
                                                </a:lnTo>
                                                <a:lnTo>
                                                  <a:pt x="690" y="666"/>
                                                </a:lnTo>
                                                <a:lnTo>
                                                  <a:pt x="690" y="660"/>
                                                </a:lnTo>
                                                <a:lnTo>
                                                  <a:pt x="696" y="654"/>
                                                </a:lnTo>
                                                <a:lnTo>
                                                  <a:pt x="696" y="648"/>
                                                </a:lnTo>
                                                <a:lnTo>
                                                  <a:pt x="696" y="642"/>
                                                </a:lnTo>
                                                <a:lnTo>
                                                  <a:pt x="702" y="642"/>
                                                </a:lnTo>
                                                <a:lnTo>
                                                  <a:pt x="702" y="636"/>
                                                </a:lnTo>
                                                <a:lnTo>
                                                  <a:pt x="702" y="630"/>
                                                </a:lnTo>
                                                <a:lnTo>
                                                  <a:pt x="708" y="630"/>
                                                </a:lnTo>
                                                <a:lnTo>
                                                  <a:pt x="708" y="624"/>
                                                </a:lnTo>
                                                <a:lnTo>
                                                  <a:pt x="708" y="618"/>
                                                </a:lnTo>
                                                <a:lnTo>
                                                  <a:pt x="714" y="618"/>
                                                </a:lnTo>
                                                <a:lnTo>
                                                  <a:pt x="714" y="612"/>
                                                </a:lnTo>
                                                <a:lnTo>
                                                  <a:pt x="714" y="606"/>
                                                </a:lnTo>
                                                <a:lnTo>
                                                  <a:pt x="720" y="606"/>
                                                </a:lnTo>
                                                <a:lnTo>
                                                  <a:pt x="720" y="600"/>
                                                </a:lnTo>
                                                <a:lnTo>
                                                  <a:pt x="720" y="594"/>
                                                </a:lnTo>
                                                <a:lnTo>
                                                  <a:pt x="720" y="588"/>
                                                </a:lnTo>
                                                <a:lnTo>
                                                  <a:pt x="726" y="588"/>
                                                </a:lnTo>
                                                <a:lnTo>
                                                  <a:pt x="726" y="582"/>
                                                </a:lnTo>
                                                <a:lnTo>
                                                  <a:pt x="726" y="576"/>
                                                </a:lnTo>
                                                <a:lnTo>
                                                  <a:pt x="732" y="576"/>
                                                </a:lnTo>
                                                <a:lnTo>
                                                  <a:pt x="732" y="570"/>
                                                </a:lnTo>
                                                <a:lnTo>
                                                  <a:pt x="732" y="564"/>
                                                </a:lnTo>
                                                <a:lnTo>
                                                  <a:pt x="738" y="558"/>
                                                </a:lnTo>
                                                <a:lnTo>
                                                  <a:pt x="738" y="552"/>
                                                </a:lnTo>
                                                <a:lnTo>
                                                  <a:pt x="738" y="546"/>
                                                </a:lnTo>
                                                <a:lnTo>
                                                  <a:pt x="744" y="546"/>
                                                </a:lnTo>
                                                <a:lnTo>
                                                  <a:pt x="744" y="540"/>
                                                </a:lnTo>
                                                <a:lnTo>
                                                  <a:pt x="744" y="534"/>
                                                </a:lnTo>
                                                <a:lnTo>
                                                  <a:pt x="750" y="528"/>
                                                </a:lnTo>
                                                <a:lnTo>
                                                  <a:pt x="750" y="522"/>
                                                </a:lnTo>
                                                <a:lnTo>
                                                  <a:pt x="750" y="516"/>
                                                </a:lnTo>
                                                <a:lnTo>
                                                  <a:pt x="756" y="516"/>
                                                </a:lnTo>
                                                <a:lnTo>
                                                  <a:pt x="756" y="510"/>
                                                </a:lnTo>
                                                <a:lnTo>
                                                  <a:pt x="756" y="504"/>
                                                </a:lnTo>
                                                <a:lnTo>
                                                  <a:pt x="756" y="498"/>
                                                </a:lnTo>
                                                <a:lnTo>
                                                  <a:pt x="762" y="498"/>
                                                </a:lnTo>
                                                <a:lnTo>
                                                  <a:pt x="762" y="492"/>
                                                </a:lnTo>
                                                <a:lnTo>
                                                  <a:pt x="762" y="486"/>
                                                </a:lnTo>
                                                <a:lnTo>
                                                  <a:pt x="762" y="480"/>
                                                </a:lnTo>
                                                <a:lnTo>
                                                  <a:pt x="768" y="480"/>
                                                </a:lnTo>
                                                <a:lnTo>
                                                  <a:pt x="768" y="474"/>
                                                </a:lnTo>
                                                <a:lnTo>
                                                  <a:pt x="768" y="468"/>
                                                </a:lnTo>
                                                <a:lnTo>
                                                  <a:pt x="774" y="468"/>
                                                </a:lnTo>
                                                <a:lnTo>
                                                  <a:pt x="774" y="462"/>
                                                </a:lnTo>
                                                <a:lnTo>
                                                  <a:pt x="774" y="456"/>
                                                </a:lnTo>
                                                <a:lnTo>
                                                  <a:pt x="774" y="450"/>
                                                </a:lnTo>
                                                <a:lnTo>
                                                  <a:pt x="780" y="450"/>
                                                </a:lnTo>
                                                <a:lnTo>
                                                  <a:pt x="780" y="444"/>
                                                </a:lnTo>
                                                <a:lnTo>
                                                  <a:pt x="780" y="438"/>
                                                </a:lnTo>
                                                <a:lnTo>
                                                  <a:pt x="780" y="432"/>
                                                </a:lnTo>
                                                <a:lnTo>
                                                  <a:pt x="786" y="432"/>
                                                </a:lnTo>
                                                <a:lnTo>
                                                  <a:pt x="786" y="426"/>
                                                </a:lnTo>
                                                <a:lnTo>
                                                  <a:pt x="786" y="420"/>
                                                </a:lnTo>
                                                <a:lnTo>
                                                  <a:pt x="786" y="414"/>
                                                </a:lnTo>
                                                <a:lnTo>
                                                  <a:pt x="792" y="414"/>
                                                </a:lnTo>
                                                <a:lnTo>
                                                  <a:pt x="792" y="408"/>
                                                </a:lnTo>
                                                <a:lnTo>
                                                  <a:pt x="792" y="402"/>
                                                </a:lnTo>
                                                <a:lnTo>
                                                  <a:pt x="792" y="396"/>
                                                </a:lnTo>
                                                <a:lnTo>
                                                  <a:pt x="798" y="396"/>
                                                </a:lnTo>
                                                <a:lnTo>
                                                  <a:pt x="798" y="390"/>
                                                </a:lnTo>
                                                <a:lnTo>
                                                  <a:pt x="798" y="384"/>
                                                </a:lnTo>
                                                <a:lnTo>
                                                  <a:pt x="798" y="378"/>
                                                </a:lnTo>
                                                <a:lnTo>
                                                  <a:pt x="804" y="378"/>
                                                </a:lnTo>
                                                <a:lnTo>
                                                  <a:pt x="804" y="372"/>
                                                </a:lnTo>
                                                <a:lnTo>
                                                  <a:pt x="804" y="366"/>
                                                </a:lnTo>
                                                <a:lnTo>
                                                  <a:pt x="804" y="360"/>
                                                </a:lnTo>
                                                <a:lnTo>
                                                  <a:pt x="810" y="360"/>
                                                </a:lnTo>
                                                <a:lnTo>
                                                  <a:pt x="810" y="354"/>
                                                </a:lnTo>
                                                <a:lnTo>
                                                  <a:pt x="810" y="348"/>
                                                </a:lnTo>
                                                <a:lnTo>
                                                  <a:pt x="810" y="342"/>
                                                </a:lnTo>
                                                <a:lnTo>
                                                  <a:pt x="816" y="342"/>
                                                </a:lnTo>
                                                <a:lnTo>
                                                  <a:pt x="816" y="336"/>
                                                </a:lnTo>
                                                <a:lnTo>
                                                  <a:pt x="816" y="330"/>
                                                </a:lnTo>
                                                <a:lnTo>
                                                  <a:pt x="816" y="324"/>
                                                </a:lnTo>
                                                <a:lnTo>
                                                  <a:pt x="822" y="324"/>
                                                </a:lnTo>
                                                <a:lnTo>
                                                  <a:pt x="822" y="318"/>
                                                </a:lnTo>
                                                <a:lnTo>
                                                  <a:pt x="822" y="312"/>
                                                </a:lnTo>
                                                <a:lnTo>
                                                  <a:pt x="822" y="306"/>
                                                </a:lnTo>
                                                <a:lnTo>
                                                  <a:pt x="828" y="300"/>
                                                </a:lnTo>
                                                <a:lnTo>
                                                  <a:pt x="828" y="294"/>
                                                </a:lnTo>
                                                <a:lnTo>
                                                  <a:pt x="828" y="288"/>
                                                </a:lnTo>
                                                <a:lnTo>
                                                  <a:pt x="828" y="282"/>
                                                </a:lnTo>
                                                <a:lnTo>
                                                  <a:pt x="834" y="282"/>
                                                </a:lnTo>
                                                <a:lnTo>
                                                  <a:pt x="834" y="276"/>
                                                </a:lnTo>
                                                <a:lnTo>
                                                  <a:pt x="834" y="270"/>
                                                </a:lnTo>
                                                <a:lnTo>
                                                  <a:pt x="834" y="264"/>
                                                </a:lnTo>
                                                <a:lnTo>
                                                  <a:pt x="840" y="264"/>
                                                </a:lnTo>
                                                <a:lnTo>
                                                  <a:pt x="840" y="258"/>
                                                </a:lnTo>
                                                <a:lnTo>
                                                  <a:pt x="840" y="252"/>
                                                </a:lnTo>
                                                <a:lnTo>
                                                  <a:pt x="840" y="246"/>
                                                </a:lnTo>
                                                <a:lnTo>
                                                  <a:pt x="840" y="240"/>
                                                </a:lnTo>
                                                <a:lnTo>
                                                  <a:pt x="846" y="240"/>
                                                </a:lnTo>
                                                <a:lnTo>
                                                  <a:pt x="846" y="234"/>
                                                </a:lnTo>
                                                <a:lnTo>
                                                  <a:pt x="846" y="228"/>
                                                </a:lnTo>
                                                <a:lnTo>
                                                  <a:pt x="846" y="222"/>
                                                </a:lnTo>
                                                <a:lnTo>
                                                  <a:pt x="852" y="222"/>
                                                </a:lnTo>
                                                <a:lnTo>
                                                  <a:pt x="852" y="216"/>
                                                </a:lnTo>
                                                <a:lnTo>
                                                  <a:pt x="852" y="210"/>
                                                </a:lnTo>
                                                <a:lnTo>
                                                  <a:pt x="852" y="204"/>
                                                </a:lnTo>
                                                <a:lnTo>
                                                  <a:pt x="852" y="198"/>
                                                </a:lnTo>
                                                <a:lnTo>
                                                  <a:pt x="858" y="198"/>
                                                </a:lnTo>
                                                <a:lnTo>
                                                  <a:pt x="858" y="192"/>
                                                </a:lnTo>
                                                <a:lnTo>
                                                  <a:pt x="858" y="186"/>
                                                </a:lnTo>
                                                <a:lnTo>
                                                  <a:pt x="858" y="180"/>
                                                </a:lnTo>
                                                <a:lnTo>
                                                  <a:pt x="864" y="180"/>
                                                </a:lnTo>
                                                <a:lnTo>
                                                  <a:pt x="864" y="174"/>
                                                </a:lnTo>
                                                <a:lnTo>
                                                  <a:pt x="864" y="168"/>
                                                </a:lnTo>
                                                <a:lnTo>
                                                  <a:pt x="864" y="162"/>
                                                </a:lnTo>
                                              </a:path>
                                            </a:pathLst>
                                          </a:custGeom>
                                          <a:noFill/>
                                          <a:ln w="12700" cmpd="sng">
                                            <a:solidFill>
                                              <a:srgbClr val="000000"/>
                                            </a:solidFill>
                                            <a:round/>
                                          </a:ln>
                                        </wps:spPr>
                                        <wps:bodyPr rot="0" vert="horz" wrap="square" lIns="91440" tIns="45720" rIns="91440" bIns="45720" anchor="t" anchorCtr="0" upright="1">
                                          <a:noAutofit/>
                                        </wps:bodyPr>
                                      </wps:wsp>
                                      <wps:wsp>
                                        <wps:cNvPr id="754" name="任意多边形 204"/>
                                        <wps:cNvSpPr/>
                                        <wps:spPr bwMode="auto">
                                          <a:xfrm>
                                            <a:off x="3282" y="1692"/>
                                            <a:ext cx="42" cy="162"/>
                                          </a:xfrm>
                                          <a:custGeom>
                                            <a:avLst/>
                                            <a:gdLst>
                                              <a:gd name="T0" fmla="*/ 0 w 42"/>
                                              <a:gd name="T1" fmla="*/ 162 h 162"/>
                                              <a:gd name="T2" fmla="*/ 0 w 42"/>
                                              <a:gd name="T3" fmla="*/ 156 h 162"/>
                                              <a:gd name="T4" fmla="*/ 6 w 42"/>
                                              <a:gd name="T5" fmla="*/ 156 h 162"/>
                                              <a:gd name="T6" fmla="*/ 6 w 42"/>
                                              <a:gd name="T7" fmla="*/ 150 h 162"/>
                                              <a:gd name="T8" fmla="*/ 6 w 42"/>
                                              <a:gd name="T9" fmla="*/ 144 h 162"/>
                                              <a:gd name="T10" fmla="*/ 6 w 42"/>
                                              <a:gd name="T11" fmla="*/ 138 h 162"/>
                                              <a:gd name="T12" fmla="*/ 12 w 42"/>
                                              <a:gd name="T13" fmla="*/ 138 h 162"/>
                                              <a:gd name="T14" fmla="*/ 12 w 42"/>
                                              <a:gd name="T15" fmla="*/ 132 h 162"/>
                                              <a:gd name="T16" fmla="*/ 12 w 42"/>
                                              <a:gd name="T17" fmla="*/ 126 h 162"/>
                                              <a:gd name="T18" fmla="*/ 12 w 42"/>
                                              <a:gd name="T19" fmla="*/ 120 h 162"/>
                                              <a:gd name="T20" fmla="*/ 12 w 42"/>
                                              <a:gd name="T21" fmla="*/ 114 h 162"/>
                                              <a:gd name="T22" fmla="*/ 18 w 42"/>
                                              <a:gd name="T23" fmla="*/ 114 h 162"/>
                                              <a:gd name="T24" fmla="*/ 18 w 42"/>
                                              <a:gd name="T25" fmla="*/ 108 h 162"/>
                                              <a:gd name="T26" fmla="*/ 18 w 42"/>
                                              <a:gd name="T27" fmla="*/ 102 h 162"/>
                                              <a:gd name="T28" fmla="*/ 18 w 42"/>
                                              <a:gd name="T29" fmla="*/ 96 h 162"/>
                                              <a:gd name="T30" fmla="*/ 18 w 42"/>
                                              <a:gd name="T31" fmla="*/ 90 h 162"/>
                                              <a:gd name="T32" fmla="*/ 24 w 42"/>
                                              <a:gd name="T33" fmla="*/ 90 h 162"/>
                                              <a:gd name="T34" fmla="*/ 24 w 42"/>
                                              <a:gd name="T35" fmla="*/ 84 h 162"/>
                                              <a:gd name="T36" fmla="*/ 24 w 42"/>
                                              <a:gd name="T37" fmla="*/ 78 h 162"/>
                                              <a:gd name="T38" fmla="*/ 24 w 42"/>
                                              <a:gd name="T39" fmla="*/ 72 h 162"/>
                                              <a:gd name="T40" fmla="*/ 24 w 42"/>
                                              <a:gd name="T41" fmla="*/ 66 h 162"/>
                                              <a:gd name="T42" fmla="*/ 30 w 42"/>
                                              <a:gd name="T43" fmla="*/ 66 h 162"/>
                                              <a:gd name="T44" fmla="*/ 30 w 42"/>
                                              <a:gd name="T45" fmla="*/ 60 h 162"/>
                                              <a:gd name="T46" fmla="*/ 30 w 42"/>
                                              <a:gd name="T47" fmla="*/ 54 h 162"/>
                                              <a:gd name="T48" fmla="*/ 30 w 42"/>
                                              <a:gd name="T49" fmla="*/ 48 h 162"/>
                                              <a:gd name="T50" fmla="*/ 36 w 42"/>
                                              <a:gd name="T51" fmla="*/ 42 h 162"/>
                                              <a:gd name="T52" fmla="*/ 36 w 42"/>
                                              <a:gd name="T53" fmla="*/ 36 h 162"/>
                                              <a:gd name="T54" fmla="*/ 36 w 42"/>
                                              <a:gd name="T55" fmla="*/ 30 h 162"/>
                                              <a:gd name="T56" fmla="*/ 36 w 42"/>
                                              <a:gd name="T57" fmla="*/ 24 h 162"/>
                                              <a:gd name="T58" fmla="*/ 42 w 42"/>
                                              <a:gd name="T59" fmla="*/ 18 h 162"/>
                                              <a:gd name="T60" fmla="*/ 42 w 42"/>
                                              <a:gd name="T61" fmla="*/ 12 h 162"/>
                                              <a:gd name="T62" fmla="*/ 42 w 42"/>
                                              <a:gd name="T63" fmla="*/ 6 h 162"/>
                                              <a:gd name="T64" fmla="*/ 42 w 42"/>
                                              <a:gd name="T65"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 h="162">
                                                <a:moveTo>
                                                  <a:pt x="0" y="162"/>
                                                </a:moveTo>
                                                <a:lnTo>
                                                  <a:pt x="0" y="156"/>
                                                </a:lnTo>
                                                <a:lnTo>
                                                  <a:pt x="6" y="156"/>
                                                </a:lnTo>
                                                <a:lnTo>
                                                  <a:pt x="6" y="150"/>
                                                </a:lnTo>
                                                <a:lnTo>
                                                  <a:pt x="6" y="144"/>
                                                </a:lnTo>
                                                <a:lnTo>
                                                  <a:pt x="6" y="138"/>
                                                </a:lnTo>
                                                <a:lnTo>
                                                  <a:pt x="12" y="138"/>
                                                </a:lnTo>
                                                <a:lnTo>
                                                  <a:pt x="12" y="132"/>
                                                </a:lnTo>
                                                <a:lnTo>
                                                  <a:pt x="12" y="126"/>
                                                </a:lnTo>
                                                <a:lnTo>
                                                  <a:pt x="12" y="120"/>
                                                </a:lnTo>
                                                <a:lnTo>
                                                  <a:pt x="12" y="114"/>
                                                </a:lnTo>
                                                <a:lnTo>
                                                  <a:pt x="18" y="114"/>
                                                </a:lnTo>
                                                <a:lnTo>
                                                  <a:pt x="18" y="108"/>
                                                </a:lnTo>
                                                <a:lnTo>
                                                  <a:pt x="18" y="102"/>
                                                </a:lnTo>
                                                <a:lnTo>
                                                  <a:pt x="18" y="96"/>
                                                </a:lnTo>
                                                <a:lnTo>
                                                  <a:pt x="18" y="90"/>
                                                </a:lnTo>
                                                <a:lnTo>
                                                  <a:pt x="24" y="90"/>
                                                </a:lnTo>
                                                <a:lnTo>
                                                  <a:pt x="24" y="84"/>
                                                </a:lnTo>
                                                <a:lnTo>
                                                  <a:pt x="24" y="78"/>
                                                </a:lnTo>
                                                <a:lnTo>
                                                  <a:pt x="24" y="72"/>
                                                </a:lnTo>
                                                <a:lnTo>
                                                  <a:pt x="24" y="66"/>
                                                </a:lnTo>
                                                <a:lnTo>
                                                  <a:pt x="30" y="66"/>
                                                </a:lnTo>
                                                <a:lnTo>
                                                  <a:pt x="30" y="60"/>
                                                </a:lnTo>
                                                <a:lnTo>
                                                  <a:pt x="30" y="54"/>
                                                </a:lnTo>
                                                <a:lnTo>
                                                  <a:pt x="30" y="48"/>
                                                </a:lnTo>
                                                <a:lnTo>
                                                  <a:pt x="36" y="42"/>
                                                </a:lnTo>
                                                <a:lnTo>
                                                  <a:pt x="36" y="36"/>
                                                </a:lnTo>
                                                <a:lnTo>
                                                  <a:pt x="36" y="30"/>
                                                </a:lnTo>
                                                <a:lnTo>
                                                  <a:pt x="36" y="24"/>
                                                </a:lnTo>
                                                <a:lnTo>
                                                  <a:pt x="42" y="18"/>
                                                </a:lnTo>
                                                <a:lnTo>
                                                  <a:pt x="42" y="12"/>
                                                </a:lnTo>
                                                <a:lnTo>
                                                  <a:pt x="42" y="6"/>
                                                </a:lnTo>
                                                <a:lnTo>
                                                  <a:pt x="42" y="0"/>
                                                </a:lnTo>
                                              </a:path>
                                            </a:pathLst>
                                          </a:custGeom>
                                          <a:noFill/>
                                          <a:ln w="12700" cmpd="sng">
                                            <a:solidFill>
                                              <a:srgbClr val="000000"/>
                                            </a:solidFill>
                                            <a:round/>
                                          </a:ln>
                                        </wps:spPr>
                                        <wps:bodyPr rot="0" vert="horz" wrap="square" lIns="91440" tIns="45720" rIns="91440" bIns="45720" anchor="t" anchorCtr="0" upright="1">
                                          <a:noAutofit/>
                                        </wps:bodyPr>
                                      </wps:wsp>
                                    </wpg:grpSp>
                                  </wpg:wgp>
                                </wpc:wpc>
                              </a:graphicData>
                            </a:graphic>
                          </wp:inline>
                        </w:drawing>
                      </mc:Choice>
                      <mc:Fallback>
                        <w:pict>
                          <v:group id="画布 194" o:spid="_x0000_s1026" o:spt="203" style="height:81pt;width:71.85pt;" coordsize="912495,1028700" editas="canvas" o:gfxdata="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">
                            <o:lock v:ext="edit" aspectratio="f"/>
                            <v:shape id="画布 194" o:spid="_x0000_s1026" style="position:absolute;left:0;top:0;height:1028700;width:912495;" filled="f" stroked="f" coordsize="21600,21600" o:gfxdata="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">
                              <v:fill on="f" focussize="0,0"/>
                              <v:stroke on="f"/>
                              <v:imagedata o:title=""/>
                              <o:lock v:ext="edit" aspectratio="t"/>
                            </v:shape>
                            <v:rect id="矩形 196" o:spid="_x0000_s1026" o:spt="1" style="position:absolute;left:106045;top:695325;height:257175;width:154940;" filled="f" stroked="f" coordsize="21600,21600" o:gfxdata="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WFo6mtcAAAAFAQAADwAAAAAAAAABACAAAAAiAAAAZHJzL2Rvd25yZXYueG1sUEsB&#10;AhQAFAAAAAgAh07iQI+rzRP2AQAAtwMAAA4AAAAAAAAAAQAgAAAAJgEAAGRycy9lMm9Eb2MueG1s&#10;UEsFBgAAAAAGAAYAWQEAAI4FAAAAAA==&#10;">
                              <v:fill on="f" focussize="0,0"/>
                              <v:stroke on="f"/>
                              <v:imagedata o:title=""/>
                              <o:lock v:ext="edit" aspectratio="f"/>
                              <v:textbox inset="0mm,0mm,0mm,0mm">
                                <w:txbxContent>
                                  <w:p>
                                    <w:pPr>
                                      <w:autoSpaceDE w:val="0"/>
                                      <w:autoSpaceDN w:val="0"/>
                                      <w:adjustRightInd w:val="0"/>
                                      <w:rPr>
                                        <w:rFonts w:cs="宋体"/>
                                        <w:b/>
                                        <w:bCs/>
                                        <w:i/>
                                        <w:iCs/>
                                        <w:color w:val="000000"/>
                                        <w:szCs w:val="21"/>
                                      </w:rPr>
                                    </w:pPr>
                                    <w:r>
                                      <w:rPr>
                                        <w:b/>
                                        <w:bCs/>
                                        <w:i/>
                                        <w:iCs/>
                                        <w:color w:val="000000"/>
                                        <w:szCs w:val="21"/>
                                      </w:rPr>
                                      <w:t>O</w:t>
                                    </w:r>
                                  </w:p>
                                </w:txbxContent>
                              </v:textbox>
                            </v:rect>
                            <v:rect id="矩形 197" o:spid="_x0000_s1026" o:spt="1" style="position:absolute;left:840105;top:830580;height:198120;width:66675;" filled="f" stroked="f" coordsize="21600,21600" o:gfxdata="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haOprXAAAABQEAAA8AAAAAAAAAAQAgAAAAIgAAAGRycy9kb3ducmV2LnhtbFBLAQIU&#10;ABQAAAAIAIdO4kDrc7c19AEAALYDAAAOAAAAAAAAAAEAIAAAACYBAABkcnMvZTJvRG9jLnhtbFBL&#10;BQYAAAAABgAGAFkBAACMBQAAAAA=&#10;">
                              <v:fill on="f" focussize="0,0"/>
                              <v:stroke on="f"/>
                              <v:imagedata o:title=""/>
                              <o:lock v:ext="edit" aspectratio="f"/>
                              <v:textbox inset="0mm,0mm,0mm,0mm">
                                <w:txbxContent>
                                  <w:p>
                                    <w:pPr>
                                      <w:autoSpaceDE w:val="0"/>
                                      <w:autoSpaceDN w:val="0"/>
                                      <w:adjustRightInd w:val="0"/>
                                      <w:rPr>
                                        <w:rFonts w:cs="宋体"/>
                                        <w:i/>
                                        <w:iCs/>
                                        <w:color w:val="000000"/>
                                        <w:szCs w:val="21"/>
                                      </w:rPr>
                                    </w:pPr>
                                    <w:r>
                                      <w:rPr>
                                        <w:i/>
                                        <w:iCs/>
                                        <w:color w:val="000000"/>
                                        <w:szCs w:val="21"/>
                                      </w:rPr>
                                      <w:t>x</w:t>
                                    </w:r>
                                  </w:p>
                                </w:txbxContent>
                              </v:textbox>
                            </v:rect>
                            <v:rect id="矩形 198" o:spid="_x0000_s1026" o:spt="1" style="position:absolute;left:283845;top:0;height:307340;width:113665;" filled="f" stroked="f" coordsize="21600,21600" o:gfxdata="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FhaOprXAAAABQEAAA8AAAAAAAAAAQAgAAAAIgAAAGRycy9kb3ducmV2LnhtbFBLAQIUABQA&#10;AAAIAIdO4kDNvhU08QEAALIDAAAOAAAAAAAAAAEAIAAAACYBAABkcnMvZTJvRG9jLnhtbFBLBQYA&#10;AAAABgAGAFkBAACJBQAAAAA=&#10;">
                              <v:fill on="f" focussize="0,0"/>
                              <v:stroke on="f"/>
                              <v:imagedata o:title=""/>
                              <o:lock v:ext="edit" aspectratio="f"/>
                              <v:textbox inset="0mm,0mm,0mm,0mm">
                                <w:txbxContent>
                                  <w:p>
                                    <w:pPr>
                                      <w:autoSpaceDE w:val="0"/>
                                      <w:autoSpaceDN w:val="0"/>
                                      <w:adjustRightInd w:val="0"/>
                                      <w:rPr>
                                        <w:rFonts w:cs="宋体"/>
                                        <w:i/>
                                        <w:iCs/>
                                        <w:color w:val="000000"/>
                                        <w:szCs w:val="21"/>
                                      </w:rPr>
                                    </w:pPr>
                                    <w:r>
                                      <w:rPr>
                                        <w:i/>
                                        <w:iCs/>
                                        <w:color w:val="000000"/>
                                        <w:szCs w:val="21"/>
                                      </w:rPr>
                                      <w:t>y</w:t>
                                    </w:r>
                                  </w:p>
                                </w:txbxContent>
                              </v:textbox>
                            </v:rect>
                            <v:group id="组合 199" o:spid="_x0000_s1026" o:spt="203" style="position:absolute;left:0;top:82550;height:907415;width:912495;" coordorigin="1603,921" coordsize="8572,8218" o:gfxdata="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">
                              <o:lock v:ext="edit" aspectratio="f"/>
                              <v:line id="直线 200" o:spid="_x0000_s1026" o:spt="20" style="position:absolute;left:3784;top:921;flip:y;height:8218;width:9;" filled="f" stroked="t" coordsize="21600,21600" o:gfxdata="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6+x/j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直线 201" o:spid="_x0000_s1026" o:spt="20" style="position:absolute;left:1603;top:8036;height:0;width:8572;" filled="f" stroked="t" coordsize="21600,21600" o:gfxdata="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sCbbI&#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id="组合 202" o:spid="_x0000_s1026" o:spt="203" style="position:absolute;left:2983;top:2204;height:4628;width:6240;" coordorigin="2418,1692" coordsize="906,906" o:gfxdata="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f8S9i+AAAA3AAAAA8AAAAAAAAAAQAgAAAAIgAAAGRycy9kb3ducmV2Lnht&#10;bFBLAQIUABQAAAAIAIdO4kAzLwWeOwAAADkAAAAVAAAAAAAAAAEAIAAAAA0BAABkcnMvZ3JvdXBz&#10;aGFwZXhtbC54bWxQSwUGAAAAAAYABgBgAQAAygMAAAAA&#10;">
                                <o:lock v:ext="edit" aspectratio="f"/>
                                <v:shape id="任意多边形 203" o:spid="_x0000_s1026" o:spt="100" style="position:absolute;left:2418;top:1692;height:906;width:864;" filled="f" stroked="t" coordsize="864,906" o:gfxdata="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ix4&#10;wAAAANwAAAAPAAAAAAAAAAEAIAAAACIAAABkcnMvZG93bnJldi54bWxQSwECFAAUAAAACACHTuJA&#10;My8FnjsAAAA5AAAAEAAAAAAAAAABACAAAAAPAQAAZHJzL3NoYXBleG1sLnhtbFBLBQYAAAAABgAG&#10;AFsBAAC5AwAAAAA=&#10;" path="m0,0l0,6,6,6,6,12,6,18,6,24,6,30,12,30,12,36,12,42,12,48,12,54,18,54,18,60,18,66,18,72,18,78,24,78,24,84,24,90,24,96,30,102,30,108,30,114,30,120,36,126,36,132,36,138,36,144,42,144,42,150,42,156,42,162,42,168,48,168,48,174,48,180,48,186,54,192,54,198,54,204,54,210,60,210,60,216,60,222,60,228,66,234,66,240,66,246,66,252,72,252,72,258,72,264,72,270,78,270,78,276,78,282,78,288,84,294,84,300,84,306,84,312,90,312,90,318,90,324,90,330,96,330,96,336,96,342,96,348,102,348,102,354,102,360,102,366,108,366,108,372,108,378,108,384,114,384,114,390,114,396,114,402,120,402,120,408,120,414,120,420,126,420,126,426,126,432,126,438,132,438,132,444,132,450,132,456,138,456,138,462,138,468,138,474,144,474,144,480,144,486,150,492,150,498,150,504,156,504,156,510,156,516,156,522,162,522,162,528,162,534,168,540,168,546,168,552,174,552,174,558,174,564,180,570,180,576,180,582,186,582,186,588,186,594,192,594,192,600,192,606,198,612,198,618,198,624,204,624,204,630,204,636,210,636,210,642,210,648,216,648,216,654,216,660,222,660,222,666,222,672,228,672,228,678,228,684,234,684,234,690,234,696,240,696,240,702,240,708,246,708,246,714,246,720,252,720,252,726,252,732,258,732,258,738,258,744,264,744,264,750,270,750,270,756,270,762,276,762,276,768,282,774,282,780,288,780,288,786,294,792,294,798,300,798,300,804,306,804,306,810,312,816,312,822,318,822,318,828,324,828,324,834,330,834,330,840,336,840,336,846,342,846,342,852,348,852,348,858,354,858,354,864,360,864,360,870,366,870,366,876,372,876,378,882,384,882,384,888,390,888,396,888,396,894,402,894,408,894,408,900,414,900,420,900,426,900,426,906,432,906,438,906,444,906,450,906,456,906,462,906,468,906,474,906,480,906,486,906,486,900,492,900,498,900,504,900,504,894,510,894,516,894,516,888,522,888,528,888,528,882,534,882,534,876,540,876,540,870,546,870,552,870,552,864,558,864,558,858,564,858,564,852,570,852,570,846,576,846,576,840,582,840,582,834,588,834,588,828,594,828,594,822,594,816,600,816,600,810,606,810,606,804,612,804,612,798,612,792,618,792,618,786,624,786,624,780,624,774,630,774,630,768,636,768,636,762,636,756,642,756,642,750,648,750,648,744,648,738,654,738,654,732,654,726,660,726,660,720,660,714,666,714,666,708,672,702,672,696,678,690,678,684,684,684,684,678,684,672,690,666,690,660,696,654,696,648,696,642,702,642,702,636,702,630,708,630,708,624,708,618,714,618,714,612,714,606,720,606,720,600,720,594,720,588,726,588,726,582,726,576,732,576,732,570,732,564,738,558,738,552,738,546,744,546,744,540,744,534,750,528,750,522,750,516,756,516,756,510,756,504,756,498,762,498,762,492,762,486,762,480,768,480,768,474,768,468,774,468,774,462,774,456,774,450,780,450,780,444,780,438,780,432,786,432,786,426,786,420,786,414,792,414,792,408,792,402,792,396,798,396,798,390,798,384,798,378,804,378,804,372,804,366,804,360,810,360,810,354,810,348,810,342,816,342,816,336,816,330,816,324,822,324,822,318,822,312,822,306,828,300,828,294,828,288,828,282,834,282,834,276,834,270,834,264,840,264,840,258,840,252,840,246,840,240,846,240,846,234,846,228,846,222,852,222,852,216,852,210,852,204,852,198,858,198,858,192,858,186,858,180,864,180,864,174,864,168,864,162e">
                                  <v:path o:connectlocs="6,30;18,60;24,96;36,138;48,168;54,210;66,246;78,276;90,312;96,348;108,378;120,408;132,438;138,474;156,504;168,540;180,576;192,606;210,636;222,666;234,696;252,720;264,750;282,780;306,804;324,834;348,852;366,876;396,894;426,906;468,906;504,900;528,882;552,864;576,846;594,822;612,798;630,774;648,750;660,720;678,684;696,648;708,618;720,588;738,558;750,522;762,492;774,462;786,432;792,396;804,366;816,336;828,300;834,264;846,234;852,198;864,168" o:connectangles="0,0,0,0,0,0,0,0,0,0,0,0,0,0,0,0,0,0,0,0,0,0,0,0,0,0,0,0,0,0,0,0,0,0,0,0,0,0,0,0,0,0,0,0,0,0,0,0,0,0,0,0,0,0,0,0,0"/>
                                  <v:fill on="f" focussize="0,0"/>
                                  <v:stroke weight="1pt" color="#000000" joinstyle="round"/>
                                  <v:imagedata o:title=""/>
                                  <o:lock v:ext="edit" aspectratio="f"/>
                                </v:shape>
                                <v:shape id="任意多边形 204" o:spid="_x0000_s1026" o:spt="100" style="position:absolute;left:3282;top:1692;height:162;width:42;" filled="f" stroked="t" coordsize="42,162" o:gfxdata="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2E9+/&#10;AAAA3AAAAA8AAAAAAAAAAQAgAAAAIgAAAGRycy9kb3ducmV2LnhtbFBLAQIUABQAAAAIAIdO4kAz&#10;LwWeOwAAADkAAAAQAAAAAAAAAAEAIAAAAA4BAABkcnMvc2hhcGV4bWwueG1sUEsFBgAAAAAGAAYA&#10;WwEAALgDAAAAAA==&#10;" path="m0,162l0,156,6,156,6,150,6,144,6,138,12,138,12,132,12,126,12,120,12,114,18,114,18,108,18,102,18,96,18,90,24,90,24,84,24,78,24,72,24,66,30,66,30,60,30,54,30,48,36,42,36,36,36,30,36,24,42,18,42,12,42,6,42,0e">
                                  <v:path o:connectlocs="0,162;0,156;6,156;6,150;6,144;6,138;12,138;12,132;12,126;12,120;12,114;18,114;18,108;18,102;18,96;18,90;24,90;24,84;24,78;24,72;24,66;30,66;30,60;30,54;30,48;36,42;36,36;36,30;36,24;42,18;42,12;42,6;42,0" o:connectangles="0,0,0,0,0,0,0,0,0,0,0,0,0,0,0,0,0,0,0,0,0,0,0,0,0,0,0,0,0,0,0,0,0"/>
                                  <v:fill on="f" focussize="0,0"/>
                                  <v:stroke weight="1pt" color="#000000" joinstyle="round"/>
                                  <v:imagedata o:title=""/>
                                  <o:lock v:ext="edit" aspectratio="f"/>
                                </v:shape>
                              </v:group>
                            </v:group>
                            <w10:wrap type="none"/>
                            <w10:anchorlock/>
                          </v:group>
                        </w:pict>
                      </mc:Fallback>
                    </mc:AlternateConten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94" w:type="dxa"/>
                  <w:vAlign w:val="center"/>
                </w:tcPr>
                <w:p>
                  <w:pPr>
                    <w:jc w:val="center"/>
                    <w:rPr>
                      <w:szCs w:val="21"/>
                    </w:rPr>
                  </w:pPr>
                  <w:r>
                    <w:rPr>
                      <w:rFonts w:hint="eastAsia"/>
                      <w:szCs w:val="21"/>
                    </w:rPr>
                    <w:t>函数的图象与</w:t>
                  </w:r>
                  <w:r>
                    <w:rPr>
                      <w:rFonts w:hint="eastAsia"/>
                      <w:i/>
                      <w:szCs w:val="21"/>
                    </w:rPr>
                    <w:t>x</w:t>
                  </w:r>
                  <w:r>
                    <w:rPr>
                      <w:rFonts w:hint="eastAsia"/>
                      <w:szCs w:val="21"/>
                    </w:rPr>
                    <w:t>轴的交点</w:t>
                  </w:r>
                </w:p>
              </w:tc>
              <w:tc>
                <w:tcPr>
                  <w:tcW w:w="1859" w:type="dxa"/>
                  <w:vAlign w:val="center"/>
                </w:tcPr>
                <w:p>
                  <w:pPr>
                    <w:jc w:val="center"/>
                    <w:rPr>
                      <w:rFonts w:hint="eastAsia"/>
                      <w:szCs w:val="21"/>
                    </w:rPr>
                  </w:pPr>
                  <w:r>
                    <w:rPr>
                      <w:rFonts w:hint="eastAsia"/>
                      <w:szCs w:val="21"/>
                    </w:rPr>
                    <w:t>两个交点：</w:t>
                  </w:r>
                </w:p>
                <w:p>
                  <w:pPr>
                    <w:jc w:val="center"/>
                    <w:rPr>
                      <w:szCs w:val="21"/>
                    </w:rPr>
                  </w:pPr>
                  <w:r>
                    <w:rPr>
                      <w:rFonts w:hint="eastAsia"/>
                      <w:szCs w:val="21"/>
                    </w:rPr>
                    <w:t>(</w:t>
                  </w:r>
                  <w:r>
                    <w:rPr>
                      <w:rFonts w:hint="eastAsia"/>
                      <w:i/>
                      <w:szCs w:val="21"/>
                    </w:rPr>
                    <w:t>x</w:t>
                  </w:r>
                  <w:r>
                    <w:rPr>
                      <w:rFonts w:hint="eastAsia"/>
                      <w:szCs w:val="21"/>
                      <w:vertAlign w:val="subscript"/>
                    </w:rPr>
                    <w:t>1</w:t>
                  </w:r>
                  <w:r>
                    <w:rPr>
                      <w:rFonts w:hint="eastAsia"/>
                      <w:szCs w:val="21"/>
                    </w:rPr>
                    <w:t>,0)，(</w:t>
                  </w:r>
                  <w:r>
                    <w:rPr>
                      <w:rFonts w:hint="eastAsia"/>
                      <w:i/>
                      <w:szCs w:val="21"/>
                    </w:rPr>
                    <w:t>x</w:t>
                  </w:r>
                  <w:r>
                    <w:rPr>
                      <w:rFonts w:hint="eastAsia"/>
                      <w:szCs w:val="21"/>
                      <w:vertAlign w:val="subscript"/>
                    </w:rPr>
                    <w:t>2</w:t>
                  </w:r>
                  <w:r>
                    <w:rPr>
                      <w:rFonts w:hint="eastAsia"/>
                      <w:szCs w:val="21"/>
                    </w:rPr>
                    <w:t>,0)</w:t>
                  </w:r>
                </w:p>
              </w:tc>
              <w:tc>
                <w:tcPr>
                  <w:tcW w:w="1825" w:type="dxa"/>
                  <w:vAlign w:val="center"/>
                </w:tcPr>
                <w:p>
                  <w:pPr>
                    <w:jc w:val="center"/>
                    <w:rPr>
                      <w:rFonts w:hint="eastAsia"/>
                      <w:szCs w:val="21"/>
                    </w:rPr>
                  </w:pPr>
                  <w:r>
                    <w:rPr>
                      <w:rFonts w:hint="eastAsia"/>
                      <w:szCs w:val="21"/>
                    </w:rPr>
                    <w:t>一个交点：</w:t>
                  </w:r>
                </w:p>
                <w:p>
                  <w:pPr>
                    <w:jc w:val="center"/>
                    <w:rPr>
                      <w:szCs w:val="21"/>
                    </w:rPr>
                  </w:pPr>
                  <w:r>
                    <w:rPr>
                      <w:szCs w:val="21"/>
                    </w:rPr>
                    <w:t>(</w:t>
                  </w:r>
                  <w:r>
                    <w:rPr>
                      <w:i/>
                      <w:szCs w:val="21"/>
                    </w:rPr>
                    <w:t>x</w:t>
                  </w:r>
                  <w:r>
                    <w:rPr>
                      <w:szCs w:val="21"/>
                      <w:vertAlign w:val="subscript"/>
                    </w:rPr>
                    <w:t>1</w:t>
                  </w:r>
                  <w:r>
                    <w:rPr>
                      <w:szCs w:val="21"/>
                    </w:rPr>
                    <w:t>,0)</w:t>
                  </w:r>
                </w:p>
              </w:tc>
              <w:tc>
                <w:tcPr>
                  <w:tcW w:w="1869" w:type="dxa"/>
                  <w:vAlign w:val="center"/>
                </w:tcPr>
                <w:p>
                  <w:pPr>
                    <w:jc w:val="center"/>
                    <w:rPr>
                      <w:szCs w:val="21"/>
                    </w:rPr>
                  </w:pPr>
                  <w:r>
                    <w:rPr>
                      <w:rFonts w:hint="eastAsia"/>
                      <w:szCs w:val="21"/>
                    </w:rPr>
                    <w:t>无交点</w:t>
                  </w:r>
                </w:p>
              </w:tc>
            </w:tr>
          </w:tbl>
          <w:p>
            <w:pPr>
              <w:rPr>
                <w:rFonts w:hint="eastAsia"/>
                <w:szCs w:val="21"/>
              </w:rPr>
            </w:pPr>
            <w:r>
              <w:rPr>
                <w:rFonts w:hint="eastAsia"/>
                <w:szCs w:val="21"/>
              </w:rPr>
              <w:t>2、一般函数的图象与方程根的关系．</w:t>
            </w:r>
          </w:p>
          <w:p>
            <w:pPr>
              <w:ind w:firstLine="420" w:firstLineChars="200"/>
              <w:rPr>
                <w:rFonts w:hint="eastAsia" w:eastAsia="仿宋_GB2312"/>
                <w:szCs w:val="21"/>
              </w:rPr>
            </w:pPr>
            <w:r>
              <w:rPr>
                <w:rFonts w:eastAsia="仿宋_GB2312"/>
                <w:szCs w:val="21"/>
              </w:rPr>
              <w:t>问题</w:t>
            </w:r>
            <w:r>
              <w:rPr>
                <w:rFonts w:hint="eastAsia" w:eastAsia="仿宋_GB2312"/>
                <w:szCs w:val="21"/>
              </w:rPr>
              <w:t>2</w:t>
            </w:r>
            <w:r>
              <w:rPr>
                <w:rFonts w:eastAsia="仿宋_GB2312"/>
                <w:szCs w:val="21"/>
              </w:rPr>
              <w:t>：</w:t>
            </w:r>
            <w:r>
              <w:rPr>
                <w:rFonts w:hint="eastAsia" w:eastAsia="仿宋_GB2312"/>
                <w:szCs w:val="21"/>
              </w:rPr>
              <w:t>其他的函数与方程之间也有类似的关系吗？请举例！</w:t>
            </w:r>
          </w:p>
          <w:p>
            <w:pPr>
              <w:ind w:firstLine="420" w:firstLineChars="200"/>
              <w:rPr>
                <w:rFonts w:hint="eastAsia"/>
                <w:szCs w:val="21"/>
              </w:rPr>
            </w:pPr>
            <w:r>
              <w:rPr>
                <w:rFonts w:hint="eastAsia"/>
                <w:szCs w:val="21"/>
              </w:rPr>
              <w:t>师生互动，在学生提议的基础上，老师加以改善，现场</w:t>
            </w:r>
            <w:r>
              <w:rPr>
                <w:szCs w:val="21"/>
              </w:rPr>
              <w:t>在几何画板下展示</w:t>
            </w:r>
            <w:r>
              <w:rPr>
                <w:rFonts w:hint="eastAsia"/>
                <w:szCs w:val="21"/>
              </w:rPr>
              <w:t>类似</w:t>
            </w:r>
            <w:r>
              <w:rPr>
                <w:szCs w:val="21"/>
              </w:rPr>
              <w:t>如下函数的图象：</w:t>
            </w:r>
            <w:r>
              <w:rPr>
                <w:i/>
                <w:szCs w:val="21"/>
              </w:rPr>
              <w:t>y</w:t>
            </w:r>
            <w:r>
              <w:rPr>
                <w:szCs w:val="21"/>
              </w:rPr>
              <w:t>＝2</w:t>
            </w:r>
            <w:r>
              <w:rPr>
                <w:i/>
                <w:szCs w:val="21"/>
              </w:rPr>
              <w:t>x</w:t>
            </w:r>
            <w:r>
              <w:rPr>
                <w:szCs w:val="21"/>
              </w:rPr>
              <w:t>－4，</w:t>
            </w:r>
            <w:r>
              <w:rPr>
                <w:i/>
                <w:szCs w:val="21"/>
              </w:rPr>
              <w:t>y</w:t>
            </w:r>
            <w:r>
              <w:rPr>
                <w:szCs w:val="21"/>
              </w:rPr>
              <w:t>＝2</w:t>
            </w:r>
            <w:r>
              <w:rPr>
                <w:i/>
                <w:szCs w:val="21"/>
                <w:vertAlign w:val="superscript"/>
              </w:rPr>
              <w:t>x</w:t>
            </w:r>
            <w:r>
              <w:rPr>
                <w:szCs w:val="21"/>
              </w:rPr>
              <w:t>－8，</w:t>
            </w:r>
            <w:r>
              <w:rPr>
                <w:i/>
                <w:szCs w:val="21"/>
              </w:rPr>
              <w:t>y</w:t>
            </w:r>
            <w:r>
              <w:rPr>
                <w:szCs w:val="21"/>
              </w:rPr>
              <w:t>＝ln(</w:t>
            </w:r>
            <w:r>
              <w:rPr>
                <w:i/>
                <w:szCs w:val="21"/>
              </w:rPr>
              <w:t>x</w:t>
            </w:r>
            <w:r>
              <w:rPr>
                <w:szCs w:val="21"/>
              </w:rPr>
              <w:t>－2)，</w:t>
            </w:r>
            <w:r>
              <w:rPr>
                <w:i/>
                <w:szCs w:val="21"/>
              </w:rPr>
              <w:t>y</w:t>
            </w:r>
            <w:r>
              <w:rPr>
                <w:szCs w:val="21"/>
              </w:rPr>
              <w:t>＝(</w:t>
            </w:r>
            <w:r>
              <w:rPr>
                <w:i/>
                <w:szCs w:val="21"/>
              </w:rPr>
              <w:t>x</w:t>
            </w:r>
            <w:r>
              <w:rPr>
                <w:szCs w:val="21"/>
              </w:rPr>
              <w:t>－1)(</w:t>
            </w:r>
            <w:r>
              <w:rPr>
                <w:i/>
                <w:szCs w:val="21"/>
              </w:rPr>
              <w:t>x</w:t>
            </w:r>
            <w:r>
              <w:rPr>
                <w:szCs w:val="21"/>
              </w:rPr>
              <w:t>＋2)(</w:t>
            </w:r>
            <w:r>
              <w:rPr>
                <w:i/>
                <w:szCs w:val="21"/>
              </w:rPr>
              <w:t>x</w:t>
            </w:r>
            <w:r>
              <w:rPr>
                <w:szCs w:val="21"/>
              </w:rPr>
              <w:t>－3)．比较函数图象与</w:t>
            </w:r>
            <w:r>
              <w:rPr>
                <w:i/>
                <w:szCs w:val="21"/>
              </w:rPr>
              <w:t>x</w:t>
            </w:r>
            <w:r>
              <w:rPr>
                <w:szCs w:val="21"/>
              </w:rPr>
              <w:t>轴的交点和相应方程的根的关系</w:t>
            </w:r>
            <w:r>
              <w:rPr>
                <w:rFonts w:hint="eastAsia"/>
                <w:szCs w:val="21"/>
              </w:rPr>
              <w:t>，从而得出一般的结论：</w:t>
            </w:r>
          </w:p>
          <w:p>
            <w:pPr>
              <w:ind w:firstLine="420" w:firstLineChars="200"/>
              <w:rPr>
                <w:szCs w:val="21"/>
              </w:rPr>
            </w:pPr>
            <w:r>
              <w:rPr>
                <w:szCs w:val="21"/>
              </w:rPr>
              <w:t>方程</w:t>
            </w:r>
            <w:r>
              <w:rPr>
                <w:i/>
                <w:szCs w:val="21"/>
              </w:rPr>
              <w:t>f</w:t>
            </w:r>
            <w:r>
              <w:rPr>
                <w:szCs w:val="21"/>
              </w:rPr>
              <w:t>(</w:t>
            </w:r>
            <w:r>
              <w:rPr>
                <w:i/>
                <w:szCs w:val="21"/>
              </w:rPr>
              <w:t>x</w:t>
            </w:r>
            <w:r>
              <w:rPr>
                <w:szCs w:val="21"/>
              </w:rPr>
              <w:t>)＝0有几个根，</w:t>
            </w:r>
            <w:r>
              <w:rPr>
                <w:i/>
                <w:szCs w:val="21"/>
              </w:rPr>
              <w:t>y</w:t>
            </w:r>
            <w:r>
              <w:rPr>
                <w:szCs w:val="21"/>
              </w:rPr>
              <w:t>＝</w:t>
            </w:r>
            <w:r>
              <w:rPr>
                <w:i/>
                <w:szCs w:val="21"/>
              </w:rPr>
              <w:t>f</w:t>
            </w:r>
            <w:r>
              <w:rPr>
                <w:szCs w:val="21"/>
              </w:rPr>
              <w:t>(</w:t>
            </w:r>
            <w:r>
              <w:rPr>
                <w:i/>
                <w:szCs w:val="21"/>
              </w:rPr>
              <w:t>x</w:t>
            </w:r>
            <w:r>
              <w:rPr>
                <w:szCs w:val="21"/>
              </w:rPr>
              <w:t>)的图象与</w:t>
            </w:r>
            <w:r>
              <w:rPr>
                <w:i/>
                <w:szCs w:val="21"/>
              </w:rPr>
              <w:t>x</w:t>
            </w:r>
            <w:r>
              <w:rPr>
                <w:szCs w:val="21"/>
              </w:rPr>
              <w:t>轴就有几个交点，且方程的根就是交点的横坐标．</w:t>
            </w:r>
          </w:p>
          <w:p>
            <w:pPr>
              <w:rPr>
                <w:rFonts w:eastAsia="楷体_GB2312"/>
                <w:szCs w:val="21"/>
              </w:rPr>
            </w:pPr>
            <w:r>
              <w:rPr>
                <w:rFonts w:eastAsia="楷体_GB2312"/>
                <w:szCs w:val="21"/>
              </w:rPr>
              <w:t>意图：通过各种函数，将结论推广到一般函数</w:t>
            </w:r>
            <w:r>
              <w:rPr>
                <w:rFonts w:hint="eastAsia" w:eastAsia="楷体_GB2312"/>
                <w:szCs w:val="21"/>
              </w:rPr>
              <w:t>，为零点概念做好铺垫</w:t>
            </w:r>
            <w:r>
              <w:rPr>
                <w:rFonts w:eastAsia="楷体_GB2312"/>
                <w:szCs w:val="21"/>
              </w:rPr>
              <w:t>．</w:t>
            </w:r>
          </w:p>
          <w:p>
            <w:pPr>
              <w:rPr>
                <w:rFonts w:hint="eastAsia"/>
                <w:b/>
                <w:szCs w:val="21"/>
              </w:rPr>
            </w:pPr>
          </w:p>
          <w:p>
            <w:pPr>
              <w:rPr>
                <w:b/>
                <w:szCs w:val="21"/>
              </w:rPr>
            </w:pPr>
            <w:r>
              <w:rPr>
                <w:b/>
                <w:szCs w:val="21"/>
              </w:rPr>
              <w:t>（</w:t>
            </w:r>
            <w:r>
              <w:rPr>
                <w:rFonts w:hint="eastAsia"/>
                <w:b/>
                <w:szCs w:val="21"/>
              </w:rPr>
              <w:t>二</w:t>
            </w:r>
            <w:r>
              <w:rPr>
                <w:b/>
                <w:szCs w:val="21"/>
              </w:rPr>
              <w:t>）</w:t>
            </w:r>
            <w:r>
              <w:rPr>
                <w:rFonts w:hint="eastAsia"/>
                <w:b/>
                <w:szCs w:val="21"/>
              </w:rPr>
              <w:t>辨析讨论</w:t>
            </w:r>
            <w:r>
              <w:rPr>
                <w:rFonts w:hint="eastAsia"/>
                <w:szCs w:val="21"/>
              </w:rPr>
              <w:t>，</w:t>
            </w:r>
            <w:r>
              <w:rPr>
                <w:rFonts w:hint="eastAsia"/>
                <w:b/>
                <w:szCs w:val="21"/>
              </w:rPr>
              <w:t>深化概念</w:t>
            </w:r>
            <w:r>
              <w:rPr>
                <w:rFonts w:hint="eastAsia"/>
                <w:szCs w:val="21"/>
              </w:rPr>
              <w:t>．</w:t>
            </w:r>
          </w:p>
          <w:p>
            <w:pPr>
              <w:rPr>
                <w:rFonts w:hint="eastAsia"/>
                <w:szCs w:val="21"/>
              </w:rPr>
            </w:pPr>
            <w:r>
              <w:rPr>
                <w:rFonts w:hint="eastAsia"/>
                <w:szCs w:val="21"/>
              </w:rPr>
              <w:t>3、</w:t>
            </w:r>
            <w:r>
              <w:rPr>
                <w:szCs w:val="21"/>
              </w:rPr>
              <w:t>函数零点</w:t>
            </w:r>
            <w:r>
              <w:rPr>
                <w:rFonts w:hint="eastAsia"/>
                <w:szCs w:val="21"/>
              </w:rPr>
              <w:t>．</w:t>
            </w:r>
          </w:p>
          <w:p>
            <w:pPr>
              <w:ind w:firstLine="420" w:firstLineChars="200"/>
              <w:rPr>
                <w:rFonts w:hint="eastAsia"/>
                <w:szCs w:val="21"/>
              </w:rPr>
            </w:pPr>
            <w:r>
              <w:rPr>
                <w:szCs w:val="21"/>
              </w:rPr>
              <w:t>概念：对于函数</w:t>
            </w:r>
            <w:r>
              <w:rPr>
                <w:i/>
                <w:szCs w:val="21"/>
              </w:rPr>
              <w:t>y</w:t>
            </w:r>
            <w:r>
              <w:rPr>
                <w:szCs w:val="21"/>
              </w:rPr>
              <w:t>＝</w:t>
            </w:r>
            <w:r>
              <w:rPr>
                <w:i/>
                <w:szCs w:val="21"/>
              </w:rPr>
              <w:t>f</w:t>
            </w:r>
            <w:r>
              <w:rPr>
                <w:szCs w:val="21"/>
              </w:rPr>
              <w:t>(</w:t>
            </w:r>
            <w:r>
              <w:rPr>
                <w:i/>
                <w:szCs w:val="21"/>
              </w:rPr>
              <w:t>x</w:t>
            </w:r>
            <w:r>
              <w:rPr>
                <w:szCs w:val="21"/>
              </w:rPr>
              <w:t>)，把使</w:t>
            </w:r>
            <w:r>
              <w:rPr>
                <w:i/>
                <w:szCs w:val="21"/>
              </w:rPr>
              <w:t>f</w:t>
            </w:r>
            <w:r>
              <w:rPr>
                <w:szCs w:val="21"/>
              </w:rPr>
              <w:t>(</w:t>
            </w:r>
            <w:r>
              <w:rPr>
                <w:i/>
                <w:szCs w:val="21"/>
              </w:rPr>
              <w:t>x</w:t>
            </w:r>
            <w:r>
              <w:rPr>
                <w:szCs w:val="21"/>
              </w:rPr>
              <w:t>)＝0的实数</w:t>
            </w:r>
            <w:r>
              <w:rPr>
                <w:i/>
                <w:szCs w:val="21"/>
              </w:rPr>
              <w:t>x</w:t>
            </w:r>
            <w:r>
              <w:rPr>
                <w:szCs w:val="21"/>
              </w:rPr>
              <w:t>叫做函数</w:t>
            </w:r>
            <w:r>
              <w:rPr>
                <w:i/>
                <w:szCs w:val="21"/>
              </w:rPr>
              <w:t>y</w:t>
            </w:r>
            <w:r>
              <w:rPr>
                <w:szCs w:val="21"/>
              </w:rPr>
              <w:t>＝</w:t>
            </w:r>
            <w:r>
              <w:rPr>
                <w:i/>
                <w:szCs w:val="21"/>
              </w:rPr>
              <w:t>f</w:t>
            </w:r>
            <w:r>
              <w:rPr>
                <w:szCs w:val="21"/>
              </w:rPr>
              <w:t>(</w:t>
            </w:r>
            <w:r>
              <w:rPr>
                <w:i/>
                <w:szCs w:val="21"/>
              </w:rPr>
              <w:t>x</w:t>
            </w:r>
            <w:r>
              <w:rPr>
                <w:szCs w:val="21"/>
              </w:rPr>
              <w:t>)的零点．</w:t>
            </w:r>
          </w:p>
          <w:p>
            <w:pPr>
              <w:tabs>
                <w:tab w:val="right" w:pos="8085"/>
              </w:tabs>
              <w:ind w:firstLine="420" w:firstLineChars="200"/>
              <w:rPr>
                <w:rFonts w:hint="eastAsia"/>
                <w:bCs/>
                <w:szCs w:val="21"/>
              </w:rPr>
            </w:pPr>
            <w:r>
              <w:rPr>
                <w:rFonts w:hint="eastAsia"/>
                <w:bCs/>
                <w:szCs w:val="21"/>
              </w:rPr>
              <w:t>即兴练习：</w:t>
            </w:r>
            <w:r>
              <w:rPr>
                <w:bCs/>
                <w:szCs w:val="21"/>
              </w:rPr>
              <w:t>函数</w:t>
            </w:r>
            <w:r>
              <w:rPr>
                <w:bCs/>
                <w:i/>
                <w:iCs/>
                <w:szCs w:val="21"/>
              </w:rPr>
              <w:t>f</w:t>
            </w:r>
            <w:r>
              <w:rPr>
                <w:bCs/>
                <w:szCs w:val="21"/>
              </w:rPr>
              <w:t>(</w:t>
            </w:r>
            <w:r>
              <w:rPr>
                <w:bCs/>
                <w:i/>
                <w:iCs/>
                <w:szCs w:val="21"/>
              </w:rPr>
              <w:t>x</w:t>
            </w:r>
            <w:r>
              <w:rPr>
                <w:bCs/>
                <w:szCs w:val="21"/>
              </w:rPr>
              <w:t>)=</w:t>
            </w:r>
            <w:r>
              <w:rPr>
                <w:bCs/>
                <w:i/>
                <w:iCs/>
                <w:szCs w:val="21"/>
              </w:rPr>
              <w:t>x</w:t>
            </w:r>
            <w:r>
              <w:rPr>
                <w:rFonts w:hint="eastAsia"/>
                <w:bCs/>
                <w:szCs w:val="21"/>
              </w:rPr>
              <w:t>(</w:t>
            </w:r>
            <w:r>
              <w:rPr>
                <w:bCs/>
                <w:i/>
                <w:iCs/>
                <w:szCs w:val="21"/>
              </w:rPr>
              <w:t>x</w:t>
            </w:r>
            <w:r>
              <w:rPr>
                <w:rFonts w:hint="eastAsia"/>
                <w:bCs/>
                <w:szCs w:val="21"/>
                <w:vertAlign w:val="superscript"/>
              </w:rPr>
              <w:t>2</w:t>
            </w:r>
            <w:r>
              <w:rPr>
                <w:bCs/>
                <w:szCs w:val="21"/>
              </w:rPr>
              <w:t>－16</w:t>
            </w:r>
            <w:r>
              <w:rPr>
                <w:rFonts w:hint="eastAsia"/>
                <w:bCs/>
                <w:szCs w:val="21"/>
              </w:rPr>
              <w:t>)</w:t>
            </w:r>
            <w:r>
              <w:rPr>
                <w:bCs/>
                <w:szCs w:val="21"/>
              </w:rPr>
              <w:t>的零点为</w:t>
            </w:r>
            <w:r>
              <w:rPr>
                <w:rFonts w:hint="eastAsia"/>
                <w:bCs/>
                <w:szCs w:val="21"/>
              </w:rPr>
              <w:tab/>
            </w:r>
            <w:r>
              <w:rPr>
                <w:rFonts w:hint="eastAsia"/>
                <w:bCs/>
                <w:szCs w:val="21"/>
              </w:rPr>
              <w:t xml:space="preserve">（ </w:t>
            </w:r>
            <w:r>
              <w:rPr>
                <w:bCs/>
                <w:szCs w:val="21"/>
              </w:rPr>
              <w:t xml:space="preserve">D </w:t>
            </w:r>
            <w:r>
              <w:rPr>
                <w:rFonts w:hint="eastAsia"/>
                <w:bCs/>
                <w:szCs w:val="21"/>
              </w:rPr>
              <w:t>）</w:t>
            </w:r>
          </w:p>
          <w:p>
            <w:pPr>
              <w:tabs>
                <w:tab w:val="left" w:pos="2415"/>
                <w:tab w:val="left" w:pos="3780"/>
              </w:tabs>
              <w:ind w:firstLine="420" w:firstLineChars="200"/>
              <w:rPr>
                <w:szCs w:val="21"/>
              </w:rPr>
            </w:pPr>
            <w:r>
              <w:rPr>
                <w:bCs/>
                <w:iCs/>
                <w:szCs w:val="21"/>
              </w:rPr>
              <w:t>A．</w:t>
            </w:r>
            <w:r>
              <w:rPr>
                <w:szCs w:val="21"/>
              </w:rPr>
              <w:t>(0，0)，(4，0)</w:t>
            </w:r>
            <w:r>
              <w:rPr>
                <w:rFonts w:hint="eastAsia"/>
                <w:szCs w:val="21"/>
              </w:rPr>
              <w:tab/>
            </w:r>
            <w:r>
              <w:rPr>
                <w:szCs w:val="21"/>
              </w:rPr>
              <w:t xml:space="preserve"> </w:t>
            </w:r>
            <w:r>
              <w:rPr>
                <w:bCs/>
                <w:iCs/>
                <w:szCs w:val="21"/>
              </w:rPr>
              <w:t>B．</w:t>
            </w:r>
            <w:r>
              <w:rPr>
                <w:szCs w:val="21"/>
              </w:rPr>
              <w:t>0，4</w:t>
            </w:r>
            <w:r>
              <w:rPr>
                <w:rFonts w:hint="eastAsia"/>
                <w:szCs w:val="21"/>
              </w:rPr>
              <w:tab/>
            </w:r>
            <w:r>
              <w:rPr>
                <w:bCs/>
                <w:iCs/>
                <w:szCs w:val="21"/>
              </w:rPr>
              <w:t>C．</w:t>
            </w:r>
            <w:r>
              <w:rPr>
                <w:szCs w:val="21"/>
              </w:rPr>
              <w:t>(–4，0)，(0，0)，(4，0)</w:t>
            </w:r>
            <w:r>
              <w:rPr>
                <w:rFonts w:hint="eastAsia"/>
                <w:szCs w:val="21"/>
              </w:rPr>
              <w:tab/>
            </w:r>
            <w:r>
              <w:rPr>
                <w:bCs/>
                <w:iCs/>
                <w:szCs w:val="21"/>
              </w:rPr>
              <w:t xml:space="preserve"> D．</w:t>
            </w:r>
            <w:r>
              <w:rPr>
                <w:szCs w:val="21"/>
              </w:rPr>
              <w:t>–4，0，4</w:t>
            </w:r>
          </w:p>
          <w:p>
            <w:pPr>
              <w:ind w:firstLine="420" w:firstLineChars="200"/>
              <w:rPr>
                <w:rFonts w:hint="eastAsia"/>
                <w:szCs w:val="21"/>
              </w:rPr>
            </w:pPr>
            <w:r>
              <w:rPr>
                <w:szCs w:val="21"/>
              </w:rPr>
              <w:t>练习：求下列函数的零点</w:t>
            </w:r>
            <w:r>
              <w:rPr>
                <w:rFonts w:hint="eastAsia"/>
                <w:szCs w:val="21"/>
              </w:rPr>
              <w:t>：</w:t>
            </w:r>
          </w:p>
          <w:p>
            <w:pPr>
              <w:spacing w:line="0" w:lineRule="atLeast"/>
              <w:ind w:firstLine="420" w:firstLineChars="200"/>
              <w:rPr>
                <w:rFonts w:eastAsia="楷体_GB2312"/>
                <w:szCs w:val="21"/>
              </w:rPr>
            </w:pPr>
            <w:r>
              <w:rPr>
                <w:rFonts w:eastAsia="楷体_GB2312"/>
                <w:position w:val="-10"/>
                <w:szCs w:val="21"/>
              </w:rPr>
              <w:object>
                <v:shape id="_x0000_i1025" o:spt="75" type="#_x0000_t75" style="height:16.2pt;width:241.8pt;" o:ole="t" filled="f" coordsize="21600,21600">
                  <v:path/>
                  <v:fill on="f" focussize="0,0"/>
                  <v:stroke/>
                  <v:imagedata r:id="rId5" o:title=""/>
                  <o:lock v:ext="edit" aspectratio="t"/>
                  <w10:wrap type="none"/>
                  <w10:anchorlock/>
                </v:shape>
                <o:OLEObject Type="Embed" ProgID="Equation.DSMT4" ShapeID="_x0000_i1025" DrawAspect="Content" ObjectID="_1468075725" r:id="rId4">
                  <o:LockedField>false</o:LockedField>
                </o:OLEObject>
              </w:object>
            </w:r>
          </w:p>
          <w:p>
            <w:pPr>
              <w:rPr>
                <w:rFonts w:eastAsia="楷体_GB2312"/>
                <w:szCs w:val="21"/>
              </w:rPr>
            </w:pPr>
            <w:r>
              <w:rPr>
                <w:rFonts w:eastAsia="楷体_GB2312"/>
                <w:bCs/>
                <w:color w:val="000000"/>
                <w:szCs w:val="21"/>
              </w:rPr>
              <w:t>设计意图：使学生熟悉零点的求法（即求相应方程的实数根）．</w:t>
            </w:r>
          </w:p>
          <w:p>
            <w:pPr>
              <w:rPr>
                <w:b/>
                <w:szCs w:val="21"/>
              </w:rPr>
            </w:pPr>
            <w:r>
              <w:rPr>
                <w:b/>
                <w:szCs w:val="21"/>
              </w:rPr>
              <w:t>（</w:t>
            </w:r>
            <w:r>
              <w:rPr>
                <w:rFonts w:hint="eastAsia"/>
                <w:b/>
                <w:szCs w:val="21"/>
              </w:rPr>
              <w:t>三</w:t>
            </w:r>
            <w:r>
              <w:rPr>
                <w:b/>
                <w:szCs w:val="21"/>
              </w:rPr>
              <w:t>）</w:t>
            </w:r>
            <w:r>
              <w:rPr>
                <w:rFonts w:hint="eastAsia"/>
                <w:b/>
                <w:szCs w:val="21"/>
              </w:rPr>
              <w:t>实例探究</w:t>
            </w:r>
            <w:r>
              <w:rPr>
                <w:rFonts w:hint="eastAsia"/>
                <w:szCs w:val="21"/>
              </w:rPr>
              <w:t>，</w:t>
            </w:r>
            <w:r>
              <w:rPr>
                <w:rFonts w:hint="eastAsia"/>
                <w:b/>
                <w:szCs w:val="21"/>
              </w:rPr>
              <w:t>归纳定理</w:t>
            </w:r>
            <w:r>
              <w:rPr>
                <w:rFonts w:hint="eastAsia"/>
                <w:szCs w:val="21"/>
              </w:rPr>
              <w:t>．</w:t>
            </w:r>
          </w:p>
          <w:p>
            <w:pPr>
              <w:rPr>
                <w:rFonts w:hint="eastAsia"/>
                <w:szCs w:val="21"/>
              </w:rPr>
            </w:pPr>
            <w:r>
              <w:rPr>
                <w:rFonts w:hint="eastAsia"/>
                <w:szCs w:val="21"/>
              </w:rPr>
              <w:t>4、</w:t>
            </w:r>
            <w:r>
              <w:rPr>
                <w:szCs w:val="21"/>
              </w:rPr>
              <w:t>零点存在性定理</w:t>
            </w:r>
            <w:r>
              <w:rPr>
                <w:rFonts w:hint="eastAsia"/>
                <w:szCs w:val="21"/>
              </w:rPr>
              <w:t>的探索．</w:t>
            </w:r>
          </w:p>
          <w:p>
            <w:pPr>
              <w:widowControl/>
              <w:ind w:firstLine="435"/>
              <w:rPr>
                <w:rFonts w:eastAsia="仿宋_GB2312"/>
                <w:bCs/>
                <w:color w:val="000000"/>
                <w:szCs w:val="21"/>
              </w:rPr>
            </w:pPr>
            <w:r>
              <w:rPr>
                <w:rFonts w:eastAsia="仿宋_GB2312"/>
                <w:szCs w:val="21"/>
              </w:rPr>
              <w:t>问题</w:t>
            </w:r>
            <w:r>
              <w:rPr>
                <w:rFonts w:hint="eastAsia" w:eastAsia="仿宋_GB2312"/>
                <w:szCs w:val="21"/>
              </w:rPr>
              <w:t>3</w:t>
            </w:r>
            <w:r>
              <w:rPr>
                <w:rFonts w:eastAsia="仿宋_GB2312"/>
                <w:szCs w:val="21"/>
              </w:rPr>
              <w:t>：</w:t>
            </w:r>
            <w:r>
              <w:rPr>
                <w:rFonts w:eastAsia="仿宋_GB2312"/>
                <w:bCs/>
                <w:color w:val="000000"/>
                <w:szCs w:val="21"/>
              </w:rPr>
              <w:t>在怎样的条件下，函数</w:t>
            </w:r>
            <w:r>
              <w:rPr>
                <w:rFonts w:eastAsia="仿宋_GB2312"/>
                <w:bCs/>
                <w:i/>
                <w:color w:val="000000"/>
                <w:szCs w:val="21"/>
              </w:rPr>
              <w:t>y</w:t>
            </w:r>
            <w:r>
              <w:rPr>
                <w:rFonts w:eastAsia="仿宋_GB2312"/>
                <w:bCs/>
                <w:color w:val="000000"/>
                <w:szCs w:val="21"/>
              </w:rPr>
              <w:t>＝</w:t>
            </w:r>
            <w:r>
              <w:rPr>
                <w:rFonts w:eastAsia="仿宋_GB2312"/>
                <w:bCs/>
                <w:i/>
                <w:color w:val="000000"/>
                <w:szCs w:val="21"/>
              </w:rPr>
              <w:t>f</w:t>
            </w:r>
            <w:r>
              <w:rPr>
                <w:rFonts w:eastAsia="仿宋_GB2312"/>
                <w:bCs/>
                <w:color w:val="000000"/>
                <w:szCs w:val="21"/>
              </w:rPr>
              <w:t>(</w:t>
            </w:r>
            <w:r>
              <w:rPr>
                <w:rFonts w:eastAsia="仿宋_GB2312"/>
                <w:bCs/>
                <w:i/>
                <w:color w:val="000000"/>
                <w:szCs w:val="21"/>
              </w:rPr>
              <w:t>x</w:t>
            </w:r>
            <w:r>
              <w:rPr>
                <w:rFonts w:eastAsia="仿宋_GB2312"/>
                <w:bCs/>
                <w:color w:val="000000"/>
                <w:szCs w:val="21"/>
              </w:rPr>
              <w:t>)在区间</w:t>
            </w:r>
            <w:r>
              <w:rPr>
                <w:rFonts w:hint="eastAsia" w:eastAsia="仿宋_GB2312"/>
                <w:bCs/>
                <w:color w:val="000000"/>
                <w:szCs w:val="21"/>
              </w:rPr>
              <w:t>[</w:t>
            </w:r>
            <w:r>
              <w:rPr>
                <w:rFonts w:hint="eastAsia" w:eastAsia="仿宋_GB2312"/>
                <w:bCs/>
                <w:i/>
                <w:color w:val="000000"/>
                <w:szCs w:val="21"/>
              </w:rPr>
              <w:t>a</w:t>
            </w:r>
            <w:r>
              <w:rPr>
                <w:rFonts w:hint="eastAsia" w:eastAsia="仿宋_GB2312"/>
                <w:bCs/>
                <w:color w:val="000000"/>
                <w:szCs w:val="21"/>
              </w:rPr>
              <w:t>，</w:t>
            </w:r>
            <w:r>
              <w:rPr>
                <w:rFonts w:hint="eastAsia" w:eastAsia="仿宋_GB2312"/>
                <w:bCs/>
                <w:i/>
                <w:color w:val="000000"/>
                <w:szCs w:val="21"/>
              </w:rPr>
              <w:t>b</w:t>
            </w:r>
            <w:r>
              <w:rPr>
                <w:rFonts w:hint="eastAsia" w:eastAsia="仿宋_GB2312"/>
                <w:bCs/>
                <w:color w:val="000000"/>
                <w:szCs w:val="21"/>
              </w:rPr>
              <w:t>]</w:t>
            </w:r>
            <w:r>
              <w:rPr>
                <w:rFonts w:eastAsia="仿宋_GB2312"/>
                <w:bCs/>
                <w:color w:val="000000"/>
                <w:szCs w:val="21"/>
              </w:rPr>
              <w:t>上一定有零点？</w:t>
            </w:r>
          </w:p>
          <w:p>
            <w:pPr>
              <w:ind w:firstLine="420" w:firstLineChars="200"/>
              <w:rPr>
                <w:color w:val="000000"/>
                <w:szCs w:val="21"/>
              </w:rPr>
            </w:pPr>
            <w:r>
              <w:rPr>
                <w:szCs w:val="21"/>
              </w:rPr>
              <mc:AlternateContent>
                <mc:Choice Requires="wpc">
                  <w:drawing>
                    <wp:anchor distT="0" distB="0" distL="114300" distR="114300" simplePos="0" relativeHeight="251654144" behindDoc="0" locked="0" layoutInCell="1" allowOverlap="1">
                      <wp:simplePos x="0" y="0"/>
                      <wp:positionH relativeFrom="column">
                        <wp:posOffset>3989705</wp:posOffset>
                      </wp:positionH>
                      <wp:positionV relativeFrom="paragraph">
                        <wp:posOffset>10160</wp:posOffset>
                      </wp:positionV>
                      <wp:extent cx="1282700" cy="1685925"/>
                      <wp:effectExtent l="12065" t="0" r="19685" b="3175"/>
                      <wp:wrapSquare wrapText="bothSides"/>
                      <wp:docPr id="745" name="画布 27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10" name="组合 281"/>
                              <wpg:cNvGrpSpPr/>
                              <wpg:grpSpPr>
                                <a:xfrm>
                                  <a:off x="122230" y="182777"/>
                                  <a:ext cx="950521" cy="1424109"/>
                                  <a:chOff x="2424" y="1025"/>
                                  <a:chExt cx="1362" cy="2040"/>
                                </a:xfrm>
                              </wpg:grpSpPr>
                              <wps:wsp>
                                <wps:cNvPr id="711" name="任意多边形 282"/>
                                <wps:cNvSpPr/>
                                <wps:spPr bwMode="auto">
                                  <a:xfrm>
                                    <a:off x="2424" y="1025"/>
                                    <a:ext cx="570" cy="1986"/>
                                  </a:xfrm>
                                  <a:custGeom>
                                    <a:avLst/>
                                    <a:gdLst>
                                      <a:gd name="T0" fmla="*/ 6 w 570"/>
                                      <a:gd name="T1" fmla="*/ 36 h 1986"/>
                                      <a:gd name="T2" fmla="*/ 12 w 570"/>
                                      <a:gd name="T3" fmla="*/ 72 h 1986"/>
                                      <a:gd name="T4" fmla="*/ 24 w 570"/>
                                      <a:gd name="T5" fmla="*/ 114 h 1986"/>
                                      <a:gd name="T6" fmla="*/ 30 w 570"/>
                                      <a:gd name="T7" fmla="*/ 156 h 1986"/>
                                      <a:gd name="T8" fmla="*/ 36 w 570"/>
                                      <a:gd name="T9" fmla="*/ 192 h 1986"/>
                                      <a:gd name="T10" fmla="*/ 42 w 570"/>
                                      <a:gd name="T11" fmla="*/ 228 h 1986"/>
                                      <a:gd name="T12" fmla="*/ 48 w 570"/>
                                      <a:gd name="T13" fmla="*/ 270 h 1986"/>
                                      <a:gd name="T14" fmla="*/ 54 w 570"/>
                                      <a:gd name="T15" fmla="*/ 306 h 1986"/>
                                      <a:gd name="T16" fmla="*/ 60 w 570"/>
                                      <a:gd name="T17" fmla="*/ 348 h 1986"/>
                                      <a:gd name="T18" fmla="*/ 72 w 570"/>
                                      <a:gd name="T19" fmla="*/ 384 h 1986"/>
                                      <a:gd name="T20" fmla="*/ 78 w 570"/>
                                      <a:gd name="T21" fmla="*/ 420 h 1986"/>
                                      <a:gd name="T22" fmla="*/ 84 w 570"/>
                                      <a:gd name="T23" fmla="*/ 456 h 1986"/>
                                      <a:gd name="T24" fmla="*/ 90 w 570"/>
                                      <a:gd name="T25" fmla="*/ 498 h 1986"/>
                                      <a:gd name="T26" fmla="*/ 96 w 570"/>
                                      <a:gd name="T27" fmla="*/ 540 h 1986"/>
                                      <a:gd name="T28" fmla="*/ 108 w 570"/>
                                      <a:gd name="T29" fmla="*/ 570 h 1986"/>
                                      <a:gd name="T30" fmla="*/ 114 w 570"/>
                                      <a:gd name="T31" fmla="*/ 606 h 1986"/>
                                      <a:gd name="T32" fmla="*/ 120 w 570"/>
                                      <a:gd name="T33" fmla="*/ 642 h 1986"/>
                                      <a:gd name="T34" fmla="*/ 126 w 570"/>
                                      <a:gd name="T35" fmla="*/ 678 h 1986"/>
                                      <a:gd name="T36" fmla="*/ 132 w 570"/>
                                      <a:gd name="T37" fmla="*/ 714 h 1986"/>
                                      <a:gd name="T38" fmla="*/ 144 w 570"/>
                                      <a:gd name="T39" fmla="*/ 756 h 1986"/>
                                      <a:gd name="T40" fmla="*/ 150 w 570"/>
                                      <a:gd name="T41" fmla="*/ 792 h 1986"/>
                                      <a:gd name="T42" fmla="*/ 156 w 570"/>
                                      <a:gd name="T43" fmla="*/ 828 h 1986"/>
                                      <a:gd name="T44" fmla="*/ 168 w 570"/>
                                      <a:gd name="T45" fmla="*/ 864 h 1986"/>
                                      <a:gd name="T46" fmla="*/ 174 w 570"/>
                                      <a:gd name="T47" fmla="*/ 906 h 1986"/>
                                      <a:gd name="T48" fmla="*/ 186 w 570"/>
                                      <a:gd name="T49" fmla="*/ 942 h 1986"/>
                                      <a:gd name="T50" fmla="*/ 192 w 570"/>
                                      <a:gd name="T51" fmla="*/ 978 h 1986"/>
                                      <a:gd name="T52" fmla="*/ 198 w 570"/>
                                      <a:gd name="T53" fmla="*/ 1014 h 1986"/>
                                      <a:gd name="T54" fmla="*/ 210 w 570"/>
                                      <a:gd name="T55" fmla="*/ 1050 h 1986"/>
                                      <a:gd name="T56" fmla="*/ 216 w 570"/>
                                      <a:gd name="T57" fmla="*/ 1086 h 1986"/>
                                      <a:gd name="T58" fmla="*/ 228 w 570"/>
                                      <a:gd name="T59" fmla="*/ 1116 h 1986"/>
                                      <a:gd name="T60" fmla="*/ 234 w 570"/>
                                      <a:gd name="T61" fmla="*/ 1152 h 1986"/>
                                      <a:gd name="T62" fmla="*/ 240 w 570"/>
                                      <a:gd name="T63" fmla="*/ 1188 h 1986"/>
                                      <a:gd name="T64" fmla="*/ 252 w 570"/>
                                      <a:gd name="T65" fmla="*/ 1218 h 1986"/>
                                      <a:gd name="T66" fmla="*/ 264 w 570"/>
                                      <a:gd name="T67" fmla="*/ 1254 h 1986"/>
                                      <a:gd name="T68" fmla="*/ 270 w 570"/>
                                      <a:gd name="T69" fmla="*/ 1290 h 1986"/>
                                      <a:gd name="T70" fmla="*/ 282 w 570"/>
                                      <a:gd name="T71" fmla="*/ 1326 h 1986"/>
                                      <a:gd name="T72" fmla="*/ 288 w 570"/>
                                      <a:gd name="T73" fmla="*/ 1362 h 1986"/>
                                      <a:gd name="T74" fmla="*/ 300 w 570"/>
                                      <a:gd name="T75" fmla="*/ 1392 h 1986"/>
                                      <a:gd name="T76" fmla="*/ 306 w 570"/>
                                      <a:gd name="T77" fmla="*/ 1428 h 1986"/>
                                      <a:gd name="T78" fmla="*/ 318 w 570"/>
                                      <a:gd name="T79" fmla="*/ 1458 h 1986"/>
                                      <a:gd name="T80" fmla="*/ 330 w 570"/>
                                      <a:gd name="T81" fmla="*/ 1488 h 1986"/>
                                      <a:gd name="T82" fmla="*/ 342 w 570"/>
                                      <a:gd name="T83" fmla="*/ 1530 h 1986"/>
                                      <a:gd name="T84" fmla="*/ 354 w 570"/>
                                      <a:gd name="T85" fmla="*/ 1572 h 1986"/>
                                      <a:gd name="T86" fmla="*/ 366 w 570"/>
                                      <a:gd name="T87" fmla="*/ 1602 h 1986"/>
                                      <a:gd name="T88" fmla="*/ 378 w 570"/>
                                      <a:gd name="T89" fmla="*/ 1632 h 1986"/>
                                      <a:gd name="T90" fmla="*/ 390 w 570"/>
                                      <a:gd name="T91" fmla="*/ 1662 h 1986"/>
                                      <a:gd name="T92" fmla="*/ 402 w 570"/>
                                      <a:gd name="T93" fmla="*/ 1698 h 1986"/>
                                      <a:gd name="T94" fmla="*/ 420 w 570"/>
                                      <a:gd name="T95" fmla="*/ 1728 h 1986"/>
                                      <a:gd name="T96" fmla="*/ 432 w 570"/>
                                      <a:gd name="T97" fmla="*/ 1758 h 1986"/>
                                      <a:gd name="T98" fmla="*/ 444 w 570"/>
                                      <a:gd name="T99" fmla="*/ 1788 h 1986"/>
                                      <a:gd name="T100" fmla="*/ 456 w 570"/>
                                      <a:gd name="T101" fmla="*/ 1818 h 1986"/>
                                      <a:gd name="T102" fmla="*/ 474 w 570"/>
                                      <a:gd name="T103" fmla="*/ 1842 h 1986"/>
                                      <a:gd name="T104" fmla="*/ 486 w 570"/>
                                      <a:gd name="T105" fmla="*/ 1872 h 1986"/>
                                      <a:gd name="T106" fmla="*/ 504 w 570"/>
                                      <a:gd name="T107" fmla="*/ 1902 h 1986"/>
                                      <a:gd name="T108" fmla="*/ 528 w 570"/>
                                      <a:gd name="T109" fmla="*/ 1932 h 1986"/>
                                      <a:gd name="T110" fmla="*/ 546 w 570"/>
                                      <a:gd name="T111" fmla="*/ 1962 h 1986"/>
                                      <a:gd name="T112" fmla="*/ 570 w 570"/>
                                      <a:gd name="T113" fmla="*/ 1980 h 19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70" h="1986">
                                        <a:moveTo>
                                          <a:pt x="0" y="0"/>
                                        </a:moveTo>
                                        <a:lnTo>
                                          <a:pt x="6" y="6"/>
                                        </a:lnTo>
                                        <a:lnTo>
                                          <a:pt x="6" y="12"/>
                                        </a:lnTo>
                                        <a:lnTo>
                                          <a:pt x="6" y="18"/>
                                        </a:lnTo>
                                        <a:lnTo>
                                          <a:pt x="6" y="24"/>
                                        </a:lnTo>
                                        <a:lnTo>
                                          <a:pt x="6" y="30"/>
                                        </a:lnTo>
                                        <a:lnTo>
                                          <a:pt x="6" y="36"/>
                                        </a:lnTo>
                                        <a:lnTo>
                                          <a:pt x="6" y="42"/>
                                        </a:lnTo>
                                        <a:lnTo>
                                          <a:pt x="12" y="42"/>
                                        </a:lnTo>
                                        <a:lnTo>
                                          <a:pt x="12" y="48"/>
                                        </a:lnTo>
                                        <a:lnTo>
                                          <a:pt x="12" y="54"/>
                                        </a:lnTo>
                                        <a:lnTo>
                                          <a:pt x="12" y="60"/>
                                        </a:lnTo>
                                        <a:lnTo>
                                          <a:pt x="12" y="66"/>
                                        </a:lnTo>
                                        <a:lnTo>
                                          <a:pt x="12" y="72"/>
                                        </a:lnTo>
                                        <a:lnTo>
                                          <a:pt x="18" y="78"/>
                                        </a:lnTo>
                                        <a:lnTo>
                                          <a:pt x="18" y="84"/>
                                        </a:lnTo>
                                        <a:lnTo>
                                          <a:pt x="18" y="90"/>
                                        </a:lnTo>
                                        <a:lnTo>
                                          <a:pt x="18" y="96"/>
                                        </a:lnTo>
                                        <a:lnTo>
                                          <a:pt x="18" y="102"/>
                                        </a:lnTo>
                                        <a:lnTo>
                                          <a:pt x="18" y="108"/>
                                        </a:lnTo>
                                        <a:lnTo>
                                          <a:pt x="24" y="114"/>
                                        </a:lnTo>
                                        <a:lnTo>
                                          <a:pt x="24" y="120"/>
                                        </a:lnTo>
                                        <a:lnTo>
                                          <a:pt x="24" y="126"/>
                                        </a:lnTo>
                                        <a:lnTo>
                                          <a:pt x="24" y="132"/>
                                        </a:lnTo>
                                        <a:lnTo>
                                          <a:pt x="24" y="138"/>
                                        </a:lnTo>
                                        <a:lnTo>
                                          <a:pt x="24" y="144"/>
                                        </a:lnTo>
                                        <a:lnTo>
                                          <a:pt x="30" y="150"/>
                                        </a:lnTo>
                                        <a:lnTo>
                                          <a:pt x="30" y="156"/>
                                        </a:lnTo>
                                        <a:lnTo>
                                          <a:pt x="30" y="162"/>
                                        </a:lnTo>
                                        <a:lnTo>
                                          <a:pt x="30" y="168"/>
                                        </a:lnTo>
                                        <a:lnTo>
                                          <a:pt x="30" y="174"/>
                                        </a:lnTo>
                                        <a:lnTo>
                                          <a:pt x="30" y="180"/>
                                        </a:lnTo>
                                        <a:lnTo>
                                          <a:pt x="36" y="180"/>
                                        </a:lnTo>
                                        <a:lnTo>
                                          <a:pt x="36" y="186"/>
                                        </a:lnTo>
                                        <a:lnTo>
                                          <a:pt x="36" y="192"/>
                                        </a:lnTo>
                                        <a:lnTo>
                                          <a:pt x="36" y="198"/>
                                        </a:lnTo>
                                        <a:lnTo>
                                          <a:pt x="36" y="204"/>
                                        </a:lnTo>
                                        <a:lnTo>
                                          <a:pt x="36" y="210"/>
                                        </a:lnTo>
                                        <a:lnTo>
                                          <a:pt x="36" y="216"/>
                                        </a:lnTo>
                                        <a:lnTo>
                                          <a:pt x="42" y="216"/>
                                        </a:lnTo>
                                        <a:lnTo>
                                          <a:pt x="42" y="222"/>
                                        </a:lnTo>
                                        <a:lnTo>
                                          <a:pt x="42" y="228"/>
                                        </a:lnTo>
                                        <a:lnTo>
                                          <a:pt x="42" y="234"/>
                                        </a:lnTo>
                                        <a:lnTo>
                                          <a:pt x="42" y="240"/>
                                        </a:lnTo>
                                        <a:lnTo>
                                          <a:pt x="42" y="246"/>
                                        </a:lnTo>
                                        <a:lnTo>
                                          <a:pt x="48" y="252"/>
                                        </a:lnTo>
                                        <a:lnTo>
                                          <a:pt x="48" y="258"/>
                                        </a:lnTo>
                                        <a:lnTo>
                                          <a:pt x="48" y="264"/>
                                        </a:lnTo>
                                        <a:lnTo>
                                          <a:pt x="48" y="270"/>
                                        </a:lnTo>
                                        <a:lnTo>
                                          <a:pt x="48" y="276"/>
                                        </a:lnTo>
                                        <a:lnTo>
                                          <a:pt x="48" y="282"/>
                                        </a:lnTo>
                                        <a:lnTo>
                                          <a:pt x="54" y="282"/>
                                        </a:lnTo>
                                        <a:lnTo>
                                          <a:pt x="54" y="288"/>
                                        </a:lnTo>
                                        <a:lnTo>
                                          <a:pt x="54" y="294"/>
                                        </a:lnTo>
                                        <a:lnTo>
                                          <a:pt x="54" y="300"/>
                                        </a:lnTo>
                                        <a:lnTo>
                                          <a:pt x="54" y="306"/>
                                        </a:lnTo>
                                        <a:lnTo>
                                          <a:pt x="54" y="312"/>
                                        </a:lnTo>
                                        <a:lnTo>
                                          <a:pt x="60" y="318"/>
                                        </a:lnTo>
                                        <a:lnTo>
                                          <a:pt x="60" y="324"/>
                                        </a:lnTo>
                                        <a:lnTo>
                                          <a:pt x="60" y="330"/>
                                        </a:lnTo>
                                        <a:lnTo>
                                          <a:pt x="60" y="336"/>
                                        </a:lnTo>
                                        <a:lnTo>
                                          <a:pt x="60" y="342"/>
                                        </a:lnTo>
                                        <a:lnTo>
                                          <a:pt x="60" y="348"/>
                                        </a:lnTo>
                                        <a:lnTo>
                                          <a:pt x="66" y="348"/>
                                        </a:lnTo>
                                        <a:lnTo>
                                          <a:pt x="66" y="354"/>
                                        </a:lnTo>
                                        <a:lnTo>
                                          <a:pt x="66" y="360"/>
                                        </a:lnTo>
                                        <a:lnTo>
                                          <a:pt x="66" y="366"/>
                                        </a:lnTo>
                                        <a:lnTo>
                                          <a:pt x="66" y="372"/>
                                        </a:lnTo>
                                        <a:lnTo>
                                          <a:pt x="66" y="378"/>
                                        </a:lnTo>
                                        <a:lnTo>
                                          <a:pt x="72" y="384"/>
                                        </a:lnTo>
                                        <a:lnTo>
                                          <a:pt x="72" y="390"/>
                                        </a:lnTo>
                                        <a:lnTo>
                                          <a:pt x="72" y="396"/>
                                        </a:lnTo>
                                        <a:lnTo>
                                          <a:pt x="72" y="402"/>
                                        </a:lnTo>
                                        <a:lnTo>
                                          <a:pt x="72" y="408"/>
                                        </a:lnTo>
                                        <a:lnTo>
                                          <a:pt x="72" y="414"/>
                                        </a:lnTo>
                                        <a:lnTo>
                                          <a:pt x="78" y="414"/>
                                        </a:lnTo>
                                        <a:lnTo>
                                          <a:pt x="78" y="420"/>
                                        </a:lnTo>
                                        <a:lnTo>
                                          <a:pt x="78" y="426"/>
                                        </a:lnTo>
                                        <a:lnTo>
                                          <a:pt x="78" y="432"/>
                                        </a:lnTo>
                                        <a:lnTo>
                                          <a:pt x="78" y="438"/>
                                        </a:lnTo>
                                        <a:lnTo>
                                          <a:pt x="78" y="444"/>
                                        </a:lnTo>
                                        <a:lnTo>
                                          <a:pt x="84" y="444"/>
                                        </a:lnTo>
                                        <a:lnTo>
                                          <a:pt x="84" y="450"/>
                                        </a:lnTo>
                                        <a:lnTo>
                                          <a:pt x="84" y="456"/>
                                        </a:lnTo>
                                        <a:lnTo>
                                          <a:pt x="84" y="462"/>
                                        </a:lnTo>
                                        <a:lnTo>
                                          <a:pt x="84" y="468"/>
                                        </a:lnTo>
                                        <a:lnTo>
                                          <a:pt x="84" y="474"/>
                                        </a:lnTo>
                                        <a:lnTo>
                                          <a:pt x="90" y="480"/>
                                        </a:lnTo>
                                        <a:lnTo>
                                          <a:pt x="90" y="486"/>
                                        </a:lnTo>
                                        <a:lnTo>
                                          <a:pt x="90" y="492"/>
                                        </a:lnTo>
                                        <a:lnTo>
                                          <a:pt x="90" y="498"/>
                                        </a:lnTo>
                                        <a:lnTo>
                                          <a:pt x="90" y="504"/>
                                        </a:lnTo>
                                        <a:lnTo>
                                          <a:pt x="96" y="510"/>
                                        </a:lnTo>
                                        <a:lnTo>
                                          <a:pt x="96" y="516"/>
                                        </a:lnTo>
                                        <a:lnTo>
                                          <a:pt x="96" y="522"/>
                                        </a:lnTo>
                                        <a:lnTo>
                                          <a:pt x="96" y="528"/>
                                        </a:lnTo>
                                        <a:lnTo>
                                          <a:pt x="96" y="534"/>
                                        </a:lnTo>
                                        <a:lnTo>
                                          <a:pt x="96" y="540"/>
                                        </a:lnTo>
                                        <a:lnTo>
                                          <a:pt x="102" y="540"/>
                                        </a:lnTo>
                                        <a:lnTo>
                                          <a:pt x="102" y="546"/>
                                        </a:lnTo>
                                        <a:lnTo>
                                          <a:pt x="102" y="552"/>
                                        </a:lnTo>
                                        <a:lnTo>
                                          <a:pt x="102" y="558"/>
                                        </a:lnTo>
                                        <a:lnTo>
                                          <a:pt x="102" y="564"/>
                                        </a:lnTo>
                                        <a:lnTo>
                                          <a:pt x="102" y="570"/>
                                        </a:lnTo>
                                        <a:lnTo>
                                          <a:pt x="108" y="570"/>
                                        </a:lnTo>
                                        <a:lnTo>
                                          <a:pt x="108" y="576"/>
                                        </a:lnTo>
                                        <a:lnTo>
                                          <a:pt x="108" y="582"/>
                                        </a:lnTo>
                                        <a:lnTo>
                                          <a:pt x="108" y="588"/>
                                        </a:lnTo>
                                        <a:lnTo>
                                          <a:pt x="108" y="594"/>
                                        </a:lnTo>
                                        <a:lnTo>
                                          <a:pt x="108" y="600"/>
                                        </a:lnTo>
                                        <a:lnTo>
                                          <a:pt x="114" y="600"/>
                                        </a:lnTo>
                                        <a:lnTo>
                                          <a:pt x="114" y="606"/>
                                        </a:lnTo>
                                        <a:lnTo>
                                          <a:pt x="114" y="612"/>
                                        </a:lnTo>
                                        <a:lnTo>
                                          <a:pt x="114" y="618"/>
                                        </a:lnTo>
                                        <a:lnTo>
                                          <a:pt x="114" y="624"/>
                                        </a:lnTo>
                                        <a:lnTo>
                                          <a:pt x="114" y="630"/>
                                        </a:lnTo>
                                        <a:lnTo>
                                          <a:pt x="120" y="630"/>
                                        </a:lnTo>
                                        <a:lnTo>
                                          <a:pt x="120" y="636"/>
                                        </a:lnTo>
                                        <a:lnTo>
                                          <a:pt x="120" y="642"/>
                                        </a:lnTo>
                                        <a:lnTo>
                                          <a:pt x="120" y="648"/>
                                        </a:lnTo>
                                        <a:lnTo>
                                          <a:pt x="120" y="654"/>
                                        </a:lnTo>
                                        <a:lnTo>
                                          <a:pt x="120" y="660"/>
                                        </a:lnTo>
                                        <a:lnTo>
                                          <a:pt x="126" y="660"/>
                                        </a:lnTo>
                                        <a:lnTo>
                                          <a:pt x="126" y="666"/>
                                        </a:lnTo>
                                        <a:lnTo>
                                          <a:pt x="126" y="672"/>
                                        </a:lnTo>
                                        <a:lnTo>
                                          <a:pt x="126" y="678"/>
                                        </a:lnTo>
                                        <a:lnTo>
                                          <a:pt x="126" y="684"/>
                                        </a:lnTo>
                                        <a:lnTo>
                                          <a:pt x="126" y="690"/>
                                        </a:lnTo>
                                        <a:lnTo>
                                          <a:pt x="132" y="690"/>
                                        </a:lnTo>
                                        <a:lnTo>
                                          <a:pt x="132" y="696"/>
                                        </a:lnTo>
                                        <a:lnTo>
                                          <a:pt x="132" y="702"/>
                                        </a:lnTo>
                                        <a:lnTo>
                                          <a:pt x="132" y="708"/>
                                        </a:lnTo>
                                        <a:lnTo>
                                          <a:pt x="132" y="714"/>
                                        </a:lnTo>
                                        <a:lnTo>
                                          <a:pt x="138" y="720"/>
                                        </a:lnTo>
                                        <a:lnTo>
                                          <a:pt x="138" y="726"/>
                                        </a:lnTo>
                                        <a:lnTo>
                                          <a:pt x="138" y="732"/>
                                        </a:lnTo>
                                        <a:lnTo>
                                          <a:pt x="138" y="738"/>
                                        </a:lnTo>
                                        <a:lnTo>
                                          <a:pt x="138" y="744"/>
                                        </a:lnTo>
                                        <a:lnTo>
                                          <a:pt x="144" y="750"/>
                                        </a:lnTo>
                                        <a:lnTo>
                                          <a:pt x="144" y="756"/>
                                        </a:lnTo>
                                        <a:lnTo>
                                          <a:pt x="144" y="762"/>
                                        </a:lnTo>
                                        <a:lnTo>
                                          <a:pt x="144" y="768"/>
                                        </a:lnTo>
                                        <a:lnTo>
                                          <a:pt x="144" y="774"/>
                                        </a:lnTo>
                                        <a:lnTo>
                                          <a:pt x="150" y="774"/>
                                        </a:lnTo>
                                        <a:lnTo>
                                          <a:pt x="150" y="780"/>
                                        </a:lnTo>
                                        <a:lnTo>
                                          <a:pt x="150" y="786"/>
                                        </a:lnTo>
                                        <a:lnTo>
                                          <a:pt x="150" y="792"/>
                                        </a:lnTo>
                                        <a:lnTo>
                                          <a:pt x="150" y="798"/>
                                        </a:lnTo>
                                        <a:lnTo>
                                          <a:pt x="150" y="804"/>
                                        </a:lnTo>
                                        <a:lnTo>
                                          <a:pt x="156" y="804"/>
                                        </a:lnTo>
                                        <a:lnTo>
                                          <a:pt x="156" y="810"/>
                                        </a:lnTo>
                                        <a:lnTo>
                                          <a:pt x="156" y="816"/>
                                        </a:lnTo>
                                        <a:lnTo>
                                          <a:pt x="156" y="822"/>
                                        </a:lnTo>
                                        <a:lnTo>
                                          <a:pt x="156" y="828"/>
                                        </a:lnTo>
                                        <a:lnTo>
                                          <a:pt x="162" y="834"/>
                                        </a:lnTo>
                                        <a:lnTo>
                                          <a:pt x="162" y="840"/>
                                        </a:lnTo>
                                        <a:lnTo>
                                          <a:pt x="162" y="846"/>
                                        </a:lnTo>
                                        <a:lnTo>
                                          <a:pt x="162" y="852"/>
                                        </a:lnTo>
                                        <a:lnTo>
                                          <a:pt x="162" y="858"/>
                                        </a:lnTo>
                                        <a:lnTo>
                                          <a:pt x="168" y="858"/>
                                        </a:lnTo>
                                        <a:lnTo>
                                          <a:pt x="168" y="864"/>
                                        </a:lnTo>
                                        <a:lnTo>
                                          <a:pt x="168" y="870"/>
                                        </a:lnTo>
                                        <a:lnTo>
                                          <a:pt x="168" y="876"/>
                                        </a:lnTo>
                                        <a:lnTo>
                                          <a:pt x="168" y="882"/>
                                        </a:lnTo>
                                        <a:lnTo>
                                          <a:pt x="174" y="888"/>
                                        </a:lnTo>
                                        <a:lnTo>
                                          <a:pt x="174" y="894"/>
                                        </a:lnTo>
                                        <a:lnTo>
                                          <a:pt x="174" y="900"/>
                                        </a:lnTo>
                                        <a:lnTo>
                                          <a:pt x="174" y="906"/>
                                        </a:lnTo>
                                        <a:lnTo>
                                          <a:pt x="174" y="912"/>
                                        </a:lnTo>
                                        <a:lnTo>
                                          <a:pt x="180" y="912"/>
                                        </a:lnTo>
                                        <a:lnTo>
                                          <a:pt x="180" y="918"/>
                                        </a:lnTo>
                                        <a:lnTo>
                                          <a:pt x="180" y="924"/>
                                        </a:lnTo>
                                        <a:lnTo>
                                          <a:pt x="180" y="930"/>
                                        </a:lnTo>
                                        <a:lnTo>
                                          <a:pt x="180" y="936"/>
                                        </a:lnTo>
                                        <a:lnTo>
                                          <a:pt x="186" y="942"/>
                                        </a:lnTo>
                                        <a:lnTo>
                                          <a:pt x="186" y="948"/>
                                        </a:lnTo>
                                        <a:lnTo>
                                          <a:pt x="186" y="954"/>
                                        </a:lnTo>
                                        <a:lnTo>
                                          <a:pt x="186" y="960"/>
                                        </a:lnTo>
                                        <a:lnTo>
                                          <a:pt x="186" y="966"/>
                                        </a:lnTo>
                                        <a:lnTo>
                                          <a:pt x="192" y="966"/>
                                        </a:lnTo>
                                        <a:lnTo>
                                          <a:pt x="192" y="972"/>
                                        </a:lnTo>
                                        <a:lnTo>
                                          <a:pt x="192" y="978"/>
                                        </a:lnTo>
                                        <a:lnTo>
                                          <a:pt x="192" y="984"/>
                                        </a:lnTo>
                                        <a:lnTo>
                                          <a:pt x="192" y="990"/>
                                        </a:lnTo>
                                        <a:lnTo>
                                          <a:pt x="198" y="990"/>
                                        </a:lnTo>
                                        <a:lnTo>
                                          <a:pt x="198" y="996"/>
                                        </a:lnTo>
                                        <a:lnTo>
                                          <a:pt x="198" y="1002"/>
                                        </a:lnTo>
                                        <a:lnTo>
                                          <a:pt x="198" y="1008"/>
                                        </a:lnTo>
                                        <a:lnTo>
                                          <a:pt x="198" y="1014"/>
                                        </a:lnTo>
                                        <a:lnTo>
                                          <a:pt x="204" y="1020"/>
                                        </a:lnTo>
                                        <a:lnTo>
                                          <a:pt x="204" y="1026"/>
                                        </a:lnTo>
                                        <a:lnTo>
                                          <a:pt x="204" y="1032"/>
                                        </a:lnTo>
                                        <a:lnTo>
                                          <a:pt x="204" y="1038"/>
                                        </a:lnTo>
                                        <a:lnTo>
                                          <a:pt x="204" y="1044"/>
                                        </a:lnTo>
                                        <a:lnTo>
                                          <a:pt x="210" y="1044"/>
                                        </a:lnTo>
                                        <a:lnTo>
                                          <a:pt x="210" y="1050"/>
                                        </a:lnTo>
                                        <a:lnTo>
                                          <a:pt x="210" y="1056"/>
                                        </a:lnTo>
                                        <a:lnTo>
                                          <a:pt x="210" y="1062"/>
                                        </a:lnTo>
                                        <a:lnTo>
                                          <a:pt x="210" y="1068"/>
                                        </a:lnTo>
                                        <a:lnTo>
                                          <a:pt x="216" y="1068"/>
                                        </a:lnTo>
                                        <a:lnTo>
                                          <a:pt x="216" y="1074"/>
                                        </a:lnTo>
                                        <a:lnTo>
                                          <a:pt x="216" y="1080"/>
                                        </a:lnTo>
                                        <a:lnTo>
                                          <a:pt x="216" y="1086"/>
                                        </a:lnTo>
                                        <a:lnTo>
                                          <a:pt x="216" y="1092"/>
                                        </a:lnTo>
                                        <a:lnTo>
                                          <a:pt x="222" y="1092"/>
                                        </a:lnTo>
                                        <a:lnTo>
                                          <a:pt x="222" y="1098"/>
                                        </a:lnTo>
                                        <a:lnTo>
                                          <a:pt x="222" y="1104"/>
                                        </a:lnTo>
                                        <a:lnTo>
                                          <a:pt x="222" y="1110"/>
                                        </a:lnTo>
                                        <a:lnTo>
                                          <a:pt x="222" y="1116"/>
                                        </a:lnTo>
                                        <a:lnTo>
                                          <a:pt x="228" y="1116"/>
                                        </a:lnTo>
                                        <a:lnTo>
                                          <a:pt x="228" y="1122"/>
                                        </a:lnTo>
                                        <a:lnTo>
                                          <a:pt x="228" y="1128"/>
                                        </a:lnTo>
                                        <a:lnTo>
                                          <a:pt x="228" y="1134"/>
                                        </a:lnTo>
                                        <a:lnTo>
                                          <a:pt x="228" y="1140"/>
                                        </a:lnTo>
                                        <a:lnTo>
                                          <a:pt x="234" y="1140"/>
                                        </a:lnTo>
                                        <a:lnTo>
                                          <a:pt x="234" y="1146"/>
                                        </a:lnTo>
                                        <a:lnTo>
                                          <a:pt x="234" y="1152"/>
                                        </a:lnTo>
                                        <a:lnTo>
                                          <a:pt x="234" y="1158"/>
                                        </a:lnTo>
                                        <a:lnTo>
                                          <a:pt x="234" y="1164"/>
                                        </a:lnTo>
                                        <a:lnTo>
                                          <a:pt x="240" y="1164"/>
                                        </a:lnTo>
                                        <a:lnTo>
                                          <a:pt x="240" y="1170"/>
                                        </a:lnTo>
                                        <a:lnTo>
                                          <a:pt x="240" y="1176"/>
                                        </a:lnTo>
                                        <a:lnTo>
                                          <a:pt x="240" y="1182"/>
                                        </a:lnTo>
                                        <a:lnTo>
                                          <a:pt x="240" y="1188"/>
                                        </a:lnTo>
                                        <a:lnTo>
                                          <a:pt x="246" y="1188"/>
                                        </a:lnTo>
                                        <a:lnTo>
                                          <a:pt x="246" y="1194"/>
                                        </a:lnTo>
                                        <a:lnTo>
                                          <a:pt x="246" y="1200"/>
                                        </a:lnTo>
                                        <a:lnTo>
                                          <a:pt x="246" y="1206"/>
                                        </a:lnTo>
                                        <a:lnTo>
                                          <a:pt x="246" y="1212"/>
                                        </a:lnTo>
                                        <a:lnTo>
                                          <a:pt x="252" y="1212"/>
                                        </a:lnTo>
                                        <a:lnTo>
                                          <a:pt x="252" y="1218"/>
                                        </a:lnTo>
                                        <a:lnTo>
                                          <a:pt x="252" y="1224"/>
                                        </a:lnTo>
                                        <a:lnTo>
                                          <a:pt x="252" y="1230"/>
                                        </a:lnTo>
                                        <a:lnTo>
                                          <a:pt x="258" y="1236"/>
                                        </a:lnTo>
                                        <a:lnTo>
                                          <a:pt x="258" y="1242"/>
                                        </a:lnTo>
                                        <a:lnTo>
                                          <a:pt x="258" y="1248"/>
                                        </a:lnTo>
                                        <a:lnTo>
                                          <a:pt x="258" y="1254"/>
                                        </a:lnTo>
                                        <a:lnTo>
                                          <a:pt x="264" y="1254"/>
                                        </a:lnTo>
                                        <a:lnTo>
                                          <a:pt x="264" y="1260"/>
                                        </a:lnTo>
                                        <a:lnTo>
                                          <a:pt x="264" y="1266"/>
                                        </a:lnTo>
                                        <a:lnTo>
                                          <a:pt x="264" y="1272"/>
                                        </a:lnTo>
                                        <a:lnTo>
                                          <a:pt x="264" y="1278"/>
                                        </a:lnTo>
                                        <a:lnTo>
                                          <a:pt x="270" y="1278"/>
                                        </a:lnTo>
                                        <a:lnTo>
                                          <a:pt x="270" y="1284"/>
                                        </a:lnTo>
                                        <a:lnTo>
                                          <a:pt x="270" y="1290"/>
                                        </a:lnTo>
                                        <a:lnTo>
                                          <a:pt x="270" y="1296"/>
                                        </a:lnTo>
                                        <a:lnTo>
                                          <a:pt x="276" y="1302"/>
                                        </a:lnTo>
                                        <a:lnTo>
                                          <a:pt x="276" y="1308"/>
                                        </a:lnTo>
                                        <a:lnTo>
                                          <a:pt x="276" y="1314"/>
                                        </a:lnTo>
                                        <a:lnTo>
                                          <a:pt x="276" y="1320"/>
                                        </a:lnTo>
                                        <a:lnTo>
                                          <a:pt x="282" y="1320"/>
                                        </a:lnTo>
                                        <a:lnTo>
                                          <a:pt x="282" y="1326"/>
                                        </a:lnTo>
                                        <a:lnTo>
                                          <a:pt x="282" y="1332"/>
                                        </a:lnTo>
                                        <a:lnTo>
                                          <a:pt x="282" y="1338"/>
                                        </a:lnTo>
                                        <a:lnTo>
                                          <a:pt x="282" y="1344"/>
                                        </a:lnTo>
                                        <a:lnTo>
                                          <a:pt x="288" y="1344"/>
                                        </a:lnTo>
                                        <a:lnTo>
                                          <a:pt x="288" y="1350"/>
                                        </a:lnTo>
                                        <a:lnTo>
                                          <a:pt x="288" y="1356"/>
                                        </a:lnTo>
                                        <a:lnTo>
                                          <a:pt x="288" y="1362"/>
                                        </a:lnTo>
                                        <a:lnTo>
                                          <a:pt x="294" y="1362"/>
                                        </a:lnTo>
                                        <a:lnTo>
                                          <a:pt x="294" y="1368"/>
                                        </a:lnTo>
                                        <a:lnTo>
                                          <a:pt x="294" y="1374"/>
                                        </a:lnTo>
                                        <a:lnTo>
                                          <a:pt x="294" y="1380"/>
                                        </a:lnTo>
                                        <a:lnTo>
                                          <a:pt x="294" y="1386"/>
                                        </a:lnTo>
                                        <a:lnTo>
                                          <a:pt x="300" y="1386"/>
                                        </a:lnTo>
                                        <a:lnTo>
                                          <a:pt x="300" y="1392"/>
                                        </a:lnTo>
                                        <a:lnTo>
                                          <a:pt x="300" y="1398"/>
                                        </a:lnTo>
                                        <a:lnTo>
                                          <a:pt x="300" y="1404"/>
                                        </a:lnTo>
                                        <a:lnTo>
                                          <a:pt x="306" y="1404"/>
                                        </a:lnTo>
                                        <a:lnTo>
                                          <a:pt x="306" y="1410"/>
                                        </a:lnTo>
                                        <a:lnTo>
                                          <a:pt x="306" y="1416"/>
                                        </a:lnTo>
                                        <a:lnTo>
                                          <a:pt x="306" y="1422"/>
                                        </a:lnTo>
                                        <a:lnTo>
                                          <a:pt x="306" y="1428"/>
                                        </a:lnTo>
                                        <a:lnTo>
                                          <a:pt x="312" y="1428"/>
                                        </a:lnTo>
                                        <a:lnTo>
                                          <a:pt x="312" y="1434"/>
                                        </a:lnTo>
                                        <a:lnTo>
                                          <a:pt x="312" y="1440"/>
                                        </a:lnTo>
                                        <a:lnTo>
                                          <a:pt x="312" y="1446"/>
                                        </a:lnTo>
                                        <a:lnTo>
                                          <a:pt x="318" y="1446"/>
                                        </a:lnTo>
                                        <a:lnTo>
                                          <a:pt x="318" y="1452"/>
                                        </a:lnTo>
                                        <a:lnTo>
                                          <a:pt x="318" y="1458"/>
                                        </a:lnTo>
                                        <a:lnTo>
                                          <a:pt x="318" y="1464"/>
                                        </a:lnTo>
                                        <a:lnTo>
                                          <a:pt x="324" y="1464"/>
                                        </a:lnTo>
                                        <a:lnTo>
                                          <a:pt x="324" y="1470"/>
                                        </a:lnTo>
                                        <a:lnTo>
                                          <a:pt x="324" y="1476"/>
                                        </a:lnTo>
                                        <a:lnTo>
                                          <a:pt x="324" y="1482"/>
                                        </a:lnTo>
                                        <a:lnTo>
                                          <a:pt x="330" y="1482"/>
                                        </a:lnTo>
                                        <a:lnTo>
                                          <a:pt x="330" y="1488"/>
                                        </a:lnTo>
                                        <a:lnTo>
                                          <a:pt x="330" y="1494"/>
                                        </a:lnTo>
                                        <a:lnTo>
                                          <a:pt x="330" y="1500"/>
                                        </a:lnTo>
                                        <a:lnTo>
                                          <a:pt x="336" y="1506"/>
                                        </a:lnTo>
                                        <a:lnTo>
                                          <a:pt x="336" y="1512"/>
                                        </a:lnTo>
                                        <a:lnTo>
                                          <a:pt x="336" y="1518"/>
                                        </a:lnTo>
                                        <a:lnTo>
                                          <a:pt x="342" y="1524"/>
                                        </a:lnTo>
                                        <a:lnTo>
                                          <a:pt x="342" y="1530"/>
                                        </a:lnTo>
                                        <a:lnTo>
                                          <a:pt x="342" y="1536"/>
                                        </a:lnTo>
                                        <a:lnTo>
                                          <a:pt x="348" y="1542"/>
                                        </a:lnTo>
                                        <a:lnTo>
                                          <a:pt x="348" y="1548"/>
                                        </a:lnTo>
                                        <a:lnTo>
                                          <a:pt x="348" y="1554"/>
                                        </a:lnTo>
                                        <a:lnTo>
                                          <a:pt x="354" y="1560"/>
                                        </a:lnTo>
                                        <a:lnTo>
                                          <a:pt x="354" y="1566"/>
                                        </a:lnTo>
                                        <a:lnTo>
                                          <a:pt x="354" y="1572"/>
                                        </a:lnTo>
                                        <a:lnTo>
                                          <a:pt x="360" y="1572"/>
                                        </a:lnTo>
                                        <a:lnTo>
                                          <a:pt x="360" y="1578"/>
                                        </a:lnTo>
                                        <a:lnTo>
                                          <a:pt x="360" y="1584"/>
                                        </a:lnTo>
                                        <a:lnTo>
                                          <a:pt x="360" y="1590"/>
                                        </a:lnTo>
                                        <a:lnTo>
                                          <a:pt x="366" y="1590"/>
                                        </a:lnTo>
                                        <a:lnTo>
                                          <a:pt x="366" y="1596"/>
                                        </a:lnTo>
                                        <a:lnTo>
                                          <a:pt x="366" y="1602"/>
                                        </a:lnTo>
                                        <a:lnTo>
                                          <a:pt x="366" y="1608"/>
                                        </a:lnTo>
                                        <a:lnTo>
                                          <a:pt x="372" y="1608"/>
                                        </a:lnTo>
                                        <a:lnTo>
                                          <a:pt x="372" y="1614"/>
                                        </a:lnTo>
                                        <a:lnTo>
                                          <a:pt x="372" y="1620"/>
                                        </a:lnTo>
                                        <a:lnTo>
                                          <a:pt x="372" y="1626"/>
                                        </a:lnTo>
                                        <a:lnTo>
                                          <a:pt x="378" y="1626"/>
                                        </a:lnTo>
                                        <a:lnTo>
                                          <a:pt x="378" y="1632"/>
                                        </a:lnTo>
                                        <a:lnTo>
                                          <a:pt x="378" y="1638"/>
                                        </a:lnTo>
                                        <a:lnTo>
                                          <a:pt x="384" y="1638"/>
                                        </a:lnTo>
                                        <a:lnTo>
                                          <a:pt x="384" y="1644"/>
                                        </a:lnTo>
                                        <a:lnTo>
                                          <a:pt x="384" y="1650"/>
                                        </a:lnTo>
                                        <a:lnTo>
                                          <a:pt x="384" y="1656"/>
                                        </a:lnTo>
                                        <a:lnTo>
                                          <a:pt x="390" y="1656"/>
                                        </a:lnTo>
                                        <a:lnTo>
                                          <a:pt x="390" y="1662"/>
                                        </a:lnTo>
                                        <a:lnTo>
                                          <a:pt x="390" y="1668"/>
                                        </a:lnTo>
                                        <a:lnTo>
                                          <a:pt x="396" y="1674"/>
                                        </a:lnTo>
                                        <a:lnTo>
                                          <a:pt x="396" y="1680"/>
                                        </a:lnTo>
                                        <a:lnTo>
                                          <a:pt x="396" y="1686"/>
                                        </a:lnTo>
                                        <a:lnTo>
                                          <a:pt x="402" y="1686"/>
                                        </a:lnTo>
                                        <a:lnTo>
                                          <a:pt x="402" y="1692"/>
                                        </a:lnTo>
                                        <a:lnTo>
                                          <a:pt x="402" y="1698"/>
                                        </a:lnTo>
                                        <a:lnTo>
                                          <a:pt x="408" y="1704"/>
                                        </a:lnTo>
                                        <a:lnTo>
                                          <a:pt x="408" y="1710"/>
                                        </a:lnTo>
                                        <a:lnTo>
                                          <a:pt x="408" y="1716"/>
                                        </a:lnTo>
                                        <a:lnTo>
                                          <a:pt x="414" y="1716"/>
                                        </a:lnTo>
                                        <a:lnTo>
                                          <a:pt x="414" y="1722"/>
                                        </a:lnTo>
                                        <a:lnTo>
                                          <a:pt x="414" y="1728"/>
                                        </a:lnTo>
                                        <a:lnTo>
                                          <a:pt x="420" y="1728"/>
                                        </a:lnTo>
                                        <a:lnTo>
                                          <a:pt x="420" y="1734"/>
                                        </a:lnTo>
                                        <a:lnTo>
                                          <a:pt x="420" y="1740"/>
                                        </a:lnTo>
                                        <a:lnTo>
                                          <a:pt x="420" y="1746"/>
                                        </a:lnTo>
                                        <a:lnTo>
                                          <a:pt x="426" y="1746"/>
                                        </a:lnTo>
                                        <a:lnTo>
                                          <a:pt x="426" y="1752"/>
                                        </a:lnTo>
                                        <a:lnTo>
                                          <a:pt x="426" y="1758"/>
                                        </a:lnTo>
                                        <a:lnTo>
                                          <a:pt x="432" y="1758"/>
                                        </a:lnTo>
                                        <a:lnTo>
                                          <a:pt x="432" y="1764"/>
                                        </a:lnTo>
                                        <a:lnTo>
                                          <a:pt x="432" y="1770"/>
                                        </a:lnTo>
                                        <a:lnTo>
                                          <a:pt x="438" y="1770"/>
                                        </a:lnTo>
                                        <a:lnTo>
                                          <a:pt x="438" y="1776"/>
                                        </a:lnTo>
                                        <a:lnTo>
                                          <a:pt x="438" y="1782"/>
                                        </a:lnTo>
                                        <a:lnTo>
                                          <a:pt x="444" y="1782"/>
                                        </a:lnTo>
                                        <a:lnTo>
                                          <a:pt x="444" y="1788"/>
                                        </a:lnTo>
                                        <a:lnTo>
                                          <a:pt x="444" y="1794"/>
                                        </a:lnTo>
                                        <a:lnTo>
                                          <a:pt x="450" y="1794"/>
                                        </a:lnTo>
                                        <a:lnTo>
                                          <a:pt x="450" y="1800"/>
                                        </a:lnTo>
                                        <a:lnTo>
                                          <a:pt x="450" y="1806"/>
                                        </a:lnTo>
                                        <a:lnTo>
                                          <a:pt x="456" y="1806"/>
                                        </a:lnTo>
                                        <a:lnTo>
                                          <a:pt x="456" y="1812"/>
                                        </a:lnTo>
                                        <a:lnTo>
                                          <a:pt x="456" y="1818"/>
                                        </a:lnTo>
                                        <a:lnTo>
                                          <a:pt x="462" y="1818"/>
                                        </a:lnTo>
                                        <a:lnTo>
                                          <a:pt x="462" y="1824"/>
                                        </a:lnTo>
                                        <a:lnTo>
                                          <a:pt x="462" y="1830"/>
                                        </a:lnTo>
                                        <a:lnTo>
                                          <a:pt x="468" y="1830"/>
                                        </a:lnTo>
                                        <a:lnTo>
                                          <a:pt x="468" y="1836"/>
                                        </a:lnTo>
                                        <a:lnTo>
                                          <a:pt x="468" y="1842"/>
                                        </a:lnTo>
                                        <a:lnTo>
                                          <a:pt x="474" y="1842"/>
                                        </a:lnTo>
                                        <a:lnTo>
                                          <a:pt x="474" y="1848"/>
                                        </a:lnTo>
                                        <a:lnTo>
                                          <a:pt x="474" y="1854"/>
                                        </a:lnTo>
                                        <a:lnTo>
                                          <a:pt x="480" y="1854"/>
                                        </a:lnTo>
                                        <a:lnTo>
                                          <a:pt x="480" y="1860"/>
                                        </a:lnTo>
                                        <a:lnTo>
                                          <a:pt x="480" y="1866"/>
                                        </a:lnTo>
                                        <a:lnTo>
                                          <a:pt x="486" y="1866"/>
                                        </a:lnTo>
                                        <a:lnTo>
                                          <a:pt x="486" y="1872"/>
                                        </a:lnTo>
                                        <a:lnTo>
                                          <a:pt x="492" y="1878"/>
                                        </a:lnTo>
                                        <a:lnTo>
                                          <a:pt x="492" y="1884"/>
                                        </a:lnTo>
                                        <a:lnTo>
                                          <a:pt x="498" y="1884"/>
                                        </a:lnTo>
                                        <a:lnTo>
                                          <a:pt x="498" y="1890"/>
                                        </a:lnTo>
                                        <a:lnTo>
                                          <a:pt x="498" y="1896"/>
                                        </a:lnTo>
                                        <a:lnTo>
                                          <a:pt x="504" y="1896"/>
                                        </a:lnTo>
                                        <a:lnTo>
                                          <a:pt x="504" y="1902"/>
                                        </a:lnTo>
                                        <a:lnTo>
                                          <a:pt x="510" y="1908"/>
                                        </a:lnTo>
                                        <a:lnTo>
                                          <a:pt x="510" y="1914"/>
                                        </a:lnTo>
                                        <a:lnTo>
                                          <a:pt x="516" y="1914"/>
                                        </a:lnTo>
                                        <a:lnTo>
                                          <a:pt x="516" y="1920"/>
                                        </a:lnTo>
                                        <a:lnTo>
                                          <a:pt x="522" y="1926"/>
                                        </a:lnTo>
                                        <a:lnTo>
                                          <a:pt x="522" y="1932"/>
                                        </a:lnTo>
                                        <a:lnTo>
                                          <a:pt x="528" y="1932"/>
                                        </a:lnTo>
                                        <a:lnTo>
                                          <a:pt x="528" y="1938"/>
                                        </a:lnTo>
                                        <a:lnTo>
                                          <a:pt x="534" y="1938"/>
                                        </a:lnTo>
                                        <a:lnTo>
                                          <a:pt x="534" y="1944"/>
                                        </a:lnTo>
                                        <a:lnTo>
                                          <a:pt x="540" y="1950"/>
                                        </a:lnTo>
                                        <a:lnTo>
                                          <a:pt x="540" y="1956"/>
                                        </a:lnTo>
                                        <a:lnTo>
                                          <a:pt x="546" y="1956"/>
                                        </a:lnTo>
                                        <a:lnTo>
                                          <a:pt x="546" y="1962"/>
                                        </a:lnTo>
                                        <a:lnTo>
                                          <a:pt x="552" y="1962"/>
                                        </a:lnTo>
                                        <a:lnTo>
                                          <a:pt x="552" y="1968"/>
                                        </a:lnTo>
                                        <a:lnTo>
                                          <a:pt x="558" y="1968"/>
                                        </a:lnTo>
                                        <a:lnTo>
                                          <a:pt x="558" y="1974"/>
                                        </a:lnTo>
                                        <a:lnTo>
                                          <a:pt x="564" y="1974"/>
                                        </a:lnTo>
                                        <a:lnTo>
                                          <a:pt x="564" y="1980"/>
                                        </a:lnTo>
                                        <a:lnTo>
                                          <a:pt x="570" y="1980"/>
                                        </a:lnTo>
                                        <a:lnTo>
                                          <a:pt x="570" y="1986"/>
                                        </a:lnTo>
                                      </a:path>
                                    </a:pathLst>
                                  </a:custGeom>
                                  <a:noFill/>
                                  <a:ln w="9525" cmpd="sng">
                                    <a:solidFill>
                                      <a:srgbClr val="000000"/>
                                    </a:solidFill>
                                    <a:round/>
                                  </a:ln>
                                  <a:effectLst/>
                                </wps:spPr>
                                <wps:bodyPr rot="0" vert="horz" wrap="square" lIns="91440" tIns="45720" rIns="91440" bIns="45720" anchor="t" anchorCtr="0" upright="1">
                                  <a:noAutofit/>
                                </wps:bodyPr>
                              </wps:wsp>
                              <wps:wsp>
                                <wps:cNvPr id="712" name="任意多边形 283"/>
                                <wps:cNvSpPr/>
                                <wps:spPr bwMode="auto">
                                  <a:xfrm>
                                    <a:off x="2994" y="1277"/>
                                    <a:ext cx="750" cy="1788"/>
                                  </a:xfrm>
                                  <a:custGeom>
                                    <a:avLst/>
                                    <a:gdLst>
                                      <a:gd name="T0" fmla="*/ 18 w 750"/>
                                      <a:gd name="T1" fmla="*/ 1752 h 1788"/>
                                      <a:gd name="T2" fmla="*/ 48 w 750"/>
                                      <a:gd name="T3" fmla="*/ 1770 h 1788"/>
                                      <a:gd name="T4" fmla="*/ 78 w 750"/>
                                      <a:gd name="T5" fmla="*/ 1782 h 1788"/>
                                      <a:gd name="T6" fmla="*/ 114 w 750"/>
                                      <a:gd name="T7" fmla="*/ 1788 h 1788"/>
                                      <a:gd name="T8" fmla="*/ 150 w 750"/>
                                      <a:gd name="T9" fmla="*/ 1782 h 1788"/>
                                      <a:gd name="T10" fmla="*/ 180 w 750"/>
                                      <a:gd name="T11" fmla="*/ 1770 h 1788"/>
                                      <a:gd name="T12" fmla="*/ 204 w 750"/>
                                      <a:gd name="T13" fmla="*/ 1752 h 1788"/>
                                      <a:gd name="T14" fmla="*/ 228 w 750"/>
                                      <a:gd name="T15" fmla="*/ 1734 h 1788"/>
                                      <a:gd name="T16" fmla="*/ 246 w 750"/>
                                      <a:gd name="T17" fmla="*/ 1710 h 1788"/>
                                      <a:gd name="T18" fmla="*/ 264 w 750"/>
                                      <a:gd name="T19" fmla="*/ 1686 h 1788"/>
                                      <a:gd name="T20" fmla="*/ 282 w 750"/>
                                      <a:gd name="T21" fmla="*/ 1662 h 1788"/>
                                      <a:gd name="T22" fmla="*/ 300 w 750"/>
                                      <a:gd name="T23" fmla="*/ 1638 h 1788"/>
                                      <a:gd name="T24" fmla="*/ 312 w 750"/>
                                      <a:gd name="T25" fmla="*/ 1608 h 1788"/>
                                      <a:gd name="T26" fmla="*/ 330 w 750"/>
                                      <a:gd name="T27" fmla="*/ 1578 h 1788"/>
                                      <a:gd name="T28" fmla="*/ 348 w 750"/>
                                      <a:gd name="T29" fmla="*/ 1542 h 1788"/>
                                      <a:gd name="T30" fmla="*/ 360 w 750"/>
                                      <a:gd name="T31" fmla="*/ 1512 h 1788"/>
                                      <a:gd name="T32" fmla="*/ 378 w 750"/>
                                      <a:gd name="T33" fmla="*/ 1482 h 1788"/>
                                      <a:gd name="T34" fmla="*/ 390 w 750"/>
                                      <a:gd name="T35" fmla="*/ 1452 h 1788"/>
                                      <a:gd name="T36" fmla="*/ 402 w 750"/>
                                      <a:gd name="T37" fmla="*/ 1416 h 1788"/>
                                      <a:gd name="T38" fmla="*/ 414 w 750"/>
                                      <a:gd name="T39" fmla="*/ 1386 h 1788"/>
                                      <a:gd name="T40" fmla="*/ 426 w 750"/>
                                      <a:gd name="T41" fmla="*/ 1350 h 1788"/>
                                      <a:gd name="T42" fmla="*/ 438 w 750"/>
                                      <a:gd name="T43" fmla="*/ 1320 h 1788"/>
                                      <a:gd name="T44" fmla="*/ 450 w 750"/>
                                      <a:gd name="T45" fmla="*/ 1290 h 1788"/>
                                      <a:gd name="T46" fmla="*/ 462 w 750"/>
                                      <a:gd name="T47" fmla="*/ 1260 h 1788"/>
                                      <a:gd name="T48" fmla="*/ 468 w 750"/>
                                      <a:gd name="T49" fmla="*/ 1224 h 1788"/>
                                      <a:gd name="T50" fmla="*/ 480 w 750"/>
                                      <a:gd name="T51" fmla="*/ 1194 h 1788"/>
                                      <a:gd name="T52" fmla="*/ 492 w 750"/>
                                      <a:gd name="T53" fmla="*/ 1158 h 1788"/>
                                      <a:gd name="T54" fmla="*/ 504 w 750"/>
                                      <a:gd name="T55" fmla="*/ 1122 h 1788"/>
                                      <a:gd name="T56" fmla="*/ 510 w 750"/>
                                      <a:gd name="T57" fmla="*/ 1086 h 1788"/>
                                      <a:gd name="T58" fmla="*/ 522 w 750"/>
                                      <a:gd name="T59" fmla="*/ 1050 h 1788"/>
                                      <a:gd name="T60" fmla="*/ 534 w 750"/>
                                      <a:gd name="T61" fmla="*/ 1020 h 1788"/>
                                      <a:gd name="T62" fmla="*/ 540 w 750"/>
                                      <a:gd name="T63" fmla="*/ 984 h 1788"/>
                                      <a:gd name="T64" fmla="*/ 552 w 750"/>
                                      <a:gd name="T65" fmla="*/ 948 h 1788"/>
                                      <a:gd name="T66" fmla="*/ 558 w 750"/>
                                      <a:gd name="T67" fmla="*/ 906 h 1788"/>
                                      <a:gd name="T68" fmla="*/ 570 w 750"/>
                                      <a:gd name="T69" fmla="*/ 864 h 1788"/>
                                      <a:gd name="T70" fmla="*/ 582 w 750"/>
                                      <a:gd name="T71" fmla="*/ 822 h 1788"/>
                                      <a:gd name="T72" fmla="*/ 588 w 750"/>
                                      <a:gd name="T73" fmla="*/ 780 h 1788"/>
                                      <a:gd name="T74" fmla="*/ 600 w 750"/>
                                      <a:gd name="T75" fmla="*/ 750 h 1788"/>
                                      <a:gd name="T76" fmla="*/ 606 w 750"/>
                                      <a:gd name="T77" fmla="*/ 714 h 1788"/>
                                      <a:gd name="T78" fmla="*/ 618 w 750"/>
                                      <a:gd name="T79" fmla="*/ 678 h 1788"/>
                                      <a:gd name="T80" fmla="*/ 624 w 750"/>
                                      <a:gd name="T81" fmla="*/ 636 h 1788"/>
                                      <a:gd name="T82" fmla="*/ 630 w 750"/>
                                      <a:gd name="T83" fmla="*/ 600 h 1788"/>
                                      <a:gd name="T84" fmla="*/ 642 w 750"/>
                                      <a:gd name="T85" fmla="*/ 564 h 1788"/>
                                      <a:gd name="T86" fmla="*/ 648 w 750"/>
                                      <a:gd name="T87" fmla="*/ 528 h 1788"/>
                                      <a:gd name="T88" fmla="*/ 654 w 750"/>
                                      <a:gd name="T89" fmla="*/ 492 h 1788"/>
                                      <a:gd name="T90" fmla="*/ 666 w 750"/>
                                      <a:gd name="T91" fmla="*/ 450 h 1788"/>
                                      <a:gd name="T92" fmla="*/ 672 w 750"/>
                                      <a:gd name="T93" fmla="*/ 408 h 1788"/>
                                      <a:gd name="T94" fmla="*/ 678 w 750"/>
                                      <a:gd name="T95" fmla="*/ 366 h 1788"/>
                                      <a:gd name="T96" fmla="*/ 690 w 750"/>
                                      <a:gd name="T97" fmla="*/ 324 h 1788"/>
                                      <a:gd name="T98" fmla="*/ 696 w 750"/>
                                      <a:gd name="T99" fmla="*/ 282 h 1788"/>
                                      <a:gd name="T100" fmla="*/ 708 w 750"/>
                                      <a:gd name="T101" fmla="*/ 240 h 1788"/>
                                      <a:gd name="T102" fmla="*/ 714 w 750"/>
                                      <a:gd name="T103" fmla="*/ 204 h 1788"/>
                                      <a:gd name="T104" fmla="*/ 720 w 750"/>
                                      <a:gd name="T105" fmla="*/ 162 h 1788"/>
                                      <a:gd name="T106" fmla="*/ 726 w 750"/>
                                      <a:gd name="T107" fmla="*/ 120 h 1788"/>
                                      <a:gd name="T108" fmla="*/ 732 w 750"/>
                                      <a:gd name="T109" fmla="*/ 84 h 1788"/>
                                      <a:gd name="T110" fmla="*/ 744 w 750"/>
                                      <a:gd name="T111" fmla="*/ 48 h 1788"/>
                                      <a:gd name="T112" fmla="*/ 750 w 750"/>
                                      <a:gd name="T113" fmla="*/ 6 h 1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50" h="1788">
                                        <a:moveTo>
                                          <a:pt x="0" y="1734"/>
                                        </a:moveTo>
                                        <a:lnTo>
                                          <a:pt x="6" y="1734"/>
                                        </a:lnTo>
                                        <a:lnTo>
                                          <a:pt x="6" y="1740"/>
                                        </a:lnTo>
                                        <a:lnTo>
                                          <a:pt x="12" y="1740"/>
                                        </a:lnTo>
                                        <a:lnTo>
                                          <a:pt x="12" y="1746"/>
                                        </a:lnTo>
                                        <a:lnTo>
                                          <a:pt x="18" y="1746"/>
                                        </a:lnTo>
                                        <a:lnTo>
                                          <a:pt x="18" y="1752"/>
                                        </a:lnTo>
                                        <a:lnTo>
                                          <a:pt x="24" y="1752"/>
                                        </a:lnTo>
                                        <a:lnTo>
                                          <a:pt x="24" y="1758"/>
                                        </a:lnTo>
                                        <a:lnTo>
                                          <a:pt x="30" y="1758"/>
                                        </a:lnTo>
                                        <a:lnTo>
                                          <a:pt x="36" y="1764"/>
                                        </a:lnTo>
                                        <a:lnTo>
                                          <a:pt x="42" y="1764"/>
                                        </a:lnTo>
                                        <a:lnTo>
                                          <a:pt x="42" y="1770"/>
                                        </a:lnTo>
                                        <a:lnTo>
                                          <a:pt x="48" y="1770"/>
                                        </a:lnTo>
                                        <a:lnTo>
                                          <a:pt x="54" y="1770"/>
                                        </a:lnTo>
                                        <a:lnTo>
                                          <a:pt x="54" y="1776"/>
                                        </a:lnTo>
                                        <a:lnTo>
                                          <a:pt x="60" y="1776"/>
                                        </a:lnTo>
                                        <a:lnTo>
                                          <a:pt x="66" y="1776"/>
                                        </a:lnTo>
                                        <a:lnTo>
                                          <a:pt x="66" y="1782"/>
                                        </a:lnTo>
                                        <a:lnTo>
                                          <a:pt x="72" y="1782"/>
                                        </a:lnTo>
                                        <a:lnTo>
                                          <a:pt x="78" y="1782"/>
                                        </a:lnTo>
                                        <a:lnTo>
                                          <a:pt x="84" y="1782"/>
                                        </a:lnTo>
                                        <a:lnTo>
                                          <a:pt x="84" y="1788"/>
                                        </a:lnTo>
                                        <a:lnTo>
                                          <a:pt x="90" y="1788"/>
                                        </a:lnTo>
                                        <a:lnTo>
                                          <a:pt x="96" y="1788"/>
                                        </a:lnTo>
                                        <a:lnTo>
                                          <a:pt x="102" y="1788"/>
                                        </a:lnTo>
                                        <a:lnTo>
                                          <a:pt x="108" y="1788"/>
                                        </a:lnTo>
                                        <a:lnTo>
                                          <a:pt x="114" y="1788"/>
                                        </a:lnTo>
                                        <a:lnTo>
                                          <a:pt x="120" y="1788"/>
                                        </a:lnTo>
                                        <a:lnTo>
                                          <a:pt x="126" y="1788"/>
                                        </a:lnTo>
                                        <a:lnTo>
                                          <a:pt x="132" y="1788"/>
                                        </a:lnTo>
                                        <a:lnTo>
                                          <a:pt x="138" y="1788"/>
                                        </a:lnTo>
                                        <a:lnTo>
                                          <a:pt x="144" y="1788"/>
                                        </a:lnTo>
                                        <a:lnTo>
                                          <a:pt x="144" y="1782"/>
                                        </a:lnTo>
                                        <a:lnTo>
                                          <a:pt x="150" y="1782"/>
                                        </a:lnTo>
                                        <a:lnTo>
                                          <a:pt x="156" y="1782"/>
                                        </a:lnTo>
                                        <a:lnTo>
                                          <a:pt x="162" y="1782"/>
                                        </a:lnTo>
                                        <a:lnTo>
                                          <a:pt x="162" y="1776"/>
                                        </a:lnTo>
                                        <a:lnTo>
                                          <a:pt x="168" y="1776"/>
                                        </a:lnTo>
                                        <a:lnTo>
                                          <a:pt x="174" y="1776"/>
                                        </a:lnTo>
                                        <a:lnTo>
                                          <a:pt x="174" y="1770"/>
                                        </a:lnTo>
                                        <a:lnTo>
                                          <a:pt x="180" y="1770"/>
                                        </a:lnTo>
                                        <a:lnTo>
                                          <a:pt x="186" y="1770"/>
                                        </a:lnTo>
                                        <a:lnTo>
                                          <a:pt x="186" y="1764"/>
                                        </a:lnTo>
                                        <a:lnTo>
                                          <a:pt x="192" y="1764"/>
                                        </a:lnTo>
                                        <a:lnTo>
                                          <a:pt x="192" y="1758"/>
                                        </a:lnTo>
                                        <a:lnTo>
                                          <a:pt x="198" y="1758"/>
                                        </a:lnTo>
                                        <a:lnTo>
                                          <a:pt x="198" y="1752"/>
                                        </a:lnTo>
                                        <a:lnTo>
                                          <a:pt x="204" y="1752"/>
                                        </a:lnTo>
                                        <a:lnTo>
                                          <a:pt x="210" y="1752"/>
                                        </a:lnTo>
                                        <a:lnTo>
                                          <a:pt x="210" y="1746"/>
                                        </a:lnTo>
                                        <a:lnTo>
                                          <a:pt x="216" y="1746"/>
                                        </a:lnTo>
                                        <a:lnTo>
                                          <a:pt x="216" y="1740"/>
                                        </a:lnTo>
                                        <a:lnTo>
                                          <a:pt x="222" y="1740"/>
                                        </a:lnTo>
                                        <a:lnTo>
                                          <a:pt x="222" y="1734"/>
                                        </a:lnTo>
                                        <a:lnTo>
                                          <a:pt x="228" y="1734"/>
                                        </a:lnTo>
                                        <a:lnTo>
                                          <a:pt x="228" y="1728"/>
                                        </a:lnTo>
                                        <a:lnTo>
                                          <a:pt x="234" y="1728"/>
                                        </a:lnTo>
                                        <a:lnTo>
                                          <a:pt x="234" y="1722"/>
                                        </a:lnTo>
                                        <a:lnTo>
                                          <a:pt x="240" y="1722"/>
                                        </a:lnTo>
                                        <a:lnTo>
                                          <a:pt x="240" y="1716"/>
                                        </a:lnTo>
                                        <a:lnTo>
                                          <a:pt x="246" y="1716"/>
                                        </a:lnTo>
                                        <a:lnTo>
                                          <a:pt x="246" y="1710"/>
                                        </a:lnTo>
                                        <a:lnTo>
                                          <a:pt x="252" y="1710"/>
                                        </a:lnTo>
                                        <a:lnTo>
                                          <a:pt x="252" y="1704"/>
                                        </a:lnTo>
                                        <a:lnTo>
                                          <a:pt x="252" y="1698"/>
                                        </a:lnTo>
                                        <a:lnTo>
                                          <a:pt x="258" y="1698"/>
                                        </a:lnTo>
                                        <a:lnTo>
                                          <a:pt x="258" y="1692"/>
                                        </a:lnTo>
                                        <a:lnTo>
                                          <a:pt x="264" y="1692"/>
                                        </a:lnTo>
                                        <a:lnTo>
                                          <a:pt x="264" y="1686"/>
                                        </a:lnTo>
                                        <a:lnTo>
                                          <a:pt x="270" y="1686"/>
                                        </a:lnTo>
                                        <a:lnTo>
                                          <a:pt x="270" y="1680"/>
                                        </a:lnTo>
                                        <a:lnTo>
                                          <a:pt x="270" y="1674"/>
                                        </a:lnTo>
                                        <a:lnTo>
                                          <a:pt x="276" y="1674"/>
                                        </a:lnTo>
                                        <a:lnTo>
                                          <a:pt x="276" y="1668"/>
                                        </a:lnTo>
                                        <a:lnTo>
                                          <a:pt x="282" y="1668"/>
                                        </a:lnTo>
                                        <a:lnTo>
                                          <a:pt x="282" y="1662"/>
                                        </a:lnTo>
                                        <a:lnTo>
                                          <a:pt x="282" y="1656"/>
                                        </a:lnTo>
                                        <a:lnTo>
                                          <a:pt x="288" y="1656"/>
                                        </a:lnTo>
                                        <a:lnTo>
                                          <a:pt x="288" y="1650"/>
                                        </a:lnTo>
                                        <a:lnTo>
                                          <a:pt x="294" y="1650"/>
                                        </a:lnTo>
                                        <a:lnTo>
                                          <a:pt x="294" y="1644"/>
                                        </a:lnTo>
                                        <a:lnTo>
                                          <a:pt x="294" y="1638"/>
                                        </a:lnTo>
                                        <a:lnTo>
                                          <a:pt x="300" y="1638"/>
                                        </a:lnTo>
                                        <a:lnTo>
                                          <a:pt x="300" y="1632"/>
                                        </a:lnTo>
                                        <a:lnTo>
                                          <a:pt x="306" y="1632"/>
                                        </a:lnTo>
                                        <a:lnTo>
                                          <a:pt x="306" y="1626"/>
                                        </a:lnTo>
                                        <a:lnTo>
                                          <a:pt x="306" y="1620"/>
                                        </a:lnTo>
                                        <a:lnTo>
                                          <a:pt x="312" y="1620"/>
                                        </a:lnTo>
                                        <a:lnTo>
                                          <a:pt x="312" y="1614"/>
                                        </a:lnTo>
                                        <a:lnTo>
                                          <a:pt x="312" y="1608"/>
                                        </a:lnTo>
                                        <a:lnTo>
                                          <a:pt x="318" y="1608"/>
                                        </a:lnTo>
                                        <a:lnTo>
                                          <a:pt x="318" y="1602"/>
                                        </a:lnTo>
                                        <a:lnTo>
                                          <a:pt x="318" y="1596"/>
                                        </a:lnTo>
                                        <a:lnTo>
                                          <a:pt x="324" y="1596"/>
                                        </a:lnTo>
                                        <a:lnTo>
                                          <a:pt x="324" y="1590"/>
                                        </a:lnTo>
                                        <a:lnTo>
                                          <a:pt x="330" y="1584"/>
                                        </a:lnTo>
                                        <a:lnTo>
                                          <a:pt x="330" y="1578"/>
                                        </a:lnTo>
                                        <a:lnTo>
                                          <a:pt x="336" y="1578"/>
                                        </a:lnTo>
                                        <a:lnTo>
                                          <a:pt x="336" y="1572"/>
                                        </a:lnTo>
                                        <a:lnTo>
                                          <a:pt x="336" y="1566"/>
                                        </a:lnTo>
                                        <a:lnTo>
                                          <a:pt x="342" y="1560"/>
                                        </a:lnTo>
                                        <a:lnTo>
                                          <a:pt x="342" y="1554"/>
                                        </a:lnTo>
                                        <a:lnTo>
                                          <a:pt x="348" y="1548"/>
                                        </a:lnTo>
                                        <a:lnTo>
                                          <a:pt x="348" y="1542"/>
                                        </a:lnTo>
                                        <a:lnTo>
                                          <a:pt x="348" y="1536"/>
                                        </a:lnTo>
                                        <a:lnTo>
                                          <a:pt x="354" y="1536"/>
                                        </a:lnTo>
                                        <a:lnTo>
                                          <a:pt x="354" y="1530"/>
                                        </a:lnTo>
                                        <a:lnTo>
                                          <a:pt x="354" y="1524"/>
                                        </a:lnTo>
                                        <a:lnTo>
                                          <a:pt x="360" y="1524"/>
                                        </a:lnTo>
                                        <a:lnTo>
                                          <a:pt x="360" y="1518"/>
                                        </a:lnTo>
                                        <a:lnTo>
                                          <a:pt x="360" y="1512"/>
                                        </a:lnTo>
                                        <a:lnTo>
                                          <a:pt x="366" y="1512"/>
                                        </a:lnTo>
                                        <a:lnTo>
                                          <a:pt x="366" y="1506"/>
                                        </a:lnTo>
                                        <a:lnTo>
                                          <a:pt x="366" y="1500"/>
                                        </a:lnTo>
                                        <a:lnTo>
                                          <a:pt x="372" y="1500"/>
                                        </a:lnTo>
                                        <a:lnTo>
                                          <a:pt x="372" y="1494"/>
                                        </a:lnTo>
                                        <a:lnTo>
                                          <a:pt x="372" y="1488"/>
                                        </a:lnTo>
                                        <a:lnTo>
                                          <a:pt x="378" y="1482"/>
                                        </a:lnTo>
                                        <a:lnTo>
                                          <a:pt x="378" y="1476"/>
                                        </a:lnTo>
                                        <a:lnTo>
                                          <a:pt x="378" y="1470"/>
                                        </a:lnTo>
                                        <a:lnTo>
                                          <a:pt x="384" y="1470"/>
                                        </a:lnTo>
                                        <a:lnTo>
                                          <a:pt x="384" y="1464"/>
                                        </a:lnTo>
                                        <a:lnTo>
                                          <a:pt x="384" y="1458"/>
                                        </a:lnTo>
                                        <a:lnTo>
                                          <a:pt x="390" y="1458"/>
                                        </a:lnTo>
                                        <a:lnTo>
                                          <a:pt x="390" y="1452"/>
                                        </a:lnTo>
                                        <a:lnTo>
                                          <a:pt x="390" y="1446"/>
                                        </a:lnTo>
                                        <a:lnTo>
                                          <a:pt x="396" y="1440"/>
                                        </a:lnTo>
                                        <a:lnTo>
                                          <a:pt x="396" y="1434"/>
                                        </a:lnTo>
                                        <a:lnTo>
                                          <a:pt x="396" y="1428"/>
                                        </a:lnTo>
                                        <a:lnTo>
                                          <a:pt x="402" y="1428"/>
                                        </a:lnTo>
                                        <a:lnTo>
                                          <a:pt x="402" y="1422"/>
                                        </a:lnTo>
                                        <a:lnTo>
                                          <a:pt x="402" y="1416"/>
                                        </a:lnTo>
                                        <a:lnTo>
                                          <a:pt x="402" y="1410"/>
                                        </a:lnTo>
                                        <a:lnTo>
                                          <a:pt x="408" y="1410"/>
                                        </a:lnTo>
                                        <a:lnTo>
                                          <a:pt x="408" y="1404"/>
                                        </a:lnTo>
                                        <a:lnTo>
                                          <a:pt x="408" y="1398"/>
                                        </a:lnTo>
                                        <a:lnTo>
                                          <a:pt x="414" y="1398"/>
                                        </a:lnTo>
                                        <a:lnTo>
                                          <a:pt x="414" y="1392"/>
                                        </a:lnTo>
                                        <a:lnTo>
                                          <a:pt x="414" y="1386"/>
                                        </a:lnTo>
                                        <a:lnTo>
                                          <a:pt x="414" y="1380"/>
                                        </a:lnTo>
                                        <a:lnTo>
                                          <a:pt x="420" y="1380"/>
                                        </a:lnTo>
                                        <a:lnTo>
                                          <a:pt x="420" y="1374"/>
                                        </a:lnTo>
                                        <a:lnTo>
                                          <a:pt x="420" y="1368"/>
                                        </a:lnTo>
                                        <a:lnTo>
                                          <a:pt x="426" y="1362"/>
                                        </a:lnTo>
                                        <a:lnTo>
                                          <a:pt x="426" y="1356"/>
                                        </a:lnTo>
                                        <a:lnTo>
                                          <a:pt x="426" y="1350"/>
                                        </a:lnTo>
                                        <a:lnTo>
                                          <a:pt x="432" y="1350"/>
                                        </a:lnTo>
                                        <a:lnTo>
                                          <a:pt x="432" y="1344"/>
                                        </a:lnTo>
                                        <a:lnTo>
                                          <a:pt x="432" y="1338"/>
                                        </a:lnTo>
                                        <a:lnTo>
                                          <a:pt x="432" y="1332"/>
                                        </a:lnTo>
                                        <a:lnTo>
                                          <a:pt x="438" y="1332"/>
                                        </a:lnTo>
                                        <a:lnTo>
                                          <a:pt x="438" y="1326"/>
                                        </a:lnTo>
                                        <a:lnTo>
                                          <a:pt x="438" y="1320"/>
                                        </a:lnTo>
                                        <a:lnTo>
                                          <a:pt x="438" y="1314"/>
                                        </a:lnTo>
                                        <a:lnTo>
                                          <a:pt x="444" y="1314"/>
                                        </a:lnTo>
                                        <a:lnTo>
                                          <a:pt x="444" y="1308"/>
                                        </a:lnTo>
                                        <a:lnTo>
                                          <a:pt x="444" y="1302"/>
                                        </a:lnTo>
                                        <a:lnTo>
                                          <a:pt x="444" y="1296"/>
                                        </a:lnTo>
                                        <a:lnTo>
                                          <a:pt x="450" y="1296"/>
                                        </a:lnTo>
                                        <a:lnTo>
                                          <a:pt x="450" y="1290"/>
                                        </a:lnTo>
                                        <a:lnTo>
                                          <a:pt x="450" y="1284"/>
                                        </a:lnTo>
                                        <a:lnTo>
                                          <a:pt x="450" y="1278"/>
                                        </a:lnTo>
                                        <a:lnTo>
                                          <a:pt x="456" y="1278"/>
                                        </a:lnTo>
                                        <a:lnTo>
                                          <a:pt x="456" y="1272"/>
                                        </a:lnTo>
                                        <a:lnTo>
                                          <a:pt x="456" y="1266"/>
                                        </a:lnTo>
                                        <a:lnTo>
                                          <a:pt x="456" y="1260"/>
                                        </a:lnTo>
                                        <a:lnTo>
                                          <a:pt x="462" y="1260"/>
                                        </a:lnTo>
                                        <a:lnTo>
                                          <a:pt x="462" y="1254"/>
                                        </a:lnTo>
                                        <a:lnTo>
                                          <a:pt x="462" y="1248"/>
                                        </a:lnTo>
                                        <a:lnTo>
                                          <a:pt x="462" y="1242"/>
                                        </a:lnTo>
                                        <a:lnTo>
                                          <a:pt x="468" y="1242"/>
                                        </a:lnTo>
                                        <a:lnTo>
                                          <a:pt x="468" y="1236"/>
                                        </a:lnTo>
                                        <a:lnTo>
                                          <a:pt x="468" y="1230"/>
                                        </a:lnTo>
                                        <a:lnTo>
                                          <a:pt x="468" y="1224"/>
                                        </a:lnTo>
                                        <a:lnTo>
                                          <a:pt x="474" y="1224"/>
                                        </a:lnTo>
                                        <a:lnTo>
                                          <a:pt x="474" y="1218"/>
                                        </a:lnTo>
                                        <a:lnTo>
                                          <a:pt x="474" y="1212"/>
                                        </a:lnTo>
                                        <a:lnTo>
                                          <a:pt x="474" y="1206"/>
                                        </a:lnTo>
                                        <a:lnTo>
                                          <a:pt x="480" y="1206"/>
                                        </a:lnTo>
                                        <a:lnTo>
                                          <a:pt x="480" y="1200"/>
                                        </a:lnTo>
                                        <a:lnTo>
                                          <a:pt x="480" y="1194"/>
                                        </a:lnTo>
                                        <a:lnTo>
                                          <a:pt x="480" y="1188"/>
                                        </a:lnTo>
                                        <a:lnTo>
                                          <a:pt x="486" y="1182"/>
                                        </a:lnTo>
                                        <a:lnTo>
                                          <a:pt x="486" y="1176"/>
                                        </a:lnTo>
                                        <a:lnTo>
                                          <a:pt x="486" y="1170"/>
                                        </a:lnTo>
                                        <a:lnTo>
                                          <a:pt x="486" y="1164"/>
                                        </a:lnTo>
                                        <a:lnTo>
                                          <a:pt x="492" y="1164"/>
                                        </a:lnTo>
                                        <a:lnTo>
                                          <a:pt x="492" y="1158"/>
                                        </a:lnTo>
                                        <a:lnTo>
                                          <a:pt x="492" y="1152"/>
                                        </a:lnTo>
                                        <a:lnTo>
                                          <a:pt x="492" y="1146"/>
                                        </a:lnTo>
                                        <a:lnTo>
                                          <a:pt x="498" y="1146"/>
                                        </a:lnTo>
                                        <a:lnTo>
                                          <a:pt x="498" y="1140"/>
                                        </a:lnTo>
                                        <a:lnTo>
                                          <a:pt x="498" y="1134"/>
                                        </a:lnTo>
                                        <a:lnTo>
                                          <a:pt x="498" y="1128"/>
                                        </a:lnTo>
                                        <a:lnTo>
                                          <a:pt x="504" y="1122"/>
                                        </a:lnTo>
                                        <a:lnTo>
                                          <a:pt x="504" y="1116"/>
                                        </a:lnTo>
                                        <a:lnTo>
                                          <a:pt x="504" y="1110"/>
                                        </a:lnTo>
                                        <a:lnTo>
                                          <a:pt x="504" y="1104"/>
                                        </a:lnTo>
                                        <a:lnTo>
                                          <a:pt x="510" y="1104"/>
                                        </a:lnTo>
                                        <a:lnTo>
                                          <a:pt x="510" y="1098"/>
                                        </a:lnTo>
                                        <a:lnTo>
                                          <a:pt x="510" y="1092"/>
                                        </a:lnTo>
                                        <a:lnTo>
                                          <a:pt x="510" y="1086"/>
                                        </a:lnTo>
                                        <a:lnTo>
                                          <a:pt x="516" y="1080"/>
                                        </a:lnTo>
                                        <a:lnTo>
                                          <a:pt x="516" y="1074"/>
                                        </a:lnTo>
                                        <a:lnTo>
                                          <a:pt x="516" y="1068"/>
                                        </a:lnTo>
                                        <a:lnTo>
                                          <a:pt x="516" y="1062"/>
                                        </a:lnTo>
                                        <a:lnTo>
                                          <a:pt x="522" y="1062"/>
                                        </a:lnTo>
                                        <a:lnTo>
                                          <a:pt x="522" y="1056"/>
                                        </a:lnTo>
                                        <a:lnTo>
                                          <a:pt x="522" y="1050"/>
                                        </a:lnTo>
                                        <a:lnTo>
                                          <a:pt x="522" y="1044"/>
                                        </a:lnTo>
                                        <a:lnTo>
                                          <a:pt x="522" y="1038"/>
                                        </a:lnTo>
                                        <a:lnTo>
                                          <a:pt x="528" y="1038"/>
                                        </a:lnTo>
                                        <a:lnTo>
                                          <a:pt x="528" y="1032"/>
                                        </a:lnTo>
                                        <a:lnTo>
                                          <a:pt x="528" y="1026"/>
                                        </a:lnTo>
                                        <a:lnTo>
                                          <a:pt x="528" y="1020"/>
                                        </a:lnTo>
                                        <a:lnTo>
                                          <a:pt x="534" y="1020"/>
                                        </a:lnTo>
                                        <a:lnTo>
                                          <a:pt x="534" y="1014"/>
                                        </a:lnTo>
                                        <a:lnTo>
                                          <a:pt x="534" y="1008"/>
                                        </a:lnTo>
                                        <a:lnTo>
                                          <a:pt x="534" y="1002"/>
                                        </a:lnTo>
                                        <a:lnTo>
                                          <a:pt x="534" y="996"/>
                                        </a:lnTo>
                                        <a:lnTo>
                                          <a:pt x="540" y="996"/>
                                        </a:lnTo>
                                        <a:lnTo>
                                          <a:pt x="540" y="990"/>
                                        </a:lnTo>
                                        <a:lnTo>
                                          <a:pt x="540" y="984"/>
                                        </a:lnTo>
                                        <a:lnTo>
                                          <a:pt x="540" y="978"/>
                                        </a:lnTo>
                                        <a:lnTo>
                                          <a:pt x="540" y="972"/>
                                        </a:lnTo>
                                        <a:lnTo>
                                          <a:pt x="546" y="972"/>
                                        </a:lnTo>
                                        <a:lnTo>
                                          <a:pt x="546" y="966"/>
                                        </a:lnTo>
                                        <a:lnTo>
                                          <a:pt x="546" y="960"/>
                                        </a:lnTo>
                                        <a:lnTo>
                                          <a:pt x="546" y="954"/>
                                        </a:lnTo>
                                        <a:lnTo>
                                          <a:pt x="552" y="948"/>
                                        </a:lnTo>
                                        <a:lnTo>
                                          <a:pt x="552" y="942"/>
                                        </a:lnTo>
                                        <a:lnTo>
                                          <a:pt x="552" y="936"/>
                                        </a:lnTo>
                                        <a:lnTo>
                                          <a:pt x="552" y="930"/>
                                        </a:lnTo>
                                        <a:lnTo>
                                          <a:pt x="558" y="924"/>
                                        </a:lnTo>
                                        <a:lnTo>
                                          <a:pt x="558" y="918"/>
                                        </a:lnTo>
                                        <a:lnTo>
                                          <a:pt x="558" y="912"/>
                                        </a:lnTo>
                                        <a:lnTo>
                                          <a:pt x="558" y="906"/>
                                        </a:lnTo>
                                        <a:lnTo>
                                          <a:pt x="564" y="900"/>
                                        </a:lnTo>
                                        <a:lnTo>
                                          <a:pt x="564" y="894"/>
                                        </a:lnTo>
                                        <a:lnTo>
                                          <a:pt x="564" y="888"/>
                                        </a:lnTo>
                                        <a:lnTo>
                                          <a:pt x="564" y="882"/>
                                        </a:lnTo>
                                        <a:lnTo>
                                          <a:pt x="570" y="876"/>
                                        </a:lnTo>
                                        <a:lnTo>
                                          <a:pt x="570" y="870"/>
                                        </a:lnTo>
                                        <a:lnTo>
                                          <a:pt x="570" y="864"/>
                                        </a:lnTo>
                                        <a:lnTo>
                                          <a:pt x="570" y="858"/>
                                        </a:lnTo>
                                        <a:lnTo>
                                          <a:pt x="576" y="852"/>
                                        </a:lnTo>
                                        <a:lnTo>
                                          <a:pt x="576" y="846"/>
                                        </a:lnTo>
                                        <a:lnTo>
                                          <a:pt x="576" y="840"/>
                                        </a:lnTo>
                                        <a:lnTo>
                                          <a:pt x="576" y="834"/>
                                        </a:lnTo>
                                        <a:lnTo>
                                          <a:pt x="582" y="828"/>
                                        </a:lnTo>
                                        <a:lnTo>
                                          <a:pt x="582" y="822"/>
                                        </a:lnTo>
                                        <a:lnTo>
                                          <a:pt x="582" y="816"/>
                                        </a:lnTo>
                                        <a:lnTo>
                                          <a:pt x="582" y="810"/>
                                        </a:lnTo>
                                        <a:lnTo>
                                          <a:pt x="588" y="804"/>
                                        </a:lnTo>
                                        <a:lnTo>
                                          <a:pt x="588" y="798"/>
                                        </a:lnTo>
                                        <a:lnTo>
                                          <a:pt x="588" y="792"/>
                                        </a:lnTo>
                                        <a:lnTo>
                                          <a:pt x="588" y="786"/>
                                        </a:lnTo>
                                        <a:lnTo>
                                          <a:pt x="588" y="780"/>
                                        </a:lnTo>
                                        <a:lnTo>
                                          <a:pt x="594" y="780"/>
                                        </a:lnTo>
                                        <a:lnTo>
                                          <a:pt x="594" y="774"/>
                                        </a:lnTo>
                                        <a:lnTo>
                                          <a:pt x="594" y="768"/>
                                        </a:lnTo>
                                        <a:lnTo>
                                          <a:pt x="594" y="762"/>
                                        </a:lnTo>
                                        <a:lnTo>
                                          <a:pt x="594" y="756"/>
                                        </a:lnTo>
                                        <a:lnTo>
                                          <a:pt x="600" y="756"/>
                                        </a:lnTo>
                                        <a:lnTo>
                                          <a:pt x="600" y="750"/>
                                        </a:lnTo>
                                        <a:lnTo>
                                          <a:pt x="600" y="744"/>
                                        </a:lnTo>
                                        <a:lnTo>
                                          <a:pt x="600" y="738"/>
                                        </a:lnTo>
                                        <a:lnTo>
                                          <a:pt x="600" y="732"/>
                                        </a:lnTo>
                                        <a:lnTo>
                                          <a:pt x="606" y="732"/>
                                        </a:lnTo>
                                        <a:lnTo>
                                          <a:pt x="606" y="726"/>
                                        </a:lnTo>
                                        <a:lnTo>
                                          <a:pt x="606" y="720"/>
                                        </a:lnTo>
                                        <a:lnTo>
                                          <a:pt x="606" y="714"/>
                                        </a:lnTo>
                                        <a:lnTo>
                                          <a:pt x="606" y="708"/>
                                        </a:lnTo>
                                        <a:lnTo>
                                          <a:pt x="612" y="702"/>
                                        </a:lnTo>
                                        <a:lnTo>
                                          <a:pt x="612" y="696"/>
                                        </a:lnTo>
                                        <a:lnTo>
                                          <a:pt x="612" y="690"/>
                                        </a:lnTo>
                                        <a:lnTo>
                                          <a:pt x="612" y="684"/>
                                        </a:lnTo>
                                        <a:lnTo>
                                          <a:pt x="612" y="678"/>
                                        </a:lnTo>
                                        <a:lnTo>
                                          <a:pt x="618" y="678"/>
                                        </a:lnTo>
                                        <a:lnTo>
                                          <a:pt x="618" y="672"/>
                                        </a:lnTo>
                                        <a:lnTo>
                                          <a:pt x="618" y="666"/>
                                        </a:lnTo>
                                        <a:lnTo>
                                          <a:pt x="618" y="660"/>
                                        </a:lnTo>
                                        <a:lnTo>
                                          <a:pt x="618" y="654"/>
                                        </a:lnTo>
                                        <a:lnTo>
                                          <a:pt x="624" y="648"/>
                                        </a:lnTo>
                                        <a:lnTo>
                                          <a:pt x="624" y="642"/>
                                        </a:lnTo>
                                        <a:lnTo>
                                          <a:pt x="624" y="636"/>
                                        </a:lnTo>
                                        <a:lnTo>
                                          <a:pt x="624" y="630"/>
                                        </a:lnTo>
                                        <a:lnTo>
                                          <a:pt x="624" y="624"/>
                                        </a:lnTo>
                                        <a:lnTo>
                                          <a:pt x="630" y="624"/>
                                        </a:lnTo>
                                        <a:lnTo>
                                          <a:pt x="630" y="618"/>
                                        </a:lnTo>
                                        <a:lnTo>
                                          <a:pt x="630" y="612"/>
                                        </a:lnTo>
                                        <a:lnTo>
                                          <a:pt x="630" y="606"/>
                                        </a:lnTo>
                                        <a:lnTo>
                                          <a:pt x="630" y="600"/>
                                        </a:lnTo>
                                        <a:lnTo>
                                          <a:pt x="636" y="594"/>
                                        </a:lnTo>
                                        <a:lnTo>
                                          <a:pt x="636" y="588"/>
                                        </a:lnTo>
                                        <a:lnTo>
                                          <a:pt x="636" y="582"/>
                                        </a:lnTo>
                                        <a:lnTo>
                                          <a:pt x="636" y="576"/>
                                        </a:lnTo>
                                        <a:lnTo>
                                          <a:pt x="636" y="570"/>
                                        </a:lnTo>
                                        <a:lnTo>
                                          <a:pt x="642" y="570"/>
                                        </a:lnTo>
                                        <a:lnTo>
                                          <a:pt x="642" y="564"/>
                                        </a:lnTo>
                                        <a:lnTo>
                                          <a:pt x="642" y="558"/>
                                        </a:lnTo>
                                        <a:lnTo>
                                          <a:pt x="642" y="552"/>
                                        </a:lnTo>
                                        <a:lnTo>
                                          <a:pt x="642" y="546"/>
                                        </a:lnTo>
                                        <a:lnTo>
                                          <a:pt x="642" y="540"/>
                                        </a:lnTo>
                                        <a:lnTo>
                                          <a:pt x="648" y="540"/>
                                        </a:lnTo>
                                        <a:lnTo>
                                          <a:pt x="648" y="534"/>
                                        </a:lnTo>
                                        <a:lnTo>
                                          <a:pt x="648" y="528"/>
                                        </a:lnTo>
                                        <a:lnTo>
                                          <a:pt x="648" y="522"/>
                                        </a:lnTo>
                                        <a:lnTo>
                                          <a:pt x="648" y="516"/>
                                        </a:lnTo>
                                        <a:lnTo>
                                          <a:pt x="648" y="510"/>
                                        </a:lnTo>
                                        <a:lnTo>
                                          <a:pt x="654" y="510"/>
                                        </a:lnTo>
                                        <a:lnTo>
                                          <a:pt x="654" y="504"/>
                                        </a:lnTo>
                                        <a:lnTo>
                                          <a:pt x="654" y="498"/>
                                        </a:lnTo>
                                        <a:lnTo>
                                          <a:pt x="654" y="492"/>
                                        </a:lnTo>
                                        <a:lnTo>
                                          <a:pt x="654" y="486"/>
                                        </a:lnTo>
                                        <a:lnTo>
                                          <a:pt x="660" y="480"/>
                                        </a:lnTo>
                                        <a:lnTo>
                                          <a:pt x="660" y="474"/>
                                        </a:lnTo>
                                        <a:lnTo>
                                          <a:pt x="660" y="468"/>
                                        </a:lnTo>
                                        <a:lnTo>
                                          <a:pt x="660" y="462"/>
                                        </a:lnTo>
                                        <a:lnTo>
                                          <a:pt x="660" y="456"/>
                                        </a:lnTo>
                                        <a:lnTo>
                                          <a:pt x="666" y="450"/>
                                        </a:lnTo>
                                        <a:lnTo>
                                          <a:pt x="666" y="444"/>
                                        </a:lnTo>
                                        <a:lnTo>
                                          <a:pt x="666" y="438"/>
                                        </a:lnTo>
                                        <a:lnTo>
                                          <a:pt x="666" y="432"/>
                                        </a:lnTo>
                                        <a:lnTo>
                                          <a:pt x="666" y="426"/>
                                        </a:lnTo>
                                        <a:lnTo>
                                          <a:pt x="672" y="420"/>
                                        </a:lnTo>
                                        <a:lnTo>
                                          <a:pt x="672" y="414"/>
                                        </a:lnTo>
                                        <a:lnTo>
                                          <a:pt x="672" y="408"/>
                                        </a:lnTo>
                                        <a:lnTo>
                                          <a:pt x="672" y="402"/>
                                        </a:lnTo>
                                        <a:lnTo>
                                          <a:pt x="672" y="396"/>
                                        </a:lnTo>
                                        <a:lnTo>
                                          <a:pt x="678" y="390"/>
                                        </a:lnTo>
                                        <a:lnTo>
                                          <a:pt x="678" y="384"/>
                                        </a:lnTo>
                                        <a:lnTo>
                                          <a:pt x="678" y="378"/>
                                        </a:lnTo>
                                        <a:lnTo>
                                          <a:pt x="678" y="372"/>
                                        </a:lnTo>
                                        <a:lnTo>
                                          <a:pt x="678" y="366"/>
                                        </a:lnTo>
                                        <a:lnTo>
                                          <a:pt x="684" y="360"/>
                                        </a:lnTo>
                                        <a:lnTo>
                                          <a:pt x="684" y="354"/>
                                        </a:lnTo>
                                        <a:lnTo>
                                          <a:pt x="684" y="348"/>
                                        </a:lnTo>
                                        <a:lnTo>
                                          <a:pt x="684" y="342"/>
                                        </a:lnTo>
                                        <a:lnTo>
                                          <a:pt x="684" y="336"/>
                                        </a:lnTo>
                                        <a:lnTo>
                                          <a:pt x="690" y="330"/>
                                        </a:lnTo>
                                        <a:lnTo>
                                          <a:pt x="690" y="324"/>
                                        </a:lnTo>
                                        <a:lnTo>
                                          <a:pt x="690" y="318"/>
                                        </a:lnTo>
                                        <a:lnTo>
                                          <a:pt x="690" y="312"/>
                                        </a:lnTo>
                                        <a:lnTo>
                                          <a:pt x="690" y="306"/>
                                        </a:lnTo>
                                        <a:lnTo>
                                          <a:pt x="696" y="300"/>
                                        </a:lnTo>
                                        <a:lnTo>
                                          <a:pt x="696" y="294"/>
                                        </a:lnTo>
                                        <a:lnTo>
                                          <a:pt x="696" y="288"/>
                                        </a:lnTo>
                                        <a:lnTo>
                                          <a:pt x="696" y="282"/>
                                        </a:lnTo>
                                        <a:lnTo>
                                          <a:pt x="696" y="276"/>
                                        </a:lnTo>
                                        <a:lnTo>
                                          <a:pt x="702" y="270"/>
                                        </a:lnTo>
                                        <a:lnTo>
                                          <a:pt x="702" y="264"/>
                                        </a:lnTo>
                                        <a:lnTo>
                                          <a:pt x="702" y="258"/>
                                        </a:lnTo>
                                        <a:lnTo>
                                          <a:pt x="702" y="252"/>
                                        </a:lnTo>
                                        <a:lnTo>
                                          <a:pt x="702" y="246"/>
                                        </a:lnTo>
                                        <a:lnTo>
                                          <a:pt x="708" y="240"/>
                                        </a:lnTo>
                                        <a:lnTo>
                                          <a:pt x="708" y="234"/>
                                        </a:lnTo>
                                        <a:lnTo>
                                          <a:pt x="708" y="228"/>
                                        </a:lnTo>
                                        <a:lnTo>
                                          <a:pt x="708" y="222"/>
                                        </a:lnTo>
                                        <a:lnTo>
                                          <a:pt x="708" y="216"/>
                                        </a:lnTo>
                                        <a:lnTo>
                                          <a:pt x="708" y="210"/>
                                        </a:lnTo>
                                        <a:lnTo>
                                          <a:pt x="714" y="210"/>
                                        </a:lnTo>
                                        <a:lnTo>
                                          <a:pt x="714" y="204"/>
                                        </a:lnTo>
                                        <a:lnTo>
                                          <a:pt x="714" y="198"/>
                                        </a:lnTo>
                                        <a:lnTo>
                                          <a:pt x="714" y="192"/>
                                        </a:lnTo>
                                        <a:lnTo>
                                          <a:pt x="714" y="186"/>
                                        </a:lnTo>
                                        <a:lnTo>
                                          <a:pt x="714" y="180"/>
                                        </a:lnTo>
                                        <a:lnTo>
                                          <a:pt x="720" y="174"/>
                                        </a:lnTo>
                                        <a:lnTo>
                                          <a:pt x="720" y="168"/>
                                        </a:lnTo>
                                        <a:lnTo>
                                          <a:pt x="720" y="162"/>
                                        </a:lnTo>
                                        <a:lnTo>
                                          <a:pt x="720" y="156"/>
                                        </a:lnTo>
                                        <a:lnTo>
                                          <a:pt x="720" y="150"/>
                                        </a:lnTo>
                                        <a:lnTo>
                                          <a:pt x="726" y="144"/>
                                        </a:lnTo>
                                        <a:lnTo>
                                          <a:pt x="726" y="138"/>
                                        </a:lnTo>
                                        <a:lnTo>
                                          <a:pt x="726" y="132"/>
                                        </a:lnTo>
                                        <a:lnTo>
                                          <a:pt x="726" y="126"/>
                                        </a:lnTo>
                                        <a:lnTo>
                                          <a:pt x="726" y="120"/>
                                        </a:lnTo>
                                        <a:lnTo>
                                          <a:pt x="726" y="114"/>
                                        </a:lnTo>
                                        <a:lnTo>
                                          <a:pt x="732" y="114"/>
                                        </a:lnTo>
                                        <a:lnTo>
                                          <a:pt x="732" y="108"/>
                                        </a:lnTo>
                                        <a:lnTo>
                                          <a:pt x="732" y="102"/>
                                        </a:lnTo>
                                        <a:lnTo>
                                          <a:pt x="732" y="96"/>
                                        </a:lnTo>
                                        <a:lnTo>
                                          <a:pt x="732" y="90"/>
                                        </a:lnTo>
                                        <a:lnTo>
                                          <a:pt x="732" y="84"/>
                                        </a:lnTo>
                                        <a:lnTo>
                                          <a:pt x="738" y="78"/>
                                        </a:lnTo>
                                        <a:lnTo>
                                          <a:pt x="738" y="72"/>
                                        </a:lnTo>
                                        <a:lnTo>
                                          <a:pt x="738" y="66"/>
                                        </a:lnTo>
                                        <a:lnTo>
                                          <a:pt x="738" y="60"/>
                                        </a:lnTo>
                                        <a:lnTo>
                                          <a:pt x="738" y="54"/>
                                        </a:lnTo>
                                        <a:lnTo>
                                          <a:pt x="738" y="48"/>
                                        </a:lnTo>
                                        <a:lnTo>
                                          <a:pt x="744" y="48"/>
                                        </a:lnTo>
                                        <a:lnTo>
                                          <a:pt x="744" y="42"/>
                                        </a:lnTo>
                                        <a:lnTo>
                                          <a:pt x="744" y="36"/>
                                        </a:lnTo>
                                        <a:lnTo>
                                          <a:pt x="744" y="30"/>
                                        </a:lnTo>
                                        <a:lnTo>
                                          <a:pt x="744" y="24"/>
                                        </a:lnTo>
                                        <a:lnTo>
                                          <a:pt x="744" y="18"/>
                                        </a:lnTo>
                                        <a:lnTo>
                                          <a:pt x="750" y="12"/>
                                        </a:lnTo>
                                        <a:lnTo>
                                          <a:pt x="750" y="6"/>
                                        </a:lnTo>
                                        <a:lnTo>
                                          <a:pt x="750" y="0"/>
                                        </a:lnTo>
                                      </a:path>
                                    </a:pathLst>
                                  </a:custGeom>
                                  <a:noFill/>
                                  <a:ln w="9525" cmpd="sng">
                                    <a:solidFill>
                                      <a:srgbClr val="000000"/>
                                    </a:solidFill>
                                    <a:round/>
                                  </a:ln>
                                  <a:effectLst/>
                                </wps:spPr>
                                <wps:bodyPr rot="0" vert="horz" wrap="square" lIns="91440" tIns="45720" rIns="91440" bIns="45720" anchor="t" anchorCtr="0" upright="1">
                                  <a:noAutofit/>
                                </wps:bodyPr>
                              </wps:wsp>
                              <wps:wsp>
                                <wps:cNvPr id="713" name="任意多边形 284"/>
                                <wps:cNvSpPr/>
                                <wps:spPr bwMode="auto">
                                  <a:xfrm>
                                    <a:off x="3744" y="1025"/>
                                    <a:ext cx="42" cy="252"/>
                                  </a:xfrm>
                                  <a:custGeom>
                                    <a:avLst/>
                                    <a:gdLst>
                                      <a:gd name="T0" fmla="*/ 0 w 42"/>
                                      <a:gd name="T1" fmla="*/ 252 h 252"/>
                                      <a:gd name="T2" fmla="*/ 0 w 42"/>
                                      <a:gd name="T3" fmla="*/ 246 h 252"/>
                                      <a:gd name="T4" fmla="*/ 0 w 42"/>
                                      <a:gd name="T5" fmla="*/ 240 h 252"/>
                                      <a:gd name="T6" fmla="*/ 0 w 42"/>
                                      <a:gd name="T7" fmla="*/ 234 h 252"/>
                                      <a:gd name="T8" fmla="*/ 6 w 42"/>
                                      <a:gd name="T9" fmla="*/ 234 h 252"/>
                                      <a:gd name="T10" fmla="*/ 6 w 42"/>
                                      <a:gd name="T11" fmla="*/ 228 h 252"/>
                                      <a:gd name="T12" fmla="*/ 6 w 42"/>
                                      <a:gd name="T13" fmla="*/ 222 h 252"/>
                                      <a:gd name="T14" fmla="*/ 6 w 42"/>
                                      <a:gd name="T15" fmla="*/ 216 h 252"/>
                                      <a:gd name="T16" fmla="*/ 6 w 42"/>
                                      <a:gd name="T17" fmla="*/ 210 h 252"/>
                                      <a:gd name="T18" fmla="*/ 6 w 42"/>
                                      <a:gd name="T19" fmla="*/ 204 h 252"/>
                                      <a:gd name="T20" fmla="*/ 6 w 42"/>
                                      <a:gd name="T21" fmla="*/ 198 h 252"/>
                                      <a:gd name="T22" fmla="*/ 12 w 42"/>
                                      <a:gd name="T23" fmla="*/ 198 h 252"/>
                                      <a:gd name="T24" fmla="*/ 12 w 42"/>
                                      <a:gd name="T25" fmla="*/ 192 h 252"/>
                                      <a:gd name="T26" fmla="*/ 12 w 42"/>
                                      <a:gd name="T27" fmla="*/ 186 h 252"/>
                                      <a:gd name="T28" fmla="*/ 12 w 42"/>
                                      <a:gd name="T29" fmla="*/ 180 h 252"/>
                                      <a:gd name="T30" fmla="*/ 12 w 42"/>
                                      <a:gd name="T31" fmla="*/ 174 h 252"/>
                                      <a:gd name="T32" fmla="*/ 12 w 42"/>
                                      <a:gd name="T33" fmla="*/ 168 h 252"/>
                                      <a:gd name="T34" fmla="*/ 18 w 42"/>
                                      <a:gd name="T35" fmla="*/ 162 h 252"/>
                                      <a:gd name="T36" fmla="*/ 18 w 42"/>
                                      <a:gd name="T37" fmla="*/ 156 h 252"/>
                                      <a:gd name="T38" fmla="*/ 18 w 42"/>
                                      <a:gd name="T39" fmla="*/ 150 h 252"/>
                                      <a:gd name="T40" fmla="*/ 18 w 42"/>
                                      <a:gd name="T41" fmla="*/ 144 h 252"/>
                                      <a:gd name="T42" fmla="*/ 18 w 42"/>
                                      <a:gd name="T43" fmla="*/ 138 h 252"/>
                                      <a:gd name="T44" fmla="*/ 18 w 42"/>
                                      <a:gd name="T45" fmla="*/ 132 h 252"/>
                                      <a:gd name="T46" fmla="*/ 24 w 42"/>
                                      <a:gd name="T47" fmla="*/ 126 h 252"/>
                                      <a:gd name="T48" fmla="*/ 24 w 42"/>
                                      <a:gd name="T49" fmla="*/ 120 h 252"/>
                                      <a:gd name="T50" fmla="*/ 24 w 42"/>
                                      <a:gd name="T51" fmla="*/ 114 h 252"/>
                                      <a:gd name="T52" fmla="*/ 24 w 42"/>
                                      <a:gd name="T53" fmla="*/ 108 h 252"/>
                                      <a:gd name="T54" fmla="*/ 24 w 42"/>
                                      <a:gd name="T55" fmla="*/ 102 h 252"/>
                                      <a:gd name="T56" fmla="*/ 24 w 42"/>
                                      <a:gd name="T57" fmla="*/ 96 h 252"/>
                                      <a:gd name="T58" fmla="*/ 30 w 42"/>
                                      <a:gd name="T59" fmla="*/ 96 h 252"/>
                                      <a:gd name="T60" fmla="*/ 30 w 42"/>
                                      <a:gd name="T61" fmla="*/ 90 h 252"/>
                                      <a:gd name="T62" fmla="*/ 30 w 42"/>
                                      <a:gd name="T63" fmla="*/ 84 h 252"/>
                                      <a:gd name="T64" fmla="*/ 30 w 42"/>
                                      <a:gd name="T65" fmla="*/ 78 h 252"/>
                                      <a:gd name="T66" fmla="*/ 30 w 42"/>
                                      <a:gd name="T67" fmla="*/ 72 h 252"/>
                                      <a:gd name="T68" fmla="*/ 30 w 42"/>
                                      <a:gd name="T69" fmla="*/ 66 h 252"/>
                                      <a:gd name="T70" fmla="*/ 30 w 42"/>
                                      <a:gd name="T71" fmla="*/ 60 h 252"/>
                                      <a:gd name="T72" fmla="*/ 36 w 42"/>
                                      <a:gd name="T73" fmla="*/ 60 h 252"/>
                                      <a:gd name="T74" fmla="*/ 36 w 42"/>
                                      <a:gd name="T75" fmla="*/ 54 h 252"/>
                                      <a:gd name="T76" fmla="*/ 36 w 42"/>
                                      <a:gd name="T77" fmla="*/ 48 h 252"/>
                                      <a:gd name="T78" fmla="*/ 36 w 42"/>
                                      <a:gd name="T79" fmla="*/ 42 h 252"/>
                                      <a:gd name="T80" fmla="*/ 36 w 42"/>
                                      <a:gd name="T81" fmla="*/ 36 h 252"/>
                                      <a:gd name="T82" fmla="*/ 36 w 42"/>
                                      <a:gd name="T83" fmla="*/ 30 h 252"/>
                                      <a:gd name="T84" fmla="*/ 36 w 42"/>
                                      <a:gd name="T85" fmla="*/ 24 h 252"/>
                                      <a:gd name="T86" fmla="*/ 42 w 42"/>
                                      <a:gd name="T87" fmla="*/ 24 h 252"/>
                                      <a:gd name="T88" fmla="*/ 42 w 42"/>
                                      <a:gd name="T89" fmla="*/ 18 h 252"/>
                                      <a:gd name="T90" fmla="*/ 42 w 42"/>
                                      <a:gd name="T91" fmla="*/ 12 h 252"/>
                                      <a:gd name="T92" fmla="*/ 42 w 42"/>
                                      <a:gd name="T93" fmla="*/ 6 h 252"/>
                                      <a:gd name="T94" fmla="*/ 42 w 42"/>
                                      <a:gd name="T95"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2" h="252">
                                        <a:moveTo>
                                          <a:pt x="0" y="252"/>
                                        </a:moveTo>
                                        <a:lnTo>
                                          <a:pt x="0" y="246"/>
                                        </a:lnTo>
                                        <a:lnTo>
                                          <a:pt x="0" y="240"/>
                                        </a:lnTo>
                                        <a:lnTo>
                                          <a:pt x="0" y="234"/>
                                        </a:lnTo>
                                        <a:lnTo>
                                          <a:pt x="6" y="234"/>
                                        </a:lnTo>
                                        <a:lnTo>
                                          <a:pt x="6" y="228"/>
                                        </a:lnTo>
                                        <a:lnTo>
                                          <a:pt x="6" y="222"/>
                                        </a:lnTo>
                                        <a:lnTo>
                                          <a:pt x="6" y="216"/>
                                        </a:lnTo>
                                        <a:lnTo>
                                          <a:pt x="6" y="210"/>
                                        </a:lnTo>
                                        <a:lnTo>
                                          <a:pt x="6" y="204"/>
                                        </a:lnTo>
                                        <a:lnTo>
                                          <a:pt x="6" y="198"/>
                                        </a:lnTo>
                                        <a:lnTo>
                                          <a:pt x="12" y="198"/>
                                        </a:lnTo>
                                        <a:lnTo>
                                          <a:pt x="12" y="192"/>
                                        </a:lnTo>
                                        <a:lnTo>
                                          <a:pt x="12" y="186"/>
                                        </a:lnTo>
                                        <a:lnTo>
                                          <a:pt x="12" y="180"/>
                                        </a:lnTo>
                                        <a:lnTo>
                                          <a:pt x="12" y="174"/>
                                        </a:lnTo>
                                        <a:lnTo>
                                          <a:pt x="12" y="168"/>
                                        </a:lnTo>
                                        <a:lnTo>
                                          <a:pt x="18" y="162"/>
                                        </a:lnTo>
                                        <a:lnTo>
                                          <a:pt x="18" y="156"/>
                                        </a:lnTo>
                                        <a:lnTo>
                                          <a:pt x="18" y="150"/>
                                        </a:lnTo>
                                        <a:lnTo>
                                          <a:pt x="18" y="144"/>
                                        </a:lnTo>
                                        <a:lnTo>
                                          <a:pt x="18" y="138"/>
                                        </a:lnTo>
                                        <a:lnTo>
                                          <a:pt x="18" y="132"/>
                                        </a:lnTo>
                                        <a:lnTo>
                                          <a:pt x="24" y="126"/>
                                        </a:lnTo>
                                        <a:lnTo>
                                          <a:pt x="24" y="120"/>
                                        </a:lnTo>
                                        <a:lnTo>
                                          <a:pt x="24" y="114"/>
                                        </a:lnTo>
                                        <a:lnTo>
                                          <a:pt x="24" y="108"/>
                                        </a:lnTo>
                                        <a:lnTo>
                                          <a:pt x="24" y="102"/>
                                        </a:lnTo>
                                        <a:lnTo>
                                          <a:pt x="24" y="96"/>
                                        </a:lnTo>
                                        <a:lnTo>
                                          <a:pt x="30" y="96"/>
                                        </a:lnTo>
                                        <a:lnTo>
                                          <a:pt x="30" y="90"/>
                                        </a:lnTo>
                                        <a:lnTo>
                                          <a:pt x="30" y="84"/>
                                        </a:lnTo>
                                        <a:lnTo>
                                          <a:pt x="30" y="78"/>
                                        </a:lnTo>
                                        <a:lnTo>
                                          <a:pt x="30" y="72"/>
                                        </a:lnTo>
                                        <a:lnTo>
                                          <a:pt x="30" y="66"/>
                                        </a:lnTo>
                                        <a:lnTo>
                                          <a:pt x="30" y="60"/>
                                        </a:lnTo>
                                        <a:lnTo>
                                          <a:pt x="36" y="60"/>
                                        </a:lnTo>
                                        <a:lnTo>
                                          <a:pt x="36" y="54"/>
                                        </a:lnTo>
                                        <a:lnTo>
                                          <a:pt x="36" y="48"/>
                                        </a:lnTo>
                                        <a:lnTo>
                                          <a:pt x="36" y="42"/>
                                        </a:lnTo>
                                        <a:lnTo>
                                          <a:pt x="36" y="36"/>
                                        </a:lnTo>
                                        <a:lnTo>
                                          <a:pt x="36" y="30"/>
                                        </a:lnTo>
                                        <a:lnTo>
                                          <a:pt x="36" y="24"/>
                                        </a:lnTo>
                                        <a:lnTo>
                                          <a:pt x="42" y="24"/>
                                        </a:lnTo>
                                        <a:lnTo>
                                          <a:pt x="42" y="18"/>
                                        </a:lnTo>
                                        <a:lnTo>
                                          <a:pt x="42" y="12"/>
                                        </a:lnTo>
                                        <a:lnTo>
                                          <a:pt x="42" y="6"/>
                                        </a:lnTo>
                                        <a:lnTo>
                                          <a:pt x="42" y="0"/>
                                        </a:lnTo>
                                      </a:path>
                                    </a:pathLst>
                                  </a:custGeom>
                                  <a:noFill/>
                                  <a:ln w="9525" cmpd="sng">
                                    <a:solidFill>
                                      <a:srgbClr val="000000"/>
                                    </a:solidFill>
                                    <a:round/>
                                  </a:ln>
                                  <a:effectLst/>
                                </wps:spPr>
                                <wps:bodyPr rot="0" vert="horz" wrap="square" lIns="91440" tIns="45720" rIns="91440" bIns="45720" anchor="t" anchorCtr="0" upright="1">
                                  <a:noAutofit/>
                                </wps:bodyPr>
                              </wps:wsp>
                            </wpg:wgp>
                            <wpg:wgp>
                              <wpg:cNvPr id="714" name="组合 285"/>
                              <wpg:cNvGrpSpPr/>
                              <wpg:grpSpPr>
                                <a:xfrm>
                                  <a:off x="0" y="0"/>
                                  <a:ext cx="1281981" cy="1684514"/>
                                  <a:chOff x="2242" y="763"/>
                                  <a:chExt cx="1836" cy="2413"/>
                                </a:xfrm>
                              </wpg:grpSpPr>
                              <wps:wsp>
                                <wps:cNvPr id="715" name="直线 286"/>
                                <wps:cNvCnPr>
                                  <a:cxnSpLocks noChangeShapeType="1"/>
                                </wps:cNvCnPr>
                                <wps:spPr bwMode="auto">
                                  <a:xfrm flipV="1">
                                    <a:off x="2880" y="838"/>
                                    <a:ext cx="1" cy="2322"/>
                                  </a:xfrm>
                                  <a:prstGeom prst="line">
                                    <a:avLst/>
                                  </a:prstGeom>
                                  <a:noFill/>
                                  <a:ln w="9525">
                                    <a:solidFill>
                                      <a:srgbClr val="000000"/>
                                    </a:solidFill>
                                    <a:round/>
                                    <a:tailEnd type="triangle" w="med" len="med"/>
                                  </a:ln>
                                  <a:effectLst/>
                                </wps:spPr>
                                <wps:bodyPr/>
                              </wps:wsp>
                              <wps:wsp>
                                <wps:cNvPr id="716" name="直线 287"/>
                                <wps:cNvCnPr>
                                  <a:cxnSpLocks noChangeShapeType="1"/>
                                </wps:cNvCnPr>
                                <wps:spPr bwMode="auto">
                                  <a:xfrm>
                                    <a:off x="2883" y="1703"/>
                                    <a:ext cx="54" cy="1"/>
                                  </a:xfrm>
                                  <a:prstGeom prst="line">
                                    <a:avLst/>
                                  </a:prstGeom>
                                  <a:noFill/>
                                  <a:ln w="9525">
                                    <a:solidFill>
                                      <a:srgbClr val="000080"/>
                                    </a:solidFill>
                                    <a:round/>
                                  </a:ln>
                                  <a:effectLst/>
                                </wps:spPr>
                                <wps:bodyPr/>
                              </wps:wsp>
                              <wps:wsp>
                                <wps:cNvPr id="717" name="矩形 288"/>
                                <wps:cNvSpPr>
                                  <a:spLocks noChangeArrowheads="1"/>
                                </wps:cNvSpPr>
                                <wps:spPr bwMode="auto">
                                  <a:xfrm>
                                    <a:off x="2745" y="1584"/>
                                    <a:ext cx="96" cy="230"/>
                                  </a:xfrm>
                                  <a:prstGeom prst="rect">
                                    <a:avLst/>
                                  </a:prstGeom>
                                  <a:noFill/>
                                  <a:ln>
                                    <a:noFill/>
                                  </a:ln>
                                  <a:effectLst/>
                                </wps:spPr>
                                <wps:txbx>
                                  <w:txbxContent>
                                    <w:p>
                                      <w:pPr>
                                        <w:autoSpaceDE w:val="0"/>
                                        <w:autoSpaceDN w:val="0"/>
                                        <w:adjustRightInd w:val="0"/>
                                        <w:rPr>
                                          <w:rFonts w:cs="宋体"/>
                                          <w:color w:val="000000"/>
                                          <w:szCs w:val="21"/>
                                        </w:rPr>
                                      </w:pPr>
                                      <w:r>
                                        <w:rPr>
                                          <w:color w:val="000000"/>
                                          <w:szCs w:val="21"/>
                                        </w:rPr>
                                        <w:t>2</w:t>
                                      </w:r>
                                    </w:p>
                                  </w:txbxContent>
                                </wps:txbx>
                                <wps:bodyPr rot="0" vert="horz" wrap="square" lIns="0" tIns="0" rIns="0" bIns="0" anchor="t" anchorCtr="0" upright="1">
                                  <a:noAutofit/>
                                </wps:bodyPr>
                              </wps:wsp>
                              <wps:wsp>
                                <wps:cNvPr id="718" name="直线 289"/>
                                <wps:cNvCnPr>
                                  <a:cxnSpLocks noChangeShapeType="1"/>
                                </wps:cNvCnPr>
                                <wps:spPr bwMode="auto">
                                  <a:xfrm>
                                    <a:off x="2883" y="1931"/>
                                    <a:ext cx="54" cy="1"/>
                                  </a:xfrm>
                                  <a:prstGeom prst="line">
                                    <a:avLst/>
                                  </a:prstGeom>
                                  <a:noFill/>
                                  <a:ln w="9525">
                                    <a:solidFill>
                                      <a:srgbClr val="000080"/>
                                    </a:solidFill>
                                    <a:round/>
                                  </a:ln>
                                  <a:effectLst/>
                                </wps:spPr>
                                <wps:bodyPr/>
                              </wps:wsp>
                              <wps:wsp>
                                <wps:cNvPr id="719" name="直线 290"/>
                                <wps:cNvCnPr>
                                  <a:cxnSpLocks noChangeShapeType="1"/>
                                </wps:cNvCnPr>
                                <wps:spPr bwMode="auto">
                                  <a:xfrm>
                                    <a:off x="2883" y="2387"/>
                                    <a:ext cx="54" cy="1"/>
                                  </a:xfrm>
                                  <a:prstGeom prst="line">
                                    <a:avLst/>
                                  </a:prstGeom>
                                  <a:noFill/>
                                  <a:ln w="9525">
                                    <a:solidFill>
                                      <a:srgbClr val="000080"/>
                                    </a:solidFill>
                                    <a:round/>
                                  </a:ln>
                                  <a:effectLst/>
                                </wps:spPr>
                                <wps:bodyPr/>
                              </wps:wsp>
                              <wps:wsp>
                                <wps:cNvPr id="720" name="直线 291"/>
                                <wps:cNvCnPr>
                                  <a:cxnSpLocks noChangeShapeType="1"/>
                                </wps:cNvCnPr>
                                <wps:spPr bwMode="auto">
                                  <a:xfrm>
                                    <a:off x="2883" y="2615"/>
                                    <a:ext cx="54" cy="1"/>
                                  </a:xfrm>
                                  <a:prstGeom prst="line">
                                    <a:avLst/>
                                  </a:prstGeom>
                                  <a:noFill/>
                                  <a:ln w="9525">
                                    <a:solidFill>
                                      <a:srgbClr val="000080"/>
                                    </a:solidFill>
                                    <a:round/>
                                  </a:ln>
                                  <a:effectLst/>
                                </wps:spPr>
                                <wps:bodyPr/>
                              </wps:wsp>
                              <wps:wsp>
                                <wps:cNvPr id="721" name="矩形 292"/>
                                <wps:cNvSpPr>
                                  <a:spLocks noChangeArrowheads="1"/>
                                </wps:cNvSpPr>
                                <wps:spPr bwMode="auto">
                                  <a:xfrm>
                                    <a:off x="2691" y="2496"/>
                                    <a:ext cx="160" cy="230"/>
                                  </a:xfrm>
                                  <a:prstGeom prst="rect">
                                    <a:avLst/>
                                  </a:prstGeom>
                                  <a:noFill/>
                                  <a:ln>
                                    <a:noFill/>
                                  </a:ln>
                                  <a:effectLst/>
                                </wps:spPr>
                                <wps:txbx>
                                  <w:txbxContent>
                                    <w:p>
                                      <w:pPr>
                                        <w:autoSpaceDE w:val="0"/>
                                        <w:autoSpaceDN w:val="0"/>
                                        <w:adjustRightInd w:val="0"/>
                                        <w:rPr>
                                          <w:color w:val="000000"/>
                                          <w:szCs w:val="21"/>
                                        </w:rPr>
                                      </w:pPr>
                                      <w:r>
                                        <w:rPr>
                                          <w:color w:val="000000"/>
                                          <w:szCs w:val="21"/>
                                        </w:rPr>
                                        <w:t>-2</w:t>
                                      </w:r>
                                    </w:p>
                                  </w:txbxContent>
                                </wps:txbx>
                                <wps:bodyPr rot="0" vert="horz" wrap="square" lIns="0" tIns="0" rIns="0" bIns="0" anchor="t" anchorCtr="0" upright="1">
                                  <a:noAutofit/>
                                </wps:bodyPr>
                              </wps:wsp>
                              <wps:wsp>
                                <wps:cNvPr id="722" name="直线 293"/>
                                <wps:cNvCnPr>
                                  <a:cxnSpLocks noChangeShapeType="1"/>
                                </wps:cNvCnPr>
                                <wps:spPr bwMode="auto">
                                  <a:xfrm>
                                    <a:off x="2883" y="2837"/>
                                    <a:ext cx="54" cy="1"/>
                                  </a:xfrm>
                                  <a:prstGeom prst="line">
                                    <a:avLst/>
                                  </a:prstGeom>
                                  <a:noFill/>
                                  <a:ln w="9525">
                                    <a:solidFill>
                                      <a:srgbClr val="000080"/>
                                    </a:solidFill>
                                    <a:round/>
                                  </a:ln>
                                  <a:effectLst/>
                                </wps:spPr>
                                <wps:bodyPr/>
                              </wps:wsp>
                              <wps:wsp>
                                <wps:cNvPr id="723" name="直线 294"/>
                                <wps:cNvCnPr>
                                  <a:cxnSpLocks noChangeShapeType="1"/>
                                </wps:cNvCnPr>
                                <wps:spPr bwMode="auto">
                                  <a:xfrm>
                                    <a:off x="2883" y="3065"/>
                                    <a:ext cx="54" cy="1"/>
                                  </a:xfrm>
                                  <a:prstGeom prst="line">
                                    <a:avLst/>
                                  </a:prstGeom>
                                  <a:noFill/>
                                  <a:ln w="9525">
                                    <a:solidFill>
                                      <a:srgbClr val="000080"/>
                                    </a:solidFill>
                                    <a:round/>
                                  </a:ln>
                                  <a:effectLst/>
                                </wps:spPr>
                                <wps:bodyPr/>
                              </wps:wsp>
                              <wps:wsp>
                                <wps:cNvPr id="724" name="矩形 295"/>
                                <wps:cNvSpPr>
                                  <a:spLocks noChangeArrowheads="1"/>
                                </wps:cNvSpPr>
                                <wps:spPr bwMode="auto">
                                  <a:xfrm>
                                    <a:off x="2691" y="2946"/>
                                    <a:ext cx="160" cy="230"/>
                                  </a:xfrm>
                                  <a:prstGeom prst="rect">
                                    <a:avLst/>
                                  </a:prstGeom>
                                  <a:noFill/>
                                  <a:ln>
                                    <a:noFill/>
                                  </a:ln>
                                  <a:effectLst/>
                                </wps:spPr>
                                <wps:txbx>
                                  <w:txbxContent>
                                    <w:p>
                                      <w:pPr>
                                        <w:autoSpaceDE w:val="0"/>
                                        <w:autoSpaceDN w:val="0"/>
                                        <w:adjustRightInd w:val="0"/>
                                        <w:rPr>
                                          <w:color w:val="000000"/>
                                          <w:szCs w:val="21"/>
                                        </w:rPr>
                                      </w:pPr>
                                      <w:r>
                                        <w:rPr>
                                          <w:color w:val="000000"/>
                                          <w:szCs w:val="21"/>
                                        </w:rPr>
                                        <w:t>-4</w:t>
                                      </w:r>
                                    </w:p>
                                  </w:txbxContent>
                                </wps:txbx>
                                <wps:bodyPr rot="0" vert="horz" wrap="square" lIns="0" tIns="0" rIns="0" bIns="0" anchor="t" anchorCtr="0" upright="1">
                                  <a:noAutofit/>
                                </wps:bodyPr>
                              </wps:wsp>
                              <wps:wsp>
                                <wps:cNvPr id="725" name="直线 296"/>
                                <wps:cNvCnPr>
                                  <a:cxnSpLocks noChangeShapeType="1"/>
                                </wps:cNvCnPr>
                                <wps:spPr bwMode="auto">
                                  <a:xfrm>
                                    <a:off x="2242" y="2159"/>
                                    <a:ext cx="1833" cy="1"/>
                                  </a:xfrm>
                                  <a:prstGeom prst="line">
                                    <a:avLst/>
                                  </a:prstGeom>
                                  <a:noFill/>
                                  <a:ln w="9525">
                                    <a:solidFill>
                                      <a:srgbClr val="000000"/>
                                    </a:solidFill>
                                    <a:round/>
                                    <a:tailEnd type="triangle" w="med" len="med"/>
                                  </a:ln>
                                  <a:effectLst/>
                                </wps:spPr>
                                <wps:bodyPr/>
                              </wps:wsp>
                              <wps:wsp>
                                <wps:cNvPr id="726" name="直线 297"/>
                                <wps:cNvCnPr>
                                  <a:cxnSpLocks noChangeShapeType="1"/>
                                </wps:cNvCnPr>
                                <wps:spPr bwMode="auto">
                                  <a:xfrm>
                                    <a:off x="2424" y="2108"/>
                                    <a:ext cx="1" cy="54"/>
                                  </a:xfrm>
                                  <a:prstGeom prst="line">
                                    <a:avLst/>
                                  </a:prstGeom>
                                  <a:noFill/>
                                  <a:ln w="9525">
                                    <a:solidFill>
                                      <a:srgbClr val="000080"/>
                                    </a:solidFill>
                                    <a:round/>
                                  </a:ln>
                                  <a:effectLst/>
                                </wps:spPr>
                                <wps:bodyPr/>
                              </wps:wsp>
                              <wps:wsp>
                                <wps:cNvPr id="727" name="直线 298"/>
                                <wps:cNvCnPr>
                                  <a:cxnSpLocks noChangeShapeType="1"/>
                                </wps:cNvCnPr>
                                <wps:spPr bwMode="auto">
                                  <a:xfrm>
                                    <a:off x="2652" y="2108"/>
                                    <a:ext cx="1" cy="54"/>
                                  </a:xfrm>
                                  <a:prstGeom prst="line">
                                    <a:avLst/>
                                  </a:prstGeom>
                                  <a:noFill/>
                                  <a:ln w="9525">
                                    <a:solidFill>
                                      <a:srgbClr val="000080"/>
                                    </a:solidFill>
                                    <a:round/>
                                  </a:ln>
                                  <a:effectLst/>
                                </wps:spPr>
                                <wps:bodyPr/>
                              </wps:wsp>
                              <wps:wsp>
                                <wps:cNvPr id="728" name="直线 299"/>
                                <wps:cNvCnPr>
                                  <a:cxnSpLocks noChangeShapeType="1"/>
                                </wps:cNvCnPr>
                                <wps:spPr bwMode="auto">
                                  <a:xfrm>
                                    <a:off x="3108" y="2108"/>
                                    <a:ext cx="1" cy="54"/>
                                  </a:xfrm>
                                  <a:prstGeom prst="line">
                                    <a:avLst/>
                                  </a:prstGeom>
                                  <a:noFill/>
                                  <a:ln w="9525">
                                    <a:solidFill>
                                      <a:srgbClr val="000080"/>
                                    </a:solidFill>
                                    <a:round/>
                                  </a:ln>
                                  <a:effectLst/>
                                </wps:spPr>
                                <wps:bodyPr/>
                              </wps:wsp>
                              <wps:wsp>
                                <wps:cNvPr id="729" name="直线 300"/>
                                <wps:cNvCnPr>
                                  <a:cxnSpLocks noChangeShapeType="1"/>
                                </wps:cNvCnPr>
                                <wps:spPr bwMode="auto">
                                  <a:xfrm>
                                    <a:off x="3336" y="2108"/>
                                    <a:ext cx="1" cy="54"/>
                                  </a:xfrm>
                                  <a:prstGeom prst="line">
                                    <a:avLst/>
                                  </a:prstGeom>
                                  <a:noFill/>
                                  <a:ln w="9525">
                                    <a:solidFill>
                                      <a:srgbClr val="000080"/>
                                    </a:solidFill>
                                    <a:round/>
                                  </a:ln>
                                  <a:effectLst/>
                                </wps:spPr>
                                <wps:bodyPr/>
                              </wps:wsp>
                              <wps:wsp>
                                <wps:cNvPr id="730" name="直线 301"/>
                                <wps:cNvCnPr>
                                  <a:cxnSpLocks noChangeShapeType="1"/>
                                </wps:cNvCnPr>
                                <wps:spPr bwMode="auto">
                                  <a:xfrm>
                                    <a:off x="3558" y="2108"/>
                                    <a:ext cx="1" cy="54"/>
                                  </a:xfrm>
                                  <a:prstGeom prst="line">
                                    <a:avLst/>
                                  </a:prstGeom>
                                  <a:noFill/>
                                  <a:ln w="9525">
                                    <a:solidFill>
                                      <a:srgbClr val="000080"/>
                                    </a:solidFill>
                                    <a:round/>
                                  </a:ln>
                                  <a:effectLst/>
                                </wps:spPr>
                                <wps:bodyPr/>
                              </wps:wsp>
                              <wps:wsp>
                                <wps:cNvPr id="731" name="直线 302"/>
                                <wps:cNvCnPr>
                                  <a:cxnSpLocks noChangeShapeType="1"/>
                                </wps:cNvCnPr>
                                <wps:spPr bwMode="auto">
                                  <a:xfrm>
                                    <a:off x="3786" y="2108"/>
                                    <a:ext cx="1" cy="54"/>
                                  </a:xfrm>
                                  <a:prstGeom prst="line">
                                    <a:avLst/>
                                  </a:prstGeom>
                                  <a:noFill/>
                                  <a:ln w="9525">
                                    <a:solidFill>
                                      <a:srgbClr val="000080"/>
                                    </a:solidFill>
                                    <a:round/>
                                  </a:ln>
                                  <a:effectLst/>
                                </wps:spPr>
                                <wps:bodyPr/>
                              </wps:wsp>
                              <wps:wsp>
                                <wps:cNvPr id="732" name="矩形 303"/>
                                <wps:cNvSpPr>
                                  <a:spLocks noChangeArrowheads="1"/>
                                </wps:cNvSpPr>
                                <wps:spPr bwMode="auto">
                                  <a:xfrm>
                                    <a:off x="2745" y="1820"/>
                                    <a:ext cx="96" cy="230"/>
                                  </a:xfrm>
                                  <a:prstGeom prst="rect">
                                    <a:avLst/>
                                  </a:prstGeom>
                                  <a:noFill/>
                                  <a:ln>
                                    <a:noFill/>
                                  </a:ln>
                                  <a:effectLst/>
                                </wps:spPr>
                                <wps:txbx>
                                  <w:txbxContent>
                                    <w:p>
                                      <w:pPr>
                                        <w:autoSpaceDE w:val="0"/>
                                        <w:autoSpaceDN w:val="0"/>
                                        <w:adjustRightInd w:val="0"/>
                                        <w:rPr>
                                          <w:rFonts w:cs="宋体"/>
                                          <w:color w:val="000000"/>
                                          <w:szCs w:val="21"/>
                                        </w:rPr>
                                      </w:pPr>
                                      <w:r>
                                        <w:rPr>
                                          <w:color w:val="000000"/>
                                          <w:szCs w:val="21"/>
                                        </w:rPr>
                                        <w:t>1</w:t>
                                      </w:r>
                                    </w:p>
                                  </w:txbxContent>
                                </wps:txbx>
                                <wps:bodyPr rot="0" vert="horz" wrap="square" lIns="0" tIns="0" rIns="0" bIns="0" anchor="t" anchorCtr="0" upright="1">
                                  <a:noAutofit/>
                                </wps:bodyPr>
                              </wps:wsp>
                              <wps:wsp>
                                <wps:cNvPr id="733" name="矩形 304"/>
                                <wps:cNvSpPr>
                                  <a:spLocks noChangeArrowheads="1"/>
                                </wps:cNvSpPr>
                                <wps:spPr bwMode="auto">
                                  <a:xfrm>
                                    <a:off x="2709" y="2160"/>
                                    <a:ext cx="139" cy="230"/>
                                  </a:xfrm>
                                  <a:prstGeom prst="rect">
                                    <a:avLst/>
                                  </a:prstGeom>
                                  <a:noFill/>
                                  <a:ln>
                                    <a:noFill/>
                                  </a:ln>
                                  <a:effectLst/>
                                </wps:spPr>
                                <wps:txbx>
                                  <w:txbxContent>
                                    <w:p>
                                      <w:pPr>
                                        <w:autoSpaceDE w:val="0"/>
                                        <w:autoSpaceDN w:val="0"/>
                                        <w:adjustRightInd w:val="0"/>
                                        <w:rPr>
                                          <w:rFonts w:cs="宋体"/>
                                          <w:i/>
                                          <w:iCs/>
                                          <w:color w:val="000000"/>
                                          <w:szCs w:val="21"/>
                                        </w:rPr>
                                      </w:pPr>
                                      <w:r>
                                        <w:rPr>
                                          <w:i/>
                                          <w:iCs/>
                                          <w:color w:val="000000"/>
                                          <w:szCs w:val="21"/>
                                        </w:rPr>
                                        <w:t>O</w:t>
                                      </w:r>
                                    </w:p>
                                  </w:txbxContent>
                                </wps:txbx>
                                <wps:bodyPr rot="0" vert="horz" wrap="square" lIns="0" tIns="0" rIns="0" bIns="0" anchor="t" anchorCtr="0" upright="1">
                                  <a:noAutofit/>
                                </wps:bodyPr>
                              </wps:wsp>
                              <wps:wsp>
                                <wps:cNvPr id="734" name="矩形 305"/>
                                <wps:cNvSpPr>
                                  <a:spLocks noChangeArrowheads="1"/>
                                </wps:cNvSpPr>
                                <wps:spPr bwMode="auto">
                                  <a:xfrm>
                                    <a:off x="3049" y="2160"/>
                                    <a:ext cx="96" cy="230"/>
                                  </a:xfrm>
                                  <a:prstGeom prst="rect">
                                    <a:avLst/>
                                  </a:prstGeom>
                                  <a:noFill/>
                                  <a:ln>
                                    <a:noFill/>
                                  </a:ln>
                                  <a:effectLst/>
                                </wps:spPr>
                                <wps:txbx>
                                  <w:txbxContent>
                                    <w:p>
                                      <w:pPr>
                                        <w:autoSpaceDE w:val="0"/>
                                        <w:autoSpaceDN w:val="0"/>
                                        <w:adjustRightInd w:val="0"/>
                                        <w:rPr>
                                          <w:rFonts w:cs="宋体"/>
                                          <w:color w:val="000000"/>
                                          <w:szCs w:val="21"/>
                                        </w:rPr>
                                      </w:pPr>
                                      <w:r>
                                        <w:rPr>
                                          <w:color w:val="000000"/>
                                          <w:szCs w:val="21"/>
                                        </w:rPr>
                                        <w:t>1</w:t>
                                      </w:r>
                                    </w:p>
                                  </w:txbxContent>
                                </wps:txbx>
                                <wps:bodyPr rot="0" vert="horz" wrap="square" lIns="0" tIns="0" rIns="0" bIns="0" anchor="t" anchorCtr="0" upright="1">
                                  <a:noAutofit/>
                                </wps:bodyPr>
                              </wps:wsp>
                              <wps:wsp>
                                <wps:cNvPr id="735" name="矩形 306"/>
                                <wps:cNvSpPr>
                                  <a:spLocks noChangeArrowheads="1"/>
                                </wps:cNvSpPr>
                                <wps:spPr bwMode="auto">
                                  <a:xfrm>
                                    <a:off x="2313" y="2160"/>
                                    <a:ext cx="160" cy="230"/>
                                  </a:xfrm>
                                  <a:prstGeom prst="rect">
                                    <a:avLst/>
                                  </a:prstGeom>
                                  <a:noFill/>
                                  <a:ln>
                                    <a:noFill/>
                                  </a:ln>
                                  <a:effectLst/>
                                </wps:spPr>
                                <wps:txbx>
                                  <w:txbxContent>
                                    <w:p>
                                      <w:pPr>
                                        <w:autoSpaceDE w:val="0"/>
                                        <w:autoSpaceDN w:val="0"/>
                                        <w:adjustRightInd w:val="0"/>
                                        <w:rPr>
                                          <w:color w:val="000000"/>
                                          <w:szCs w:val="21"/>
                                        </w:rPr>
                                      </w:pPr>
                                      <w:r>
                                        <w:rPr>
                                          <w:color w:val="000000"/>
                                          <w:szCs w:val="21"/>
                                        </w:rPr>
                                        <w:t>-2</w:t>
                                      </w:r>
                                    </w:p>
                                  </w:txbxContent>
                                </wps:txbx>
                                <wps:bodyPr rot="0" vert="horz" wrap="square" lIns="0" tIns="0" rIns="0" bIns="0" anchor="t" anchorCtr="0" upright="1">
                                  <a:noAutofit/>
                                </wps:bodyPr>
                              </wps:wsp>
                              <wps:wsp>
                                <wps:cNvPr id="736" name="矩形 307"/>
                                <wps:cNvSpPr>
                                  <a:spLocks noChangeArrowheads="1"/>
                                </wps:cNvSpPr>
                                <wps:spPr bwMode="auto">
                                  <a:xfrm>
                                    <a:off x="3285" y="2160"/>
                                    <a:ext cx="96" cy="230"/>
                                  </a:xfrm>
                                  <a:prstGeom prst="rect">
                                    <a:avLst/>
                                  </a:prstGeom>
                                  <a:noFill/>
                                  <a:ln>
                                    <a:noFill/>
                                  </a:ln>
                                  <a:effectLst/>
                                </wps:spPr>
                                <wps:txbx>
                                  <w:txbxContent>
                                    <w:p>
                                      <w:pPr>
                                        <w:autoSpaceDE w:val="0"/>
                                        <w:autoSpaceDN w:val="0"/>
                                        <w:adjustRightInd w:val="0"/>
                                        <w:rPr>
                                          <w:rFonts w:cs="宋体"/>
                                          <w:color w:val="000000"/>
                                          <w:szCs w:val="21"/>
                                        </w:rPr>
                                      </w:pPr>
                                      <w:r>
                                        <w:rPr>
                                          <w:color w:val="000000"/>
                                          <w:szCs w:val="21"/>
                                        </w:rPr>
                                        <w:t>2</w:t>
                                      </w:r>
                                    </w:p>
                                  </w:txbxContent>
                                </wps:txbx>
                                <wps:bodyPr rot="0" vert="horz" wrap="square" lIns="0" tIns="0" rIns="0" bIns="0" anchor="t" anchorCtr="0" upright="1">
                                  <a:noAutofit/>
                                </wps:bodyPr>
                              </wps:wsp>
                              <wps:wsp>
                                <wps:cNvPr id="737" name="矩形 308"/>
                                <wps:cNvSpPr>
                                  <a:spLocks noChangeArrowheads="1"/>
                                </wps:cNvSpPr>
                                <wps:spPr bwMode="auto">
                                  <a:xfrm>
                                    <a:off x="3549" y="2160"/>
                                    <a:ext cx="96" cy="230"/>
                                  </a:xfrm>
                                  <a:prstGeom prst="rect">
                                    <a:avLst/>
                                  </a:prstGeom>
                                  <a:noFill/>
                                  <a:ln>
                                    <a:noFill/>
                                  </a:ln>
                                  <a:effectLst/>
                                </wps:spPr>
                                <wps:txbx>
                                  <w:txbxContent>
                                    <w:p>
                                      <w:pPr>
                                        <w:autoSpaceDE w:val="0"/>
                                        <w:autoSpaceDN w:val="0"/>
                                        <w:adjustRightInd w:val="0"/>
                                        <w:rPr>
                                          <w:rFonts w:cs="宋体"/>
                                          <w:color w:val="000000"/>
                                          <w:szCs w:val="21"/>
                                        </w:rPr>
                                      </w:pPr>
                                      <w:r>
                                        <w:rPr>
                                          <w:color w:val="000000"/>
                                          <w:szCs w:val="21"/>
                                        </w:rPr>
                                        <w:t>3</w:t>
                                      </w:r>
                                    </w:p>
                                  </w:txbxContent>
                                </wps:txbx>
                                <wps:bodyPr rot="0" vert="horz" wrap="square" lIns="0" tIns="0" rIns="0" bIns="0" anchor="t" anchorCtr="0" upright="1">
                                  <a:noAutofit/>
                                </wps:bodyPr>
                              </wps:wsp>
                              <wps:wsp>
                                <wps:cNvPr id="738" name="矩形 309"/>
                                <wps:cNvSpPr>
                                  <a:spLocks noChangeArrowheads="1"/>
                                </wps:cNvSpPr>
                                <wps:spPr bwMode="auto">
                                  <a:xfrm>
                                    <a:off x="3747" y="2160"/>
                                    <a:ext cx="96" cy="230"/>
                                  </a:xfrm>
                                  <a:prstGeom prst="rect">
                                    <a:avLst/>
                                  </a:prstGeom>
                                  <a:noFill/>
                                  <a:ln>
                                    <a:noFill/>
                                  </a:ln>
                                  <a:effectLst/>
                                </wps:spPr>
                                <wps:txbx>
                                  <w:txbxContent>
                                    <w:p>
                                      <w:pPr>
                                        <w:autoSpaceDE w:val="0"/>
                                        <w:autoSpaceDN w:val="0"/>
                                        <w:adjustRightInd w:val="0"/>
                                        <w:rPr>
                                          <w:rFonts w:cs="宋体"/>
                                          <w:color w:val="000000"/>
                                          <w:szCs w:val="21"/>
                                        </w:rPr>
                                      </w:pPr>
                                      <w:r>
                                        <w:rPr>
                                          <w:color w:val="000000"/>
                                          <w:szCs w:val="21"/>
                                        </w:rPr>
                                        <w:t>4</w:t>
                                      </w:r>
                                    </w:p>
                                  </w:txbxContent>
                                </wps:txbx>
                                <wps:bodyPr rot="0" vert="horz" wrap="square" lIns="0" tIns="0" rIns="0" bIns="0" anchor="t" anchorCtr="0" upright="1">
                                  <a:noAutofit/>
                                </wps:bodyPr>
                              </wps:wsp>
                              <wps:wsp>
                                <wps:cNvPr id="739" name="矩形 310"/>
                                <wps:cNvSpPr>
                                  <a:spLocks noChangeArrowheads="1"/>
                                </wps:cNvSpPr>
                                <wps:spPr bwMode="auto">
                                  <a:xfrm>
                                    <a:off x="2691" y="2719"/>
                                    <a:ext cx="160" cy="230"/>
                                  </a:xfrm>
                                  <a:prstGeom prst="rect">
                                    <a:avLst/>
                                  </a:prstGeom>
                                  <a:noFill/>
                                  <a:ln>
                                    <a:noFill/>
                                  </a:ln>
                                  <a:effectLst/>
                                </wps:spPr>
                                <wps:txbx>
                                  <w:txbxContent>
                                    <w:p>
                                      <w:pPr>
                                        <w:autoSpaceDE w:val="0"/>
                                        <w:autoSpaceDN w:val="0"/>
                                        <w:adjustRightInd w:val="0"/>
                                        <w:rPr>
                                          <w:color w:val="000000"/>
                                          <w:szCs w:val="21"/>
                                        </w:rPr>
                                      </w:pPr>
                                      <w:r>
                                        <w:rPr>
                                          <w:color w:val="000000"/>
                                          <w:szCs w:val="21"/>
                                        </w:rPr>
                                        <w:t>-3</w:t>
                                      </w:r>
                                    </w:p>
                                  </w:txbxContent>
                                </wps:txbx>
                                <wps:bodyPr rot="0" vert="horz" wrap="square" lIns="0" tIns="0" rIns="0" bIns="0" anchor="t" anchorCtr="0" upright="1">
                                  <a:noAutofit/>
                                </wps:bodyPr>
                              </wps:wsp>
                              <wps:wsp>
                                <wps:cNvPr id="740" name="矩形 311"/>
                                <wps:cNvSpPr>
                                  <a:spLocks noChangeArrowheads="1"/>
                                </wps:cNvSpPr>
                                <wps:spPr bwMode="auto">
                                  <a:xfrm>
                                    <a:off x="2918" y="2296"/>
                                    <a:ext cx="160" cy="230"/>
                                  </a:xfrm>
                                  <a:prstGeom prst="rect">
                                    <a:avLst/>
                                  </a:prstGeom>
                                  <a:noFill/>
                                  <a:ln>
                                    <a:noFill/>
                                  </a:ln>
                                  <a:effectLst/>
                                </wps:spPr>
                                <wps:txbx>
                                  <w:txbxContent>
                                    <w:p>
                                      <w:pPr>
                                        <w:autoSpaceDE w:val="0"/>
                                        <w:autoSpaceDN w:val="0"/>
                                        <w:adjustRightInd w:val="0"/>
                                        <w:rPr>
                                          <w:color w:val="000000"/>
                                          <w:szCs w:val="21"/>
                                        </w:rPr>
                                      </w:pPr>
                                      <w:r>
                                        <w:rPr>
                                          <w:color w:val="000000"/>
                                          <w:szCs w:val="21"/>
                                        </w:rPr>
                                        <w:t>-1</w:t>
                                      </w:r>
                                    </w:p>
                                  </w:txbxContent>
                                </wps:txbx>
                                <wps:bodyPr rot="0" vert="horz" wrap="square" lIns="0" tIns="0" rIns="0" bIns="0" anchor="t" anchorCtr="0" upright="1">
                                  <a:noAutofit/>
                                </wps:bodyPr>
                              </wps:wsp>
                              <wps:wsp>
                                <wps:cNvPr id="741" name="矩形 312"/>
                                <wps:cNvSpPr>
                                  <a:spLocks noChangeArrowheads="1"/>
                                </wps:cNvSpPr>
                                <wps:spPr bwMode="auto">
                                  <a:xfrm>
                                    <a:off x="2521" y="2160"/>
                                    <a:ext cx="160" cy="230"/>
                                  </a:xfrm>
                                  <a:prstGeom prst="rect">
                                    <a:avLst/>
                                  </a:prstGeom>
                                  <a:noFill/>
                                  <a:ln>
                                    <a:noFill/>
                                  </a:ln>
                                  <a:effectLst/>
                                </wps:spPr>
                                <wps:txbx>
                                  <w:txbxContent>
                                    <w:p>
                                      <w:pPr>
                                        <w:autoSpaceDE w:val="0"/>
                                        <w:autoSpaceDN w:val="0"/>
                                        <w:adjustRightInd w:val="0"/>
                                        <w:rPr>
                                          <w:color w:val="000000"/>
                                          <w:szCs w:val="21"/>
                                        </w:rPr>
                                      </w:pPr>
                                      <w:r>
                                        <w:rPr>
                                          <w:color w:val="000000"/>
                                          <w:szCs w:val="21"/>
                                        </w:rPr>
                                        <w:t>-1</w:t>
                                      </w:r>
                                    </w:p>
                                  </w:txbxContent>
                                </wps:txbx>
                                <wps:bodyPr rot="0" vert="horz" wrap="square" lIns="0" tIns="0" rIns="0" bIns="0" anchor="t" anchorCtr="0" upright="1">
                                  <a:noAutofit/>
                                </wps:bodyPr>
                              </wps:wsp>
                              <wps:wsp>
                                <wps:cNvPr id="742" name="矩形 313"/>
                                <wps:cNvSpPr>
                                  <a:spLocks noChangeArrowheads="1"/>
                                </wps:cNvSpPr>
                                <wps:spPr bwMode="auto">
                                  <a:xfrm>
                                    <a:off x="2925" y="763"/>
                                    <a:ext cx="85" cy="230"/>
                                  </a:xfrm>
                                  <a:prstGeom prst="rect">
                                    <a:avLst/>
                                  </a:prstGeom>
                                  <a:noFill/>
                                  <a:ln>
                                    <a:noFill/>
                                  </a:ln>
                                  <a:effectLst/>
                                </wps:spPr>
                                <wps:txbx>
                                  <w:txbxContent>
                                    <w:p>
                                      <w:pPr>
                                        <w:autoSpaceDE w:val="0"/>
                                        <w:autoSpaceDN w:val="0"/>
                                        <w:adjustRightInd w:val="0"/>
                                        <w:rPr>
                                          <w:rFonts w:cs="宋体"/>
                                          <w:i/>
                                          <w:iCs/>
                                          <w:color w:val="000000"/>
                                          <w:szCs w:val="21"/>
                                        </w:rPr>
                                      </w:pPr>
                                      <w:r>
                                        <w:rPr>
                                          <w:i/>
                                          <w:iCs/>
                                          <w:color w:val="000000"/>
                                          <w:szCs w:val="21"/>
                                        </w:rPr>
                                        <w:t>y</w:t>
                                      </w:r>
                                    </w:p>
                                  </w:txbxContent>
                                </wps:txbx>
                                <wps:bodyPr rot="0" vert="horz" wrap="square" lIns="0" tIns="0" rIns="0" bIns="0" anchor="t" anchorCtr="0" upright="1">
                                  <a:noAutofit/>
                                </wps:bodyPr>
                              </wps:wsp>
                              <wps:wsp>
                                <wps:cNvPr id="744" name="矩形 314"/>
                                <wps:cNvSpPr>
                                  <a:spLocks noChangeArrowheads="1"/>
                                </wps:cNvSpPr>
                                <wps:spPr bwMode="auto">
                                  <a:xfrm>
                                    <a:off x="3993" y="2151"/>
                                    <a:ext cx="85" cy="230"/>
                                  </a:xfrm>
                                  <a:prstGeom prst="rect">
                                    <a:avLst/>
                                  </a:prstGeom>
                                  <a:noFill/>
                                  <a:ln>
                                    <a:noFill/>
                                  </a:ln>
                                  <a:effectLst/>
                                </wps:spPr>
                                <wps:txbx>
                                  <w:txbxContent>
                                    <w:p>
                                      <w:pPr>
                                        <w:autoSpaceDE w:val="0"/>
                                        <w:autoSpaceDN w:val="0"/>
                                        <w:adjustRightInd w:val="0"/>
                                        <w:rPr>
                                          <w:rFonts w:cs="宋体"/>
                                          <w:i/>
                                          <w:iCs/>
                                          <w:color w:val="000000"/>
                                          <w:szCs w:val="21"/>
                                        </w:rPr>
                                      </w:pPr>
                                      <w:r>
                                        <w:rPr>
                                          <w:i/>
                                          <w:iCs/>
                                          <w:color w:val="000000"/>
                                          <w:szCs w:val="21"/>
                                        </w:rPr>
                                        <w:t>x</w:t>
                                      </w:r>
                                    </w:p>
                                  </w:txbxContent>
                                </wps:txbx>
                                <wps:bodyPr rot="0" vert="horz" wrap="square" lIns="0" tIns="0" rIns="0" bIns="0" anchor="t" anchorCtr="0" upright="1">
                                  <a:noAutofit/>
                                </wps:bodyPr>
                              </wps:wsp>
                            </wpg:wgp>
                          </wpc:wpc>
                        </a:graphicData>
                      </a:graphic>
                    </wp:anchor>
                  </w:drawing>
                </mc:Choice>
                <mc:Fallback>
                  <w:pict>
                    <v:group id="画布 279" o:spid="_x0000_s1026" o:spt="203" style="position:absolute;left:0pt;margin-left:314.15pt;margin-top:0.8pt;height:132.75pt;width:101pt;mso-wrap-distance-bottom:0pt;mso-wrap-distance-left:9pt;mso-wrap-distance-right:9pt;mso-wrap-distance-top:0pt;z-index:251654144;mso-width-relative:page;mso-height-relative:page;" coordsize="1282700,1685925" editas="canvas" o:gfxdata="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">
                      <o:lock v:ext="edit" aspectratio="f"/>
                      <v:shape id="画布 279" o:spid="_x0000_s1026" style="position:absolute;left:0;top:0;height:1685925;width:1282700;" filled="f" stroked="f" coordsize="21600,21600" o:gfxdata="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">
                        <v:fill on="f" focussize="0,0"/>
                        <v:stroke on="f"/>
                        <v:imagedata o:title=""/>
                        <o:lock v:ext="edit" aspectratio="t"/>
                      </v:shape>
                      <v:group id="组合 281" o:spid="_x0000_s1026" o:spt="203" style="position:absolute;left:122230;top:182777;height:1424109;width:950521;" coordorigin="2424,1025" coordsize="1362,2040" o:gfxdata="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">
                        <o:lock v:ext="edit" aspectratio="f"/>
                        <v:shape id="任意多边形 282" o:spid="_x0000_s1026" o:spt="100" style="position:absolute;left:2424;top:1025;height:1986;width:570;" filled="f" stroked="t" coordsize="570,1986" o:gfxdata="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can2vQAA&#10;ANwAAAAPAAAAAAAAAAEAIAAAACIAAABkcnMvZG93bnJldi54bWxQSwECFAAUAAAACACHTuJAMy8F&#10;njsAAAA5AAAAEAAAAAAAAAABACAAAAAMAQAAZHJzL3NoYXBleG1sLnhtbFBLBQYAAAAABgAGAFsB&#10;AAC2AwAAAAA=&#10;" path="m0,0l6,6,6,12,6,18,6,24,6,30,6,36,6,42,12,42,12,48,12,54,12,60,12,66,12,72,18,78,18,84,18,90,18,96,18,102,18,108,24,114,24,120,24,126,24,132,24,138,24,144,30,150,30,156,30,162,30,168,30,174,30,180,36,180,36,186,36,192,36,198,36,204,36,210,36,216,42,216,42,222,42,228,42,234,42,240,42,246,48,252,48,258,48,264,48,270,48,276,48,282,54,282,54,288,54,294,54,300,54,306,54,312,60,318,60,324,60,330,60,336,60,342,60,348,66,348,66,354,66,360,66,366,66,372,66,378,72,384,72,390,72,396,72,402,72,408,72,414,78,414,78,420,78,426,78,432,78,438,78,444,84,444,84,450,84,456,84,462,84,468,84,474,90,480,90,486,90,492,90,498,90,504,96,510,96,516,96,522,96,528,96,534,96,540,102,540,102,546,102,552,102,558,102,564,102,570,108,570,108,576,108,582,108,588,108,594,108,600,114,600,114,606,114,612,114,618,114,624,114,630,120,630,120,636,120,642,120,648,120,654,120,660,126,660,126,666,126,672,126,678,126,684,126,690,132,690,132,696,132,702,132,708,132,714,138,720,138,726,138,732,138,738,138,744,144,750,144,756,144,762,144,768,144,774,150,774,150,780,150,786,150,792,150,798,150,804,156,804,156,810,156,816,156,822,156,828,162,834,162,840,162,846,162,852,162,858,168,858,168,864,168,870,168,876,168,882,174,888,174,894,174,900,174,906,174,912,180,912,180,918,180,924,180,930,180,936,186,942,186,948,186,954,186,960,186,966,192,966,192,972,192,978,192,984,192,990,198,990,198,996,198,1002,198,1008,198,1014,204,1020,204,1026,204,1032,204,1038,204,1044,210,1044,210,1050,210,1056,210,1062,210,1068,216,1068,216,1074,216,1080,216,1086,216,1092,222,1092,222,1098,222,1104,222,1110,222,1116,228,1116,228,1122,228,1128,228,1134,228,1140,234,1140,234,1146,234,1152,234,1158,234,1164,240,1164,240,1170,240,1176,240,1182,240,1188,246,1188,246,1194,246,1200,246,1206,246,1212,252,1212,252,1218,252,1224,252,1230,258,1236,258,1242,258,1248,258,1254,264,1254,264,1260,264,1266,264,1272,264,1278,270,1278,270,1284,270,1290,270,1296,276,1302,276,1308,276,1314,276,1320,282,1320,282,1326,282,1332,282,1338,282,1344,288,1344,288,1350,288,1356,288,1362,294,1362,294,1368,294,1374,294,1380,294,1386,300,1386,300,1392,300,1398,300,1404,306,1404,306,1410,306,1416,306,1422,306,1428,312,1428,312,1434,312,1440,312,1446,318,1446,318,1452,318,1458,318,1464,324,1464,324,1470,324,1476,324,1482,330,1482,330,1488,330,1494,330,1500,336,1506,336,1512,336,1518,342,1524,342,1530,342,1536,348,1542,348,1548,348,1554,354,1560,354,1566,354,1572,360,1572,360,1578,360,1584,360,1590,366,1590,366,1596,366,1602,366,1608,372,1608,372,1614,372,1620,372,1626,378,1626,378,1632,378,1638,384,1638,384,1644,384,1650,384,1656,390,1656,390,1662,390,1668,396,1674,396,1680,396,1686,402,1686,402,1692,402,1698,408,1704,408,1710,408,1716,414,1716,414,1722,414,1728,420,1728,420,1734,420,1740,420,1746,426,1746,426,1752,426,1758,432,1758,432,1764,432,1770,438,1770,438,1776,438,1782,444,1782,444,1788,444,1794,450,1794,450,1800,450,1806,456,1806,456,1812,456,1818,462,1818,462,1824,462,1830,468,1830,468,1836,468,1842,474,1842,474,1848,474,1854,480,1854,480,1860,480,1866,486,1866,486,1872,492,1878,492,1884,498,1884,498,1890,498,1896,504,1896,504,1902,510,1908,510,1914,516,1914,516,1920,522,1926,522,1932,528,1932,528,1938,534,1938,534,1944,540,1950,540,1956,546,1956,546,1962,552,1962,552,1968,558,1968,558,1974,564,1974,564,1980,570,1980,570,1986e">
                          <v:path o:connectlocs="6,36;12,72;24,114;30,156;36,192;42,228;48,270;54,306;60,348;72,384;78,420;84,456;90,498;96,540;108,570;114,606;120,642;126,678;132,714;144,756;150,792;156,828;168,864;174,906;186,942;192,978;198,1014;210,1050;216,1086;228,1116;234,1152;240,1188;252,1218;264,1254;270,1290;282,1326;288,1362;300,1392;306,1428;318,1458;330,1488;342,1530;354,1572;366,1602;378,1632;390,1662;402,1698;420,1728;432,1758;444,1788;456,1818;474,1842;486,1872;504,1902;528,1932;546,1962;570,1980" o:connectangles="0,0,0,0,0,0,0,0,0,0,0,0,0,0,0,0,0,0,0,0,0,0,0,0,0,0,0,0,0,0,0,0,0,0,0,0,0,0,0,0,0,0,0,0,0,0,0,0,0,0,0,0,0,0,0,0,0"/>
                          <v:fill on="f" focussize="0,0"/>
                          <v:stroke color="#000000" joinstyle="round"/>
                          <v:imagedata o:title=""/>
                          <o:lock v:ext="edit" aspectratio="f"/>
                        </v:shape>
                        <v:shape id="任意多边形 283" o:spid="_x0000_s1026" o:spt="100" style="position:absolute;left:2994;top:1277;height:1788;width:750;" filled="f" stroked="t" coordsize="750,1788" o:gfxdata="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CYJ3a/&#10;AAAA3AAAAA8AAAAAAAAAAQAgAAAAIgAAAGRycy9kb3ducmV2LnhtbFBLAQIUABQAAAAIAIdO4kAz&#10;LwWeOwAAADkAAAAQAAAAAAAAAAEAIAAAAA4BAABkcnMvc2hhcGV4bWwueG1sUEsFBgAAAAAGAAYA&#10;WwEAALgDAAAAAA==&#10;" path="m0,1734l6,1734,6,1740,12,1740,12,1746,18,1746,18,1752,24,1752,24,1758,30,1758,36,1764,42,1764,42,1770,48,1770,54,1770,54,1776,60,1776,66,1776,66,1782,72,1782,78,1782,84,1782,84,1788,90,1788,96,1788,102,1788,108,1788,114,1788,120,1788,126,1788,132,1788,138,1788,144,1788,144,1782,150,1782,156,1782,162,1782,162,1776,168,1776,174,1776,174,1770,180,1770,186,1770,186,1764,192,1764,192,1758,198,1758,198,1752,204,1752,210,1752,210,1746,216,1746,216,1740,222,1740,222,1734,228,1734,228,1728,234,1728,234,1722,240,1722,240,1716,246,1716,246,1710,252,1710,252,1704,252,1698,258,1698,258,1692,264,1692,264,1686,270,1686,270,1680,270,1674,276,1674,276,1668,282,1668,282,1662,282,1656,288,1656,288,1650,294,1650,294,1644,294,1638,300,1638,300,1632,306,1632,306,1626,306,1620,312,1620,312,1614,312,1608,318,1608,318,1602,318,1596,324,1596,324,1590,330,1584,330,1578,336,1578,336,1572,336,1566,342,1560,342,1554,348,1548,348,1542,348,1536,354,1536,354,1530,354,1524,360,1524,360,1518,360,1512,366,1512,366,1506,366,1500,372,1500,372,1494,372,1488,378,1482,378,1476,378,1470,384,1470,384,1464,384,1458,390,1458,390,1452,390,1446,396,1440,396,1434,396,1428,402,1428,402,1422,402,1416,402,1410,408,1410,408,1404,408,1398,414,1398,414,1392,414,1386,414,1380,420,1380,420,1374,420,1368,426,1362,426,1356,426,1350,432,1350,432,1344,432,1338,432,1332,438,1332,438,1326,438,1320,438,1314,444,1314,444,1308,444,1302,444,1296,450,1296,450,1290,450,1284,450,1278,456,1278,456,1272,456,1266,456,1260,462,1260,462,1254,462,1248,462,1242,468,1242,468,1236,468,1230,468,1224,474,1224,474,1218,474,1212,474,1206,480,1206,480,1200,480,1194,480,1188,486,1182,486,1176,486,1170,486,1164,492,1164,492,1158,492,1152,492,1146,498,1146,498,1140,498,1134,498,1128,504,1122,504,1116,504,1110,504,1104,510,1104,510,1098,510,1092,510,1086,516,1080,516,1074,516,1068,516,1062,522,1062,522,1056,522,1050,522,1044,522,1038,528,1038,528,1032,528,1026,528,1020,534,1020,534,1014,534,1008,534,1002,534,996,540,996,540,990,540,984,540,978,540,972,546,972,546,966,546,960,546,954,552,948,552,942,552,936,552,930,558,924,558,918,558,912,558,906,564,900,564,894,564,888,564,882,570,876,570,870,570,864,570,858,576,852,576,846,576,840,576,834,582,828,582,822,582,816,582,810,588,804,588,798,588,792,588,786,588,780,594,780,594,774,594,768,594,762,594,756,600,756,600,750,600,744,600,738,600,732,606,732,606,726,606,720,606,714,606,708,612,702,612,696,612,690,612,684,612,678,618,678,618,672,618,666,618,660,618,654,624,648,624,642,624,636,624,630,624,624,630,624,630,618,630,612,630,606,630,600,636,594,636,588,636,582,636,576,636,570,642,570,642,564,642,558,642,552,642,546,642,540,648,540,648,534,648,528,648,522,648,516,648,510,654,510,654,504,654,498,654,492,654,486,660,480,660,474,660,468,660,462,660,456,666,450,666,444,666,438,666,432,666,426,672,420,672,414,672,408,672,402,672,396,678,390,678,384,678,378,678,372,678,366,684,360,684,354,684,348,684,342,684,336,690,330,690,324,690,318,690,312,690,306,696,300,696,294,696,288,696,282,696,276,702,270,702,264,702,258,702,252,702,246,708,240,708,234,708,228,708,222,708,216,708,210,714,210,714,204,714,198,714,192,714,186,714,180,720,174,720,168,720,162,720,156,720,150,726,144,726,138,726,132,726,126,726,120,726,114,732,114,732,108,732,102,732,96,732,90,732,84,738,78,738,72,738,66,738,60,738,54,738,48,744,48,744,42,744,36,744,30,744,24,744,18,750,12,750,6,750,0e">
                          <v:path o:connectlocs="18,1752;48,1770;78,1782;114,1788;150,1782;180,1770;204,1752;228,1734;246,1710;264,1686;282,1662;300,1638;312,1608;330,1578;348,1542;360,1512;378,1482;390,1452;402,1416;414,1386;426,1350;438,1320;450,1290;462,1260;468,1224;480,1194;492,1158;504,1122;510,1086;522,1050;534,1020;540,984;552,948;558,906;570,864;582,822;588,780;600,750;606,714;618,678;624,636;630,600;642,564;648,528;654,492;666,450;672,408;678,366;690,324;696,282;708,240;714,204;720,162;726,120;732,84;744,48;750,6" o:connectangles="0,0,0,0,0,0,0,0,0,0,0,0,0,0,0,0,0,0,0,0,0,0,0,0,0,0,0,0,0,0,0,0,0,0,0,0,0,0,0,0,0,0,0,0,0,0,0,0,0,0,0,0,0,0,0,0,0"/>
                          <v:fill on="f" focussize="0,0"/>
                          <v:stroke color="#000000" joinstyle="round"/>
                          <v:imagedata o:title=""/>
                          <o:lock v:ext="edit" aspectratio="f"/>
                        </v:shape>
                        <v:shape id="任意多边形 284" o:spid="_x0000_s1026" o:spt="100" style="position:absolute;left:3744;top:1025;height:252;width:42;" filled="f" stroked="t" coordsize="42,252" o:gfxdata="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P0vzr4A&#10;AADcAAAADwAAAAAAAAABACAAAAAiAAAAZHJzL2Rvd25yZXYueG1sUEsBAhQAFAAAAAgAh07iQDMv&#10;BZ47AAAAOQAAABAAAAAAAAAAAQAgAAAADQEAAGRycy9zaGFwZXhtbC54bWxQSwUGAAAAAAYABgBb&#10;AQAAtwMAAAAA&#10;" path="m0,252l0,246,0,240,0,234,6,234,6,228,6,222,6,216,6,210,6,204,6,198,12,198,12,192,12,186,12,180,12,174,12,168,18,162,18,156,18,150,18,144,18,138,18,132,24,126,24,120,24,114,24,108,24,102,24,96,30,96,30,90,30,84,30,78,30,72,30,66,30,60,36,60,36,54,36,48,36,42,36,36,36,30,36,24,42,24,42,18,42,12,42,6,42,0e">
                          <v:path o:connectlocs="0,252;0,246;0,240;0,234;6,234;6,228;6,222;6,216;6,210;6,204;6,198;12,198;12,192;12,186;12,180;12,174;12,168;18,162;18,156;18,150;18,144;18,138;18,132;24,126;24,120;24,114;24,108;24,102;24,96;30,96;30,90;30,84;30,78;30,72;30,66;30,60;36,60;36,54;36,48;36,42;36,36;36,30;36,24;42,24;42,18;42,12;42,6;42,0" o:connectangles="0,0,0,0,0,0,0,0,0,0,0,0,0,0,0,0,0,0,0,0,0,0,0,0,0,0,0,0,0,0,0,0,0,0,0,0,0,0,0,0,0,0,0,0,0,0,0,0"/>
                          <v:fill on="f" focussize="0,0"/>
                          <v:stroke color="#000000" joinstyle="round"/>
                          <v:imagedata o:title=""/>
                          <o:lock v:ext="edit" aspectratio="f"/>
                        </v:shape>
                      </v:group>
                      <v:group id="组合 285" o:spid="_x0000_s1026" o:spt="203" style="position:absolute;left:0;top:0;height:1684514;width:1281981;" coordorigin="2242,763" coordsize="1836,2413" o:gfxdata="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">
                        <o:lock v:ext="edit" aspectratio="f"/>
                        <v:line id="直线 286" o:spid="_x0000_s1026" o:spt="20" style="position:absolute;left:2880;top:838;flip:y;height:2322;width:1;" filled="f" stroked="t" coordsize="21600,21600" o:gfxdata="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zmBbu/&#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287" o:spid="_x0000_s1026" o:spt="20" style="position:absolute;left:2883;top:1703;height:1;width:54;" filled="f" stroked="t" coordsize="21600,21600" o:gfxdata="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QsGE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rect id="矩形 288" o:spid="_x0000_s1026" o:spt="1" style="position:absolute;left:2745;top:1584;height:230;width:96;" filled="f" stroked="f" coordsize="21600,21600" o:gfxdata="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UeJ5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autoSpaceDE w:val="0"/>
                                  <w:autoSpaceDN w:val="0"/>
                                  <w:adjustRightInd w:val="0"/>
                                  <w:rPr>
                                    <w:rFonts w:cs="宋体"/>
                                    <w:color w:val="000000"/>
                                    <w:szCs w:val="21"/>
                                  </w:rPr>
                                </w:pPr>
                                <w:r>
                                  <w:rPr>
                                    <w:color w:val="000000"/>
                                    <w:szCs w:val="21"/>
                                  </w:rPr>
                                  <w:t>2</w:t>
                                </w:r>
                              </w:p>
                            </w:txbxContent>
                          </v:textbox>
                        </v:rect>
                        <v:line id="直线 289" o:spid="_x0000_s1026" o:spt="20" style="position:absolute;left:2883;top:1931;height:1;width:54;" filled="f" stroked="t" coordsize="21600,21600" o:gfxdata="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kfBtugAAANwA&#10;AAAPAAAAAAAAAAEAIAAAACIAAABkcnMvZG93bnJldi54bWxQSwECFAAUAAAACACHTuJAMy8FnjsA&#10;AAA5AAAAEAAAAAAAAAABACAAAAAJAQAAZHJzL3NoYXBleG1sLnhtbFBLBQYAAAAABgAGAFsBAACz&#10;AwAAAAA=&#10;">
                          <v:fill on="f" focussize="0,0"/>
                          <v:stroke color="#000080" joinstyle="round"/>
                          <v:imagedata o:title=""/>
                          <o:lock v:ext="edit" aspectratio="f"/>
                        </v:line>
                        <v:line id="直线 290" o:spid="_x0000_s1026" o:spt="20" style="position:absolute;left:2883;top:2387;height:1;width:54;" filled="f" stroked="t" coordsize="21600,21600" o:gfxdata="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d1V9r4A&#10;AADcAAAADwAAAAAAAAABACAAAAAiAAAAZHJzL2Rvd25yZXYueG1sUEsBAhQAFAAAAAgAh07iQDMv&#10;BZ47AAAAOQAAABAAAAAAAAAAAQAgAAAADQEAAGRycy9zaGFwZXhtbC54bWxQSwUGAAAAAAYABgBb&#10;AQAAtwMAAAAA&#10;">
                          <v:fill on="f" focussize="0,0"/>
                          <v:stroke color="#000080" joinstyle="round"/>
                          <v:imagedata o:title=""/>
                          <o:lock v:ext="edit" aspectratio="f"/>
                        </v:line>
                        <v:line id="直线 291" o:spid="_x0000_s1026" o:spt="20" style="position:absolute;left:2883;top:2615;height:1;width:54;" filled="f" stroked="t" coordsize="21600,21600" o:gfxdata="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os21rsAAADc&#10;AAAADwAAAAAAAAABACAAAAAiAAAAZHJzL2Rvd25yZXYueG1sUEsBAhQAFAAAAAgAh07iQDMvBZ47&#10;AAAAOQAAABAAAAAAAAAAAQAgAAAACgEAAGRycy9zaGFwZXhtbC54bWxQSwUGAAAAAAYABgBbAQAA&#10;tAMAAAAA&#10;">
                          <v:fill on="f" focussize="0,0"/>
                          <v:stroke color="#000080" joinstyle="round"/>
                          <v:imagedata o:title=""/>
                          <o:lock v:ext="edit" aspectratio="f"/>
                        </v:line>
                        <v:rect id="矩形 292" o:spid="_x0000_s1026" o:spt="1" style="position:absolute;left:2691;top:2496;height:230;width:160;" filled="f" stroked="f" coordsize="21600,21600" o:gfxdata="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9fQx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color w:val="000000"/>
                                    <w:szCs w:val="21"/>
                                  </w:rPr>
                                </w:pPr>
                                <w:r>
                                  <w:rPr>
                                    <w:color w:val="000000"/>
                                    <w:szCs w:val="21"/>
                                  </w:rPr>
                                  <w:t>-2</w:t>
                                </w:r>
                              </w:p>
                            </w:txbxContent>
                          </v:textbox>
                        </v:rect>
                        <v:line id="直线 293" o:spid="_x0000_s1026" o:spt="20" style="position:absolute;left:2883;top:2837;height:1;width:54;" filled="f" stroked="t" coordsize="21600,21600" o:gfxdata="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FQ06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294" o:spid="_x0000_s1026" o:spt="20" style="position:absolute;left:2883;top:3065;height:1;width:54;" filled="f" stroked="t" coordsize="21600,21600" o:gfxdata="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lmoob4A&#10;AADcAAAADwAAAAAAAAABACAAAAAiAAAAZHJzL2Rvd25yZXYueG1sUEsBAhQAFAAAAAgAh07iQDMv&#10;BZ47AAAAOQAAABAAAAAAAAAAAQAgAAAADQEAAGRycy9zaGFwZXhtbC54bWxQSwUGAAAAAAYABgBb&#10;AQAAtwMAAAAA&#10;">
                          <v:fill on="f" focussize="0,0"/>
                          <v:stroke color="#000080" joinstyle="round"/>
                          <v:imagedata o:title=""/>
                          <o:lock v:ext="edit" aspectratio="f"/>
                        </v:line>
                        <v:rect id="矩形 295" o:spid="_x0000_s1026" o:spt="1" style="position:absolute;left:2691;top:2946;height:230;width:160;" filled="f" stroked="f" coordsize="21600,21600" o:gfxdata="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6BzX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color w:val="000000"/>
                                    <w:szCs w:val="21"/>
                                  </w:rPr>
                                </w:pPr>
                                <w:r>
                                  <w:rPr>
                                    <w:color w:val="000000"/>
                                    <w:szCs w:val="21"/>
                                  </w:rPr>
                                  <w:t>-4</w:t>
                                </w:r>
                              </w:p>
                            </w:txbxContent>
                          </v:textbox>
                        </v:rect>
                        <v:line id="直线 296" o:spid="_x0000_s1026" o:spt="20" style="position:absolute;left:2242;top:2159;height:1;width:1833;" filled="f" stroked="t" coordsize="21600,21600" o:gfxdata="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LNMO2&#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297" o:spid="_x0000_s1026" o:spt="20" style="position:absolute;left:2424;top:2108;height:54;width:1;" filled="f" stroked="t" coordsize="21600,21600" o:gfxdata="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Lgs5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298" o:spid="_x0000_s1026" o:spt="20" style="position:absolute;left:2652;top:2108;height:54;width:1;" filled="f" stroked="t" coordsize="21600,21600" o:gfxdata="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Yq6ivQAA&#10;ANwAAAAPAAAAAAAAAAEAIAAAACIAAABkcnMvZG93bnJldi54bWxQSwECFAAUAAAACACHTuJAMy8F&#10;njsAAAA5AAAAEAAAAAAAAAABACAAAAAMAQAAZHJzL3NoYXBleG1sLnhtbFBLBQYAAAAABgAGAFsB&#10;AAC2AwAAAAA=&#10;">
                          <v:fill on="f" focussize="0,0"/>
                          <v:stroke color="#000080" joinstyle="round"/>
                          <v:imagedata o:title=""/>
                          <o:lock v:ext="edit" aspectratio="f"/>
                        </v:line>
                        <v:line id="直线 299" o:spid="_x0000_s1026" o:spt="20" style="position:absolute;left:3108;top:2108;height:54;width:1;" filled="f" stroked="t" coordsize="21600,21600" o:gfxdata="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P060LsAAADc&#10;AAAADwAAAAAAAAABACAAAAAiAAAAZHJzL2Rvd25yZXYueG1sUEsBAhQAFAAAAAgAh07iQDMvBZ47&#10;AAAAOQAAABAAAAAAAAAAAQAgAAAACgEAAGRycy9zaGFwZXhtbC54bWxQSwUGAAAAAAYABgBbAQAA&#10;tAMAAAAA&#10;">
                          <v:fill on="f" focussize="0,0"/>
                          <v:stroke color="#000080" joinstyle="round"/>
                          <v:imagedata o:title=""/>
                          <o:lock v:ext="edit" aspectratio="f"/>
                        </v:line>
                        <v:line id="直线 300" o:spid="_x0000_s1026" o:spt="20" style="position:absolute;left:3336;top:2108;height:54;width:1;" filled="f" stroked="t" coordsize="21600,21600" o:gfxdata="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7GfS74A&#10;AADcAAAADwAAAAAAAAABACAAAAAiAAAAZHJzL2Rvd25yZXYueG1sUEsBAhQAFAAAAAgAh07iQDMv&#10;BZ47AAAAOQAAABAAAAAAAAAAAQAgAAAADQEAAGRycy9zaGFwZXhtbC54bWxQSwUGAAAAAAYABgBb&#10;AQAAtwMAAAAA&#10;">
                          <v:fill on="f" focussize="0,0"/>
                          <v:stroke color="#000080" joinstyle="round"/>
                          <v:imagedata o:title=""/>
                          <o:lock v:ext="edit" aspectratio="f"/>
                        </v:line>
                        <v:line id="直线 301" o:spid="_x0000_s1026" o:spt="20" style="position:absolute;left:3558;top:2108;height:54;width:1;" filled="f" stroked="t" coordsize="21600,21600" o:gfxdata="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NSoAu8AAAA&#10;3AAAAA8AAAAAAAAAAQAgAAAAIgAAAGRycy9kb3ducmV2LnhtbFBLAQIUABQAAAAIAIdO4kAzLwWe&#10;OwAAADkAAAAQAAAAAAAAAAEAIAAAAAsBAABkcnMvc2hhcGV4bWwueG1sUEsFBgAAAAAGAAYAWwEA&#10;ALUDAAAAAA==&#10;">
                          <v:fill on="f" focussize="0,0"/>
                          <v:stroke color="#000080" joinstyle="round"/>
                          <v:imagedata o:title=""/>
                          <o:lock v:ext="edit" aspectratio="f"/>
                        </v:line>
                        <v:line id="直线 302" o:spid="_x0000_s1026" o:spt="20" style="position:absolute;left:3786;top:2108;height:54;width:1;" filled="f" stroked="t" coordsize="21600,21600" o:gfxdata="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4FkL4A&#10;AADcAAAADwAAAAAAAAABACAAAAAiAAAAZHJzL2Rvd25yZXYueG1sUEsBAhQAFAAAAAgAh07iQDMv&#10;BZ47AAAAOQAAABAAAAAAAAAAAQAgAAAADQEAAGRycy9zaGFwZXhtbC54bWxQSwUGAAAAAAYABgBb&#10;AQAAtwMAAAAA&#10;">
                          <v:fill on="f" focussize="0,0"/>
                          <v:stroke color="#000080" joinstyle="round"/>
                          <v:imagedata o:title=""/>
                          <o:lock v:ext="edit" aspectratio="f"/>
                        </v:line>
                        <v:rect id="矩形 303" o:spid="_x0000_s1026" o:spt="1" style="position:absolute;left:2745;top:1820;height:230;width:96;" filled="f" stroked="f" coordsize="21600,21600" o:gfxdata="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tzYb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rFonts w:cs="宋体"/>
                                    <w:color w:val="000000"/>
                                    <w:szCs w:val="21"/>
                                  </w:rPr>
                                </w:pPr>
                                <w:r>
                                  <w:rPr>
                                    <w:color w:val="000000"/>
                                    <w:szCs w:val="21"/>
                                  </w:rPr>
                                  <w:t>1</w:t>
                                </w:r>
                              </w:p>
                            </w:txbxContent>
                          </v:textbox>
                        </v:rect>
                        <v:rect id="矩形 304" o:spid="_x0000_s1026" o:spt="1" style="position:absolute;left:2709;top:2160;height:230;width:139;" filled="f" stroked="f" coordsize="21600,21600" o:gfxdata="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ZB99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rFonts w:cs="宋体"/>
                                    <w:i/>
                                    <w:iCs/>
                                    <w:color w:val="000000"/>
                                    <w:szCs w:val="21"/>
                                  </w:rPr>
                                </w:pPr>
                                <w:r>
                                  <w:rPr>
                                    <w:i/>
                                    <w:iCs/>
                                    <w:color w:val="000000"/>
                                    <w:szCs w:val="21"/>
                                  </w:rPr>
                                  <w:t>O</w:t>
                                </w:r>
                              </w:p>
                            </w:txbxContent>
                          </v:textbox>
                        </v:rect>
                        <v:rect id="矩形 305" o:spid="_x0000_s1026" o:spt="1" style="position:absolute;left:3049;top:2160;height:230;width:96;" filled="f" stroked="f" coordsize="21600,21600" o:gfxdata="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eeWB&#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autoSpaceDE w:val="0"/>
                                  <w:autoSpaceDN w:val="0"/>
                                  <w:adjustRightInd w:val="0"/>
                                  <w:rPr>
                                    <w:rFonts w:cs="宋体"/>
                                    <w:color w:val="000000"/>
                                    <w:szCs w:val="21"/>
                                  </w:rPr>
                                </w:pPr>
                                <w:r>
                                  <w:rPr>
                                    <w:color w:val="000000"/>
                                    <w:szCs w:val="21"/>
                                  </w:rPr>
                                  <w:t>1</w:t>
                                </w:r>
                              </w:p>
                            </w:txbxContent>
                          </v:textbox>
                        </v:rect>
                        <v:rect id="矩形 306" o:spid="_x0000_s1026" o:spt="1" style="position:absolute;left:2313;top:2160;height:230;width:160;" filled="f" stroked="f" coordsize="21600,21600" o:gfxdata="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NUAa&#10;wAAAANw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autoSpaceDE w:val="0"/>
                                  <w:autoSpaceDN w:val="0"/>
                                  <w:adjustRightInd w:val="0"/>
                                  <w:rPr>
                                    <w:color w:val="000000"/>
                                    <w:szCs w:val="21"/>
                                  </w:rPr>
                                </w:pPr>
                                <w:r>
                                  <w:rPr>
                                    <w:color w:val="000000"/>
                                    <w:szCs w:val="21"/>
                                  </w:rPr>
                                  <w:t>-2</w:t>
                                </w:r>
                              </w:p>
                            </w:txbxContent>
                          </v:textbox>
                        </v:rect>
                        <v:rect id="矩形 307" o:spid="_x0000_s1026" o:spt="1" style="position:absolute;left:3285;top:2160;height:230;width:96;" filled="f" stroked="f" coordsize="21600,21600" o:gfxdata="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Hn3m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autoSpaceDE w:val="0"/>
                                  <w:autoSpaceDN w:val="0"/>
                                  <w:adjustRightInd w:val="0"/>
                                  <w:rPr>
                                    <w:rFonts w:cs="宋体"/>
                                    <w:color w:val="000000"/>
                                    <w:szCs w:val="21"/>
                                  </w:rPr>
                                </w:pPr>
                                <w:r>
                                  <w:rPr>
                                    <w:color w:val="000000"/>
                                    <w:szCs w:val="21"/>
                                  </w:rPr>
                                  <w:t>2</w:t>
                                </w:r>
                              </w:p>
                            </w:txbxContent>
                          </v:textbox>
                        </v:rect>
                        <v:rect id="矩形 308" o:spid="_x0000_s1026" o:spt="1" style="position:absolute;left:3549;top:2160;height:230;width:96;" filled="f" stroked="f" coordsize="21600,21600" o:gfxdata="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6re/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autoSpaceDE w:val="0"/>
                                  <w:autoSpaceDN w:val="0"/>
                                  <w:adjustRightInd w:val="0"/>
                                  <w:rPr>
                                    <w:rFonts w:cs="宋体"/>
                                    <w:color w:val="000000"/>
                                    <w:szCs w:val="21"/>
                                  </w:rPr>
                                </w:pPr>
                                <w:r>
                                  <w:rPr>
                                    <w:color w:val="000000"/>
                                    <w:szCs w:val="21"/>
                                  </w:rPr>
                                  <w:t>3</w:t>
                                </w:r>
                              </w:p>
                            </w:txbxContent>
                          </v:textbox>
                        </v:rect>
                        <v:rect id="矩形 309" o:spid="_x0000_s1026" o:spt="1" style="position:absolute;left:3747;top:2160;height:230;width:96;" filled="f" stroked="f" coordsize="21600,21600" o:gfxdata="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zTvh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autoSpaceDE w:val="0"/>
                                  <w:autoSpaceDN w:val="0"/>
                                  <w:adjustRightInd w:val="0"/>
                                  <w:rPr>
                                    <w:rFonts w:cs="宋体"/>
                                    <w:color w:val="000000"/>
                                    <w:szCs w:val="21"/>
                                  </w:rPr>
                                </w:pPr>
                                <w:r>
                                  <w:rPr>
                                    <w:color w:val="000000"/>
                                    <w:szCs w:val="21"/>
                                  </w:rPr>
                                  <w:t>4</w:t>
                                </w:r>
                              </w:p>
                            </w:txbxContent>
                          </v:textbox>
                        </v:rect>
                        <v:rect id="矩形 310" o:spid="_x0000_s1026" o:spt="1" style="position:absolute;left:2691;top:2719;height:230;width:160;" filled="f" stroked="f" coordsize="21600,21600" o:gfxdata="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HhKH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color w:val="000000"/>
                                    <w:szCs w:val="21"/>
                                  </w:rPr>
                                </w:pPr>
                                <w:r>
                                  <w:rPr>
                                    <w:color w:val="000000"/>
                                    <w:szCs w:val="21"/>
                                  </w:rPr>
                                  <w:t>-3</w:t>
                                </w:r>
                              </w:p>
                            </w:txbxContent>
                          </v:textbox>
                        </v:rect>
                        <v:rect id="矩形 311" o:spid="_x0000_s1026" o:spt="1" style="position:absolute;left:2918;top:2296;height:230;width:160;" filled="f" stroked="f" coordsize="21600,21600" o:gfxdata="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USQ/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autoSpaceDE w:val="0"/>
                                  <w:autoSpaceDN w:val="0"/>
                                  <w:adjustRightInd w:val="0"/>
                                  <w:rPr>
                                    <w:color w:val="000000"/>
                                    <w:szCs w:val="21"/>
                                  </w:rPr>
                                </w:pPr>
                                <w:r>
                                  <w:rPr>
                                    <w:color w:val="000000"/>
                                    <w:szCs w:val="21"/>
                                  </w:rPr>
                                  <w:t>-1</w:t>
                                </w:r>
                              </w:p>
                            </w:txbxContent>
                          </v:textbox>
                        </v:rect>
                        <v:rect id="矩形 312" o:spid="_x0000_s1026" o:spt="1" style="position:absolute;left:2521;top:2160;height:230;width:160;" filled="f" stroked="f" coordsize="21600,21600" o:gfxdata="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YINW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autoSpaceDE w:val="0"/>
                                  <w:autoSpaceDN w:val="0"/>
                                  <w:adjustRightInd w:val="0"/>
                                  <w:rPr>
                                    <w:color w:val="000000"/>
                                    <w:szCs w:val="21"/>
                                  </w:rPr>
                                </w:pPr>
                                <w:r>
                                  <w:rPr>
                                    <w:color w:val="000000"/>
                                    <w:szCs w:val="21"/>
                                  </w:rPr>
                                  <w:t>-1</w:t>
                                </w:r>
                              </w:p>
                            </w:txbxContent>
                          </v:textbox>
                        </v:rect>
                        <v:rect id="矩形 313" o:spid="_x0000_s1026" o:spt="1" style="position:absolute;left:2925;top:763;height:230;width:85;" filled="f" stroked="f" coordsize="21600,21600" o:gfxdata="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tqrE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rFonts w:cs="宋体"/>
                                    <w:i/>
                                    <w:iCs/>
                                    <w:color w:val="000000"/>
                                    <w:szCs w:val="21"/>
                                  </w:rPr>
                                </w:pPr>
                                <w:r>
                                  <w:rPr>
                                    <w:i/>
                                    <w:iCs/>
                                    <w:color w:val="000000"/>
                                    <w:szCs w:val="21"/>
                                  </w:rPr>
                                  <w:t>y</w:t>
                                </w:r>
                              </w:p>
                            </w:txbxContent>
                          </v:textbox>
                        </v:rect>
                        <v:rect id="矩形 314" o:spid="_x0000_s1026" o:spt="1" style="position:absolute;left:3993;top:2151;height:230;width:85;" filled="f" stroked="f" coordsize="21600,21600" o:gfxdata="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n+W/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autoSpaceDE w:val="0"/>
                                  <w:autoSpaceDN w:val="0"/>
                                  <w:adjustRightInd w:val="0"/>
                                  <w:rPr>
                                    <w:rFonts w:cs="宋体"/>
                                    <w:i/>
                                    <w:iCs/>
                                    <w:color w:val="000000"/>
                                    <w:szCs w:val="21"/>
                                  </w:rPr>
                                </w:pPr>
                                <w:r>
                                  <w:rPr>
                                    <w:i/>
                                    <w:iCs/>
                                    <w:color w:val="000000"/>
                                    <w:szCs w:val="21"/>
                                  </w:rPr>
                                  <w:t>x</w:t>
                                </w:r>
                              </w:p>
                            </w:txbxContent>
                          </v:textbox>
                        </v:rect>
                      </v:group>
                      <w10:wrap type="square"/>
                    </v:group>
                  </w:pict>
                </mc:Fallback>
              </mc:AlternateContent>
            </w:r>
            <w:r>
              <w:rPr>
                <w:bCs/>
                <w:color w:val="000000"/>
                <w:szCs w:val="21"/>
              </w:rPr>
              <w:t>探究</w:t>
            </w:r>
            <w:r>
              <w:rPr>
                <w:rFonts w:hint="eastAsia"/>
                <w:bCs/>
                <w:color w:val="000000"/>
                <w:szCs w:val="21"/>
              </w:rPr>
              <w:t>：</w:t>
            </w:r>
            <w:r>
              <w:rPr>
                <w:color w:val="000000"/>
                <w:szCs w:val="21"/>
              </w:rPr>
              <w:t>（</w:t>
            </w:r>
            <w:r>
              <w:rPr>
                <w:rFonts w:hint="eastAsia"/>
                <w:color w:val="000000"/>
                <w:szCs w:val="21"/>
              </w:rPr>
              <w:t>1</w:t>
            </w:r>
            <w:r>
              <w:rPr>
                <w:color w:val="000000"/>
                <w:szCs w:val="21"/>
              </w:rPr>
              <w:t>）观察二次函数</w:t>
            </w:r>
            <w:r>
              <w:rPr>
                <w:rFonts w:hint="eastAsia"/>
                <w:i/>
                <w:color w:val="000000"/>
                <w:szCs w:val="21"/>
              </w:rPr>
              <w:t>f</w:t>
            </w:r>
            <w:r>
              <w:rPr>
                <w:rFonts w:hint="eastAsia"/>
                <w:color w:val="000000"/>
                <w:szCs w:val="21"/>
              </w:rPr>
              <w:t>(</w:t>
            </w:r>
            <w:r>
              <w:rPr>
                <w:rFonts w:hint="eastAsia"/>
                <w:i/>
                <w:color w:val="000000"/>
                <w:szCs w:val="21"/>
              </w:rPr>
              <w:t>x</w:t>
            </w:r>
            <w:r>
              <w:rPr>
                <w:rFonts w:hint="eastAsia"/>
                <w:color w:val="000000"/>
                <w:szCs w:val="21"/>
              </w:rPr>
              <w:t>)＝</w:t>
            </w:r>
            <w:r>
              <w:rPr>
                <w:rFonts w:hint="eastAsia"/>
                <w:i/>
                <w:color w:val="000000"/>
                <w:szCs w:val="21"/>
              </w:rPr>
              <w:t>x</w:t>
            </w:r>
            <w:r>
              <w:rPr>
                <w:rFonts w:hint="eastAsia"/>
                <w:color w:val="000000"/>
                <w:szCs w:val="21"/>
                <w:vertAlign w:val="superscript"/>
              </w:rPr>
              <w:t>2</w:t>
            </w:r>
            <w:r>
              <w:rPr>
                <w:rFonts w:hint="eastAsia"/>
                <w:color w:val="000000"/>
                <w:szCs w:val="21"/>
              </w:rPr>
              <w:t>－2</w:t>
            </w:r>
            <w:r>
              <w:rPr>
                <w:rFonts w:hint="eastAsia"/>
                <w:i/>
                <w:color w:val="000000"/>
                <w:szCs w:val="21"/>
              </w:rPr>
              <w:t>x</w:t>
            </w:r>
            <w:r>
              <w:rPr>
                <w:rFonts w:hint="eastAsia"/>
                <w:color w:val="000000"/>
                <w:szCs w:val="21"/>
              </w:rPr>
              <w:t>－3</w:t>
            </w:r>
            <w:r>
              <w:rPr>
                <w:color w:val="000000"/>
                <w:szCs w:val="21"/>
              </w:rPr>
              <w:t>的图象：</w:t>
            </w:r>
          </w:p>
          <w:p>
            <w:pPr>
              <w:rPr>
                <w:color w:val="000000"/>
                <w:szCs w:val="21"/>
              </w:rPr>
            </w:pPr>
            <w:r>
              <w:rPr>
                <w:color w:val="000000"/>
                <w:szCs w:val="21"/>
              </w:rPr>
              <w:t>在区间</w:t>
            </w:r>
            <w:r>
              <w:rPr>
                <w:rFonts w:hint="eastAsia"/>
                <w:color w:val="000000"/>
                <w:szCs w:val="21"/>
              </w:rPr>
              <w:t>[</w:t>
            </w:r>
            <w:r>
              <w:rPr>
                <w:color w:val="000000"/>
                <w:szCs w:val="21"/>
              </w:rPr>
              <w:t>-2，1</w:t>
            </w:r>
            <w:r>
              <w:rPr>
                <w:rFonts w:hint="eastAsia"/>
                <w:color w:val="000000"/>
                <w:szCs w:val="21"/>
              </w:rPr>
              <w:t>]</w:t>
            </w:r>
            <w:r>
              <w:rPr>
                <w:color w:val="000000"/>
                <w:szCs w:val="21"/>
              </w:rPr>
              <w:t>上有零点______；</w:t>
            </w:r>
          </w:p>
          <w:p>
            <w:pPr>
              <w:rPr>
                <w:color w:val="000000"/>
                <w:szCs w:val="21"/>
              </w:rPr>
            </w:pPr>
            <w:r>
              <w:rPr>
                <w:rFonts w:hint="eastAsia"/>
                <w:i/>
                <w:color w:val="000000"/>
                <w:szCs w:val="21"/>
              </w:rPr>
              <w:t>f</w:t>
            </w:r>
            <w:r>
              <w:rPr>
                <w:rFonts w:hint="eastAsia"/>
                <w:color w:val="000000"/>
                <w:szCs w:val="21"/>
              </w:rPr>
              <w:t>(-2)=</w:t>
            </w:r>
            <w:r>
              <w:rPr>
                <w:color w:val="000000"/>
                <w:szCs w:val="21"/>
              </w:rPr>
              <w:t>_______，</w:t>
            </w:r>
            <w:r>
              <w:rPr>
                <w:rFonts w:hint="eastAsia"/>
                <w:i/>
                <w:color w:val="000000"/>
                <w:szCs w:val="21"/>
              </w:rPr>
              <w:t>f</w:t>
            </w:r>
            <w:r>
              <w:rPr>
                <w:rFonts w:hint="eastAsia"/>
                <w:color w:val="000000"/>
                <w:szCs w:val="21"/>
              </w:rPr>
              <w:t>(1)=</w:t>
            </w:r>
            <w:r>
              <w:rPr>
                <w:color w:val="000000"/>
                <w:szCs w:val="21"/>
              </w:rPr>
              <w:t>_______，</w:t>
            </w:r>
            <w:r>
              <w:rPr>
                <w:rFonts w:hint="eastAsia"/>
                <w:i/>
                <w:color w:val="000000"/>
                <w:szCs w:val="21"/>
              </w:rPr>
              <w:t>f</w:t>
            </w:r>
            <w:r>
              <w:rPr>
                <w:rFonts w:hint="eastAsia"/>
                <w:color w:val="000000"/>
                <w:szCs w:val="21"/>
              </w:rPr>
              <w:t>(-2)</w:t>
            </w:r>
            <w:r>
              <w:rPr>
                <w:color w:val="000000"/>
                <w:szCs w:val="21"/>
              </w:rPr>
              <w:t>·</w:t>
            </w:r>
            <w:r>
              <w:rPr>
                <w:rFonts w:hint="eastAsia"/>
                <w:i/>
                <w:color w:val="000000"/>
                <w:szCs w:val="21"/>
              </w:rPr>
              <w:t>f</w:t>
            </w:r>
            <w:r>
              <w:rPr>
                <w:rFonts w:hint="eastAsia"/>
                <w:color w:val="000000"/>
                <w:szCs w:val="21"/>
              </w:rPr>
              <w:t>(1)</w:t>
            </w:r>
            <w:r>
              <w:rPr>
                <w:color w:val="000000"/>
                <w:szCs w:val="21"/>
              </w:rPr>
              <w:t>_____0（“＜”或“＞”）．</w:t>
            </w:r>
          </w:p>
          <w:p>
            <w:pPr>
              <w:rPr>
                <w:rFonts w:eastAsia="楷体_GB2312"/>
                <w:color w:val="000000"/>
                <w:szCs w:val="21"/>
              </w:rPr>
            </w:pPr>
            <w:r>
              <w:rPr>
                <w:color w:val="000000"/>
                <w:szCs w:val="21"/>
              </w:rPr>
              <w:t>在区间(2，4)上有零点______；</w:t>
            </w:r>
            <w:r>
              <w:rPr>
                <w:rFonts w:hint="eastAsia"/>
                <w:i/>
                <w:color w:val="000000"/>
                <w:szCs w:val="21"/>
              </w:rPr>
              <w:t>f</w:t>
            </w:r>
            <w:r>
              <w:rPr>
                <w:rFonts w:hint="eastAsia"/>
                <w:color w:val="000000"/>
                <w:szCs w:val="21"/>
              </w:rPr>
              <w:t>(2)</w:t>
            </w:r>
            <w:r>
              <w:rPr>
                <w:color w:val="000000"/>
                <w:szCs w:val="21"/>
              </w:rPr>
              <w:t>·</w:t>
            </w:r>
            <w:r>
              <w:rPr>
                <w:rFonts w:hint="eastAsia"/>
                <w:i/>
                <w:color w:val="000000"/>
                <w:szCs w:val="21"/>
              </w:rPr>
              <w:t>f</w:t>
            </w:r>
            <w:r>
              <w:rPr>
                <w:rFonts w:hint="eastAsia"/>
                <w:color w:val="000000"/>
                <w:szCs w:val="21"/>
              </w:rPr>
              <w:t>(4)</w:t>
            </w:r>
            <w:r>
              <w:rPr>
                <w:color w:val="000000"/>
                <w:szCs w:val="21"/>
              </w:rPr>
              <w:t>____0（“＜”或“＞”）．</w:t>
            </w:r>
          </w:p>
          <w:p>
            <w:pPr>
              <w:ind w:firstLine="420" w:firstLineChars="200"/>
              <w:rPr>
                <w:rFonts w:hint="eastAsia"/>
                <w:bCs/>
                <w:szCs w:val="21"/>
              </w:rPr>
            </w:pPr>
            <w:r>
              <w:rPr>
                <w:color w:val="000000"/>
                <w:szCs w:val="21"/>
              </w:rPr>
              <w:t>（</w:t>
            </w:r>
            <w:r>
              <w:rPr>
                <w:rFonts w:hint="eastAsia"/>
                <w:color w:val="000000"/>
                <w:szCs w:val="21"/>
              </w:rPr>
              <w:t>2</w:t>
            </w:r>
            <w:r>
              <w:rPr>
                <w:color w:val="000000"/>
                <w:szCs w:val="21"/>
              </w:rPr>
              <w:t>）</w:t>
            </w:r>
            <w:r>
              <w:rPr>
                <w:bCs/>
                <w:szCs w:val="21"/>
              </w:rPr>
              <w:t>观察函数的图象</w:t>
            </w:r>
            <w:r>
              <w:rPr>
                <w:rFonts w:hint="eastAsia"/>
                <w:bCs/>
                <w:szCs w:val="21"/>
              </w:rPr>
              <w:t>：</w:t>
            </w:r>
          </w:p>
          <w:p>
            <w:pPr>
              <w:rPr>
                <w:bCs/>
                <w:szCs w:val="21"/>
              </w:rPr>
            </w:pPr>
            <w:r>
              <w:rPr>
                <w:bCs/>
                <w:szCs w:val="21"/>
              </w:rPr>
              <w:t>①在区间(</w:t>
            </w:r>
            <w:r>
              <w:rPr>
                <w:bCs/>
                <w:i/>
                <w:iCs/>
                <w:szCs w:val="21"/>
              </w:rPr>
              <w:t>a</w:t>
            </w:r>
            <w:r>
              <w:rPr>
                <w:bCs/>
                <w:szCs w:val="21"/>
              </w:rPr>
              <w:t>，</w:t>
            </w:r>
            <w:r>
              <w:rPr>
                <w:bCs/>
                <w:i/>
                <w:iCs/>
                <w:szCs w:val="21"/>
              </w:rPr>
              <w:t>b</w:t>
            </w:r>
            <w:r>
              <w:rPr>
                <w:bCs/>
                <w:szCs w:val="21"/>
              </w:rPr>
              <w:t>)上___(有/无)零点；</w:t>
            </w:r>
            <w:r>
              <w:rPr>
                <w:bCs/>
                <w:i/>
                <w:iCs/>
                <w:szCs w:val="21"/>
              </w:rPr>
              <w:t>f</w:t>
            </w:r>
            <w:r>
              <w:rPr>
                <w:bCs/>
                <w:szCs w:val="21"/>
              </w:rPr>
              <w:t>(</w:t>
            </w:r>
            <w:r>
              <w:rPr>
                <w:bCs/>
                <w:i/>
                <w:iCs/>
                <w:szCs w:val="21"/>
              </w:rPr>
              <w:t>a</w:t>
            </w:r>
            <w:r>
              <w:rPr>
                <w:bCs/>
                <w:szCs w:val="21"/>
              </w:rPr>
              <w:t>)·</w:t>
            </w:r>
            <w:r>
              <w:rPr>
                <w:bCs/>
                <w:i/>
                <w:iCs/>
                <w:szCs w:val="21"/>
              </w:rPr>
              <w:t>f</w:t>
            </w:r>
            <w:r>
              <w:rPr>
                <w:bCs/>
                <w:szCs w:val="21"/>
              </w:rPr>
              <w:t>(</w:t>
            </w:r>
            <w:r>
              <w:rPr>
                <w:bCs/>
                <w:i/>
                <w:iCs/>
                <w:szCs w:val="21"/>
              </w:rPr>
              <w:t>b</w:t>
            </w:r>
            <w:r>
              <w:rPr>
                <w:bCs/>
                <w:szCs w:val="21"/>
              </w:rPr>
              <w:t>)</w:t>
            </w:r>
            <w:r>
              <w:rPr>
                <w:rFonts w:hint="eastAsia"/>
                <w:bCs/>
                <w:szCs w:val="21"/>
              </w:rPr>
              <w:t xml:space="preserve"> </w:t>
            </w:r>
            <w:r>
              <w:rPr>
                <w:bCs/>
                <w:szCs w:val="21"/>
              </w:rPr>
              <w:t>___</w:t>
            </w:r>
            <w:r>
              <w:rPr>
                <w:rFonts w:hint="eastAsia"/>
                <w:bCs/>
                <w:szCs w:val="21"/>
              </w:rPr>
              <w:t xml:space="preserve"> </w:t>
            </w:r>
            <w:r>
              <w:rPr>
                <w:bCs/>
                <w:szCs w:val="21"/>
              </w:rPr>
              <w:t>0（“＜”或“＞”）．</w:t>
            </w:r>
          </w:p>
          <w:p>
            <w:pPr>
              <w:rPr>
                <w:bCs/>
                <w:szCs w:val="21"/>
              </w:rPr>
            </w:pPr>
            <w:r>
              <w:rPr>
                <w:bCs/>
                <w:szCs w:val="21"/>
              </w:rPr>
              <w:t>②在区间(</w:t>
            </w:r>
            <w:r>
              <w:rPr>
                <w:bCs/>
                <w:i/>
                <w:iCs/>
                <w:szCs w:val="21"/>
              </w:rPr>
              <w:t>b</w:t>
            </w:r>
            <w:r>
              <w:rPr>
                <w:bCs/>
                <w:szCs w:val="21"/>
              </w:rPr>
              <w:t>，</w:t>
            </w:r>
            <w:r>
              <w:rPr>
                <w:bCs/>
                <w:i/>
                <w:iCs/>
                <w:szCs w:val="21"/>
              </w:rPr>
              <w:t>c</w:t>
            </w:r>
            <w:r>
              <w:rPr>
                <w:bCs/>
                <w:szCs w:val="21"/>
              </w:rPr>
              <w:t>)上___(有/无)零点；</w:t>
            </w:r>
            <w:r>
              <w:rPr>
                <w:bCs/>
                <w:i/>
                <w:iCs/>
                <w:szCs w:val="21"/>
              </w:rPr>
              <w:t>f</w:t>
            </w:r>
            <w:r>
              <w:rPr>
                <w:bCs/>
                <w:iCs/>
                <w:szCs w:val="21"/>
              </w:rPr>
              <w:t>(</w:t>
            </w:r>
            <w:r>
              <w:rPr>
                <w:bCs/>
                <w:i/>
                <w:iCs/>
                <w:szCs w:val="21"/>
              </w:rPr>
              <w:t>b</w:t>
            </w:r>
            <w:r>
              <w:rPr>
                <w:bCs/>
                <w:szCs w:val="21"/>
              </w:rPr>
              <w:t>)·</w:t>
            </w:r>
            <w:r>
              <w:rPr>
                <w:bCs/>
                <w:i/>
                <w:iCs/>
                <w:szCs w:val="21"/>
              </w:rPr>
              <w:t>f</w:t>
            </w:r>
            <w:r>
              <w:rPr>
                <w:bCs/>
                <w:iCs/>
                <w:szCs w:val="21"/>
              </w:rPr>
              <w:t>(</w:t>
            </w:r>
            <w:r>
              <w:rPr>
                <w:bCs/>
                <w:i/>
                <w:iCs/>
                <w:szCs w:val="21"/>
              </w:rPr>
              <w:t>c</w:t>
            </w:r>
            <w:r>
              <w:rPr>
                <w:bCs/>
                <w:szCs w:val="21"/>
              </w:rPr>
              <w:t>) ___ 0（“＜”或“＞”）．</w:t>
            </w:r>
          </w:p>
          <w:p>
            <w:pPr>
              <w:rPr>
                <w:bCs/>
                <w:szCs w:val="21"/>
              </w:rPr>
            </w:pPr>
            <w:r>
              <w:rPr>
                <w:bCs/>
                <w:szCs w:val="21"/>
              </w:rPr>
              <w:t>③在区间(</w:t>
            </w:r>
            <w:r>
              <w:rPr>
                <w:bCs/>
                <w:i/>
                <w:iCs/>
                <w:szCs w:val="21"/>
              </w:rPr>
              <w:t>c</w:t>
            </w:r>
            <w:r>
              <w:rPr>
                <w:bCs/>
                <w:szCs w:val="21"/>
              </w:rPr>
              <w:t>，</w:t>
            </w:r>
            <w:r>
              <w:rPr>
                <w:bCs/>
                <w:i/>
                <w:iCs/>
                <w:szCs w:val="21"/>
              </w:rPr>
              <w:t>d</w:t>
            </w:r>
            <w:r>
              <w:rPr>
                <w:bCs/>
                <w:szCs w:val="21"/>
              </w:rPr>
              <w:t>)上___(有/无)零点；</w:t>
            </w:r>
            <w:r>
              <w:rPr>
                <w:bCs/>
                <w:i/>
                <w:iCs/>
                <w:szCs w:val="21"/>
              </w:rPr>
              <w:t>f</w:t>
            </w:r>
            <w:r>
              <w:rPr>
                <w:bCs/>
                <w:szCs w:val="21"/>
              </w:rPr>
              <w:t>(</w:t>
            </w:r>
            <w:r>
              <w:rPr>
                <w:bCs/>
                <w:i/>
                <w:iCs/>
                <w:szCs w:val="21"/>
              </w:rPr>
              <w:t>c</w:t>
            </w:r>
            <w:r>
              <w:rPr>
                <w:bCs/>
                <w:szCs w:val="21"/>
              </w:rPr>
              <w:t>)·</w:t>
            </w:r>
            <w:r>
              <w:rPr>
                <w:bCs/>
                <w:i/>
                <w:iCs/>
                <w:szCs w:val="21"/>
              </w:rPr>
              <w:t>f</w:t>
            </w:r>
            <w:r>
              <w:rPr>
                <w:bCs/>
                <w:iCs/>
                <w:szCs w:val="21"/>
              </w:rPr>
              <w:t>(</w:t>
            </w:r>
            <w:r>
              <w:rPr>
                <w:bCs/>
                <w:i/>
                <w:iCs/>
                <w:szCs w:val="21"/>
              </w:rPr>
              <w:t>d</w:t>
            </w:r>
            <w:r>
              <w:rPr>
                <w:bCs/>
                <w:szCs w:val="21"/>
              </w:rPr>
              <w:t>) ___ 0（“＜”或“＞”）．</w:t>
            </w:r>
          </w:p>
          <w:p>
            <w:pPr>
              <w:rPr>
                <w:rFonts w:eastAsia="楷体_GB2312"/>
                <w:szCs w:val="21"/>
              </w:rPr>
            </w:pPr>
            <w:r>
              <w:rPr>
                <w:rFonts w:eastAsia="楷体_GB2312"/>
                <w:szCs w:val="21"/>
              </w:rPr>
              <w:t>意图：通过</w:t>
            </w:r>
            <w:r>
              <w:rPr>
                <w:rFonts w:hint="eastAsia" w:eastAsia="楷体_GB2312"/>
                <w:szCs w:val="21"/>
              </w:rPr>
              <w:t>归纳</w:t>
            </w:r>
            <w:r>
              <w:rPr>
                <w:rFonts w:eastAsia="楷体_GB2312"/>
                <w:szCs w:val="21"/>
              </w:rPr>
              <w:t>得出零点存在性定理．</w:t>
            </w:r>
          </w:p>
          <w:p>
            <w:pPr>
              <w:rPr>
                <w:rFonts w:hint="eastAsia"/>
                <w:bCs/>
                <w:szCs w:val="21"/>
              </w:rPr>
            </w:pPr>
            <w:r>
              <w:rPr>
                <w:szCs w:val="21"/>
              </w:rPr>
              <mc:AlternateContent>
                <mc:Choice Requires="wpc">
                  <w:drawing>
                    <wp:anchor distT="0" distB="0" distL="114300" distR="114300" simplePos="0" relativeHeight="251653120" behindDoc="0" locked="0" layoutInCell="1" allowOverlap="0">
                      <wp:simplePos x="0" y="0"/>
                      <wp:positionH relativeFrom="column">
                        <wp:posOffset>3647440</wp:posOffset>
                      </wp:positionH>
                      <wp:positionV relativeFrom="paragraph">
                        <wp:posOffset>55245</wp:posOffset>
                      </wp:positionV>
                      <wp:extent cx="1668145" cy="1226820"/>
                      <wp:effectExtent l="12700" t="0" r="5080" b="5715"/>
                      <wp:wrapNone/>
                      <wp:docPr id="657" name="画布 2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 name="直线 261"/>
                              <wps:cNvCnPr>
                                <a:cxnSpLocks noChangeShapeType="1"/>
                              </wps:cNvCnPr>
                              <wps:spPr bwMode="auto">
                                <a:xfrm>
                                  <a:off x="0" y="630555"/>
                                  <a:ext cx="1651635" cy="635"/>
                                </a:xfrm>
                                <a:prstGeom prst="line">
                                  <a:avLst/>
                                </a:prstGeom>
                                <a:noFill/>
                                <a:ln w="9525">
                                  <a:solidFill>
                                    <a:srgbClr val="000000"/>
                                  </a:solidFill>
                                  <a:round/>
                                  <a:tailEnd type="triangle" w="sm" len="med"/>
                                </a:ln>
                                <a:effectLst/>
                              </wps:spPr>
                              <wps:bodyPr/>
                            </wps:wsp>
                            <wps:wsp>
                              <wps:cNvPr id="53" name="直线 262"/>
                              <wps:cNvCnPr>
                                <a:cxnSpLocks noChangeShapeType="1"/>
                              </wps:cNvCnPr>
                              <wps:spPr bwMode="auto">
                                <a:xfrm flipV="1">
                                  <a:off x="403860" y="85725"/>
                                  <a:ext cx="635" cy="1141095"/>
                                </a:xfrm>
                                <a:prstGeom prst="line">
                                  <a:avLst/>
                                </a:prstGeom>
                                <a:noFill/>
                                <a:ln w="9525">
                                  <a:solidFill>
                                    <a:srgbClr val="000000"/>
                                  </a:solidFill>
                                  <a:round/>
                                  <a:tailEnd type="triangle" w="sm" len="med"/>
                                </a:ln>
                                <a:effectLst/>
                              </wps:spPr>
                              <wps:bodyPr/>
                            </wps:wsp>
                            <wps:wsp>
                              <wps:cNvPr id="54" name="任意多边形 263"/>
                              <wps:cNvSpPr/>
                              <wps:spPr bwMode="auto">
                                <a:xfrm>
                                  <a:off x="134620" y="297180"/>
                                  <a:ext cx="1469390" cy="901700"/>
                                </a:xfrm>
                                <a:custGeom>
                                  <a:avLst/>
                                  <a:gdLst>
                                    <a:gd name="T0" fmla="*/ 0 w 2520"/>
                                    <a:gd name="T1" fmla="*/ 2028 h 2028"/>
                                    <a:gd name="T2" fmla="*/ 735 w 2520"/>
                                    <a:gd name="T3" fmla="*/ 156 h 2028"/>
                                    <a:gd name="T4" fmla="*/ 1575 w 2520"/>
                                    <a:gd name="T5" fmla="*/ 1716 h 2028"/>
                                    <a:gd name="T6" fmla="*/ 2520 w 2520"/>
                                    <a:gd name="T7" fmla="*/ 0 h 2028"/>
                                  </a:gdLst>
                                  <a:ahLst/>
                                  <a:cxnLst>
                                    <a:cxn ang="0">
                                      <a:pos x="T0" y="T1"/>
                                    </a:cxn>
                                    <a:cxn ang="0">
                                      <a:pos x="T2" y="T3"/>
                                    </a:cxn>
                                    <a:cxn ang="0">
                                      <a:pos x="T4" y="T5"/>
                                    </a:cxn>
                                    <a:cxn ang="0">
                                      <a:pos x="T6" y="T7"/>
                                    </a:cxn>
                                  </a:cxnLst>
                                  <a:rect l="0" t="0" r="r" b="b"/>
                                  <a:pathLst>
                                    <a:path w="2520" h="2028">
                                      <a:moveTo>
                                        <a:pt x="0" y="2028"/>
                                      </a:moveTo>
                                      <a:cubicBezTo>
                                        <a:pt x="236" y="1118"/>
                                        <a:pt x="472" y="208"/>
                                        <a:pt x="735" y="156"/>
                                      </a:cubicBezTo>
                                      <a:cubicBezTo>
                                        <a:pt x="998" y="104"/>
                                        <a:pt x="1278" y="1742"/>
                                        <a:pt x="1575" y="1716"/>
                                      </a:cubicBezTo>
                                      <a:cubicBezTo>
                                        <a:pt x="1872" y="1690"/>
                                        <a:pt x="2196" y="845"/>
                                        <a:pt x="2520" y="0"/>
                                      </a:cubicBezTo>
                                    </a:path>
                                  </a:pathLst>
                                </a:custGeom>
                                <a:noFill/>
                                <a:ln w="9525">
                                  <a:solidFill>
                                    <a:srgbClr val="000000"/>
                                  </a:solidFill>
                                  <a:round/>
                                </a:ln>
                                <a:effectLst/>
                              </wps:spPr>
                              <wps:bodyPr rot="0" vert="horz" wrap="square" lIns="91440" tIns="45720" rIns="91440" bIns="45720" anchor="t" anchorCtr="0" upright="1">
                                <a:noAutofit/>
                              </wps:bodyPr>
                            </wps:wsp>
                            <wps:wsp>
                              <wps:cNvPr id="55" name="直线 264"/>
                              <wps:cNvCnPr>
                                <a:cxnSpLocks noChangeShapeType="1"/>
                              </wps:cNvCnPr>
                              <wps:spPr bwMode="auto">
                                <a:xfrm>
                                  <a:off x="147955" y="791210"/>
                                  <a:ext cx="635" cy="36195"/>
                                </a:xfrm>
                                <a:prstGeom prst="line">
                                  <a:avLst/>
                                </a:prstGeom>
                                <a:noFill/>
                                <a:ln w="12700">
                                  <a:solidFill>
                                    <a:srgbClr val="000000"/>
                                  </a:solidFill>
                                  <a:round/>
                                </a:ln>
                                <a:effectLst/>
                              </wps:spPr>
                              <wps:bodyPr/>
                            </wps:wsp>
                            <wps:wsp>
                              <wps:cNvPr id="56" name="直线 265"/>
                              <wps:cNvCnPr>
                                <a:cxnSpLocks noChangeShapeType="1"/>
                              </wps:cNvCnPr>
                              <wps:spPr bwMode="auto">
                                <a:xfrm>
                                  <a:off x="603250" y="791210"/>
                                  <a:ext cx="635" cy="36195"/>
                                </a:xfrm>
                                <a:prstGeom prst="line">
                                  <a:avLst/>
                                </a:prstGeom>
                                <a:noFill/>
                                <a:ln w="12700">
                                  <a:solidFill>
                                    <a:srgbClr val="000000"/>
                                  </a:solidFill>
                                  <a:round/>
                                </a:ln>
                                <a:effectLst/>
                              </wps:spPr>
                              <wps:bodyPr/>
                            </wps:wsp>
                            <wps:wsp>
                              <wps:cNvPr id="57" name="直线 266"/>
                              <wps:cNvCnPr>
                                <a:cxnSpLocks noChangeShapeType="1"/>
                              </wps:cNvCnPr>
                              <wps:spPr bwMode="auto">
                                <a:xfrm>
                                  <a:off x="1136650" y="791210"/>
                                  <a:ext cx="635" cy="36195"/>
                                </a:xfrm>
                                <a:prstGeom prst="line">
                                  <a:avLst/>
                                </a:prstGeom>
                                <a:noFill/>
                                <a:ln w="12700">
                                  <a:solidFill>
                                    <a:srgbClr val="000000"/>
                                  </a:solidFill>
                                  <a:round/>
                                </a:ln>
                                <a:effectLst/>
                              </wps:spPr>
                              <wps:bodyPr/>
                            </wps:wsp>
                            <wps:wsp>
                              <wps:cNvPr id="58" name="文本框 267"/>
                              <wps:cNvSpPr txBox="1">
                                <a:spLocks noChangeArrowheads="1"/>
                              </wps:cNvSpPr>
                              <wps:spPr bwMode="auto">
                                <a:xfrm>
                                  <a:off x="89535" y="594360"/>
                                  <a:ext cx="96520" cy="198120"/>
                                </a:xfrm>
                                <a:prstGeom prst="rect">
                                  <a:avLst/>
                                </a:prstGeom>
                                <a:noFill/>
                                <a:ln>
                                  <a:noFill/>
                                </a:ln>
                                <a:effectLst/>
                              </wps:spPr>
                              <wps:txbx>
                                <w:txbxContent>
                                  <w:p>
                                    <w:pPr>
                                      <w:rPr>
                                        <w:rFonts w:hint="eastAsia"/>
                                        <w:b/>
                                        <w:i/>
                                        <w:sz w:val="24"/>
                                      </w:rPr>
                                    </w:pPr>
                                    <w:r>
                                      <w:rPr>
                                        <w:rFonts w:hint="eastAsia"/>
                                        <w:b/>
                                        <w:i/>
                                        <w:sz w:val="24"/>
                                      </w:rPr>
                                      <w:t>a</w:t>
                                    </w:r>
                                  </w:p>
                                </w:txbxContent>
                              </wps:txbx>
                              <wps:bodyPr rot="0" vert="horz" wrap="square" lIns="0" tIns="0" rIns="0" bIns="0" anchor="t" anchorCtr="0" upright="1">
                                <a:noAutofit/>
                              </wps:bodyPr>
                            </wps:wsp>
                            <wps:wsp>
                              <wps:cNvPr id="59" name="文本框 268"/>
                              <wps:cNvSpPr txBox="1">
                                <a:spLocks noChangeArrowheads="1"/>
                              </wps:cNvSpPr>
                              <wps:spPr bwMode="auto">
                                <a:xfrm>
                                  <a:off x="559435" y="817880"/>
                                  <a:ext cx="96520" cy="198120"/>
                                </a:xfrm>
                                <a:prstGeom prst="rect">
                                  <a:avLst/>
                                </a:prstGeom>
                                <a:noFill/>
                                <a:ln>
                                  <a:noFill/>
                                </a:ln>
                                <a:effectLst/>
                              </wps:spPr>
                              <wps:txbx>
                                <w:txbxContent>
                                  <w:p>
                                    <w:pPr>
                                      <w:rPr>
                                        <w:rFonts w:hint="eastAsia"/>
                                        <w:b/>
                                        <w:i/>
                                        <w:sz w:val="24"/>
                                      </w:rPr>
                                    </w:pPr>
                                    <w:r>
                                      <w:rPr>
                                        <w:rFonts w:hint="eastAsia"/>
                                        <w:b/>
                                        <w:i/>
                                        <w:sz w:val="24"/>
                                      </w:rPr>
                                      <w:t>b</w:t>
                                    </w:r>
                                  </w:p>
                                </w:txbxContent>
                              </wps:txbx>
                              <wps:bodyPr rot="0" vert="horz" wrap="square" lIns="0" tIns="0" rIns="0" bIns="0" anchor="t" anchorCtr="0" upright="1">
                                <a:noAutofit/>
                              </wps:bodyPr>
                            </wps:wsp>
                            <wps:wsp>
                              <wps:cNvPr id="60" name="文本框 269"/>
                              <wps:cNvSpPr txBox="1">
                                <a:spLocks noChangeArrowheads="1"/>
                              </wps:cNvSpPr>
                              <wps:spPr bwMode="auto">
                                <a:xfrm>
                                  <a:off x="1100455" y="594360"/>
                                  <a:ext cx="96520" cy="198120"/>
                                </a:xfrm>
                                <a:prstGeom prst="rect">
                                  <a:avLst/>
                                </a:prstGeom>
                                <a:noFill/>
                                <a:ln>
                                  <a:noFill/>
                                </a:ln>
                                <a:effectLst/>
                              </wps:spPr>
                              <wps:txbx>
                                <w:txbxContent>
                                  <w:p>
                                    <w:pPr>
                                      <w:rPr>
                                        <w:rFonts w:hint="eastAsia"/>
                                        <w:b/>
                                        <w:i/>
                                        <w:sz w:val="24"/>
                                      </w:rPr>
                                    </w:pPr>
                                    <w:r>
                                      <w:rPr>
                                        <w:rFonts w:hint="eastAsia"/>
                                        <w:b/>
                                        <w:i/>
                                        <w:sz w:val="24"/>
                                      </w:rPr>
                                      <w:t>c</w:t>
                                    </w:r>
                                  </w:p>
                                </w:txbxContent>
                              </wps:txbx>
                              <wps:bodyPr rot="0" vert="horz" wrap="square" lIns="0" tIns="0" rIns="0" bIns="0" anchor="t" anchorCtr="0" upright="1">
                                <a:noAutofit/>
                              </wps:bodyPr>
                            </wps:wsp>
                            <wps:wsp>
                              <wps:cNvPr id="61" name="文本框 270"/>
                              <wps:cNvSpPr txBox="1">
                                <a:spLocks noChangeArrowheads="1"/>
                              </wps:cNvSpPr>
                              <wps:spPr bwMode="auto">
                                <a:xfrm>
                                  <a:off x="1571625" y="795020"/>
                                  <a:ext cx="96520" cy="198120"/>
                                </a:xfrm>
                                <a:prstGeom prst="rect">
                                  <a:avLst/>
                                </a:prstGeom>
                                <a:noFill/>
                                <a:ln>
                                  <a:noFill/>
                                </a:ln>
                                <a:effectLst/>
                              </wps:spPr>
                              <wps:txbx>
                                <w:txbxContent>
                                  <w:p>
                                    <w:pPr>
                                      <w:rPr>
                                        <w:rFonts w:hint="eastAsia"/>
                                        <w:b/>
                                        <w:i/>
                                        <w:sz w:val="24"/>
                                      </w:rPr>
                                    </w:pPr>
                                    <w:r>
                                      <w:rPr>
                                        <w:rFonts w:hint="eastAsia"/>
                                        <w:b/>
                                        <w:i/>
                                        <w:sz w:val="24"/>
                                      </w:rPr>
                                      <w:t>x</w:t>
                                    </w:r>
                                  </w:p>
                                </w:txbxContent>
                              </wps:txbx>
                              <wps:bodyPr rot="0" vert="horz" wrap="square" lIns="0" tIns="0" rIns="0" bIns="0" anchor="t" anchorCtr="0" upright="1">
                                <a:noAutofit/>
                              </wps:bodyPr>
                            </wps:wsp>
                            <wps:wsp>
                              <wps:cNvPr id="62" name="文本框 271"/>
                              <wps:cNvSpPr txBox="1">
                                <a:spLocks noChangeArrowheads="1"/>
                              </wps:cNvSpPr>
                              <wps:spPr bwMode="auto">
                                <a:xfrm>
                                  <a:off x="444500" y="0"/>
                                  <a:ext cx="96520" cy="198120"/>
                                </a:xfrm>
                                <a:prstGeom prst="rect">
                                  <a:avLst/>
                                </a:prstGeom>
                                <a:noFill/>
                                <a:ln>
                                  <a:noFill/>
                                </a:ln>
                                <a:effectLst/>
                              </wps:spPr>
                              <wps:txbx>
                                <w:txbxContent>
                                  <w:p>
                                    <w:pPr>
                                      <w:rPr>
                                        <w:rFonts w:hint="eastAsia"/>
                                        <w:b/>
                                        <w:i/>
                                        <w:sz w:val="24"/>
                                      </w:rPr>
                                    </w:pPr>
                                    <w:r>
                                      <w:rPr>
                                        <w:rFonts w:hint="eastAsia"/>
                                        <w:b/>
                                        <w:i/>
                                        <w:sz w:val="24"/>
                                      </w:rPr>
                                      <w:t>y</w:t>
                                    </w:r>
                                  </w:p>
                                </w:txbxContent>
                              </wps:txbx>
                              <wps:bodyPr rot="0" vert="horz" wrap="square" lIns="0" tIns="0" rIns="0" bIns="0" anchor="t" anchorCtr="0" upright="1">
                                <a:noAutofit/>
                              </wps:bodyPr>
                            </wps:wsp>
                            <wps:wsp>
                              <wps:cNvPr id="63" name="直线 273"/>
                              <wps:cNvCnPr>
                                <a:cxnSpLocks noChangeShapeType="1"/>
                              </wps:cNvCnPr>
                              <wps:spPr bwMode="auto">
                                <a:xfrm>
                                  <a:off x="1473835" y="791210"/>
                                  <a:ext cx="635" cy="36195"/>
                                </a:xfrm>
                                <a:prstGeom prst="line">
                                  <a:avLst/>
                                </a:prstGeom>
                                <a:noFill/>
                                <a:ln w="12700">
                                  <a:solidFill>
                                    <a:srgbClr val="000000"/>
                                  </a:solidFill>
                                  <a:round/>
                                </a:ln>
                                <a:effectLst/>
                              </wps:spPr>
                              <wps:bodyPr/>
                            </wps:wsp>
                            <wps:wsp>
                              <wps:cNvPr id="704" name="文本框 274"/>
                              <wps:cNvSpPr txBox="1">
                                <a:spLocks noChangeArrowheads="1"/>
                              </wps:cNvSpPr>
                              <wps:spPr bwMode="auto">
                                <a:xfrm>
                                  <a:off x="1422400" y="810260"/>
                                  <a:ext cx="96520" cy="198120"/>
                                </a:xfrm>
                                <a:prstGeom prst="rect">
                                  <a:avLst/>
                                </a:prstGeom>
                                <a:noFill/>
                                <a:ln>
                                  <a:noFill/>
                                </a:ln>
                                <a:effectLst/>
                              </wps:spPr>
                              <wps:txbx>
                                <w:txbxContent>
                                  <w:p>
                                    <w:pPr>
                                      <w:rPr>
                                        <w:rFonts w:hint="eastAsia"/>
                                        <w:b/>
                                        <w:i/>
                                        <w:sz w:val="24"/>
                                      </w:rPr>
                                    </w:pPr>
                                    <w:r>
                                      <w:rPr>
                                        <w:rFonts w:hint="eastAsia"/>
                                        <w:b/>
                                        <w:i/>
                                        <w:sz w:val="24"/>
                                      </w:rPr>
                                      <w:t>d</w:t>
                                    </w:r>
                                  </w:p>
                                </w:txbxContent>
                              </wps:txbx>
                              <wps:bodyPr rot="0" vert="horz" wrap="square" lIns="0" tIns="0" rIns="0" bIns="0" anchor="t" anchorCtr="0" upright="1">
                                <a:noAutofit/>
                              </wps:bodyPr>
                            </wps:wsp>
                            <wps:wsp>
                              <wps:cNvPr id="705" name="直线 275"/>
                              <wps:cNvCnPr>
                                <a:cxnSpLocks noChangeShapeType="1"/>
                              </wps:cNvCnPr>
                              <wps:spPr bwMode="auto">
                                <a:xfrm>
                                  <a:off x="149860" y="792480"/>
                                  <a:ext cx="635" cy="396240"/>
                                </a:xfrm>
                                <a:prstGeom prst="line">
                                  <a:avLst/>
                                </a:prstGeom>
                                <a:noFill/>
                                <a:ln w="9525">
                                  <a:solidFill>
                                    <a:srgbClr val="000000"/>
                                  </a:solidFill>
                                  <a:prstDash val="dash"/>
                                  <a:round/>
                                </a:ln>
                                <a:effectLst/>
                              </wps:spPr>
                              <wps:bodyPr/>
                            </wps:wsp>
                            <wps:wsp>
                              <wps:cNvPr id="706" name="直线 276"/>
                              <wps:cNvCnPr>
                                <a:cxnSpLocks noChangeShapeType="1"/>
                              </wps:cNvCnPr>
                              <wps:spPr bwMode="auto">
                                <a:xfrm>
                                  <a:off x="601980" y="403860"/>
                                  <a:ext cx="635" cy="396240"/>
                                </a:xfrm>
                                <a:prstGeom prst="line">
                                  <a:avLst/>
                                </a:prstGeom>
                                <a:noFill/>
                                <a:ln w="9525">
                                  <a:solidFill>
                                    <a:srgbClr val="000000"/>
                                  </a:solidFill>
                                  <a:prstDash val="dash"/>
                                  <a:round/>
                                </a:ln>
                                <a:effectLst/>
                              </wps:spPr>
                              <wps:bodyPr/>
                            </wps:wsp>
                            <wps:wsp>
                              <wps:cNvPr id="707" name="直线 277"/>
                              <wps:cNvCnPr>
                                <a:cxnSpLocks noChangeShapeType="1"/>
                              </wps:cNvCnPr>
                              <wps:spPr bwMode="auto">
                                <a:xfrm>
                                  <a:off x="1136015" y="796290"/>
                                  <a:ext cx="635" cy="253365"/>
                                </a:xfrm>
                                <a:prstGeom prst="line">
                                  <a:avLst/>
                                </a:prstGeom>
                                <a:noFill/>
                                <a:ln w="9525">
                                  <a:solidFill>
                                    <a:srgbClr val="000000"/>
                                  </a:solidFill>
                                  <a:prstDash val="dash"/>
                                  <a:round/>
                                </a:ln>
                                <a:effectLst/>
                              </wps:spPr>
                              <wps:bodyPr/>
                            </wps:wsp>
                            <wps:wsp>
                              <wps:cNvPr id="708" name="直线 278"/>
                              <wps:cNvCnPr>
                                <a:cxnSpLocks noChangeShapeType="1"/>
                              </wps:cNvCnPr>
                              <wps:spPr bwMode="auto">
                                <a:xfrm>
                                  <a:off x="1473200" y="572135"/>
                                  <a:ext cx="635" cy="253365"/>
                                </a:xfrm>
                                <a:prstGeom prst="line">
                                  <a:avLst/>
                                </a:prstGeom>
                                <a:noFill/>
                                <a:ln w="9525">
                                  <a:solidFill>
                                    <a:srgbClr val="000000"/>
                                  </a:solidFill>
                                  <a:prstDash val="dash"/>
                                  <a:round/>
                                </a:ln>
                                <a:effectLst/>
                              </wps:spPr>
                              <wps:bodyPr/>
                            </wps:wsp>
                            <wps:wsp>
                              <wps:cNvPr id="709" name="文本框 272"/>
                              <wps:cNvSpPr txBox="1">
                                <a:spLocks noChangeArrowheads="1"/>
                              </wps:cNvSpPr>
                              <wps:spPr bwMode="auto">
                                <a:xfrm>
                                  <a:off x="264795" y="810260"/>
                                  <a:ext cx="113665" cy="198120"/>
                                </a:xfrm>
                                <a:prstGeom prst="rect">
                                  <a:avLst/>
                                </a:prstGeom>
                                <a:noFill/>
                                <a:ln>
                                  <a:noFill/>
                                </a:ln>
                                <a:effectLst/>
                              </wps:spPr>
                              <wps:txbx>
                                <w:txbxContent>
                                  <w:p>
                                    <w:pPr>
                                      <w:rPr>
                                        <w:rFonts w:hint="eastAsia"/>
                                        <w:b/>
                                        <w:i/>
                                        <w:sz w:val="24"/>
                                      </w:rPr>
                                    </w:pPr>
                                    <w:r>
                                      <w:rPr>
                                        <w:rFonts w:hint="eastAsia"/>
                                        <w:b/>
                                        <w:i/>
                                        <w:sz w:val="24"/>
                                      </w:rPr>
                                      <w:t>O</w:t>
                                    </w:r>
                                  </w:p>
                                </w:txbxContent>
                              </wps:txbx>
                              <wps:bodyPr rot="0" vert="horz" wrap="square" lIns="0" tIns="0" rIns="0" bIns="0" anchor="t" anchorCtr="0" upright="1">
                                <a:noAutofit/>
                              </wps:bodyPr>
                            </wps:wsp>
                          </wpc:wpc>
                        </a:graphicData>
                      </a:graphic>
                    </wp:anchor>
                  </w:drawing>
                </mc:Choice>
                <mc:Fallback>
                  <w:pict>
                    <v:group id="画布 259" o:spid="_x0000_s1026" o:spt="203" style="position:absolute;left:0pt;margin-left:287.2pt;margin-top:4.35pt;height:96.6pt;width:131.35pt;z-index:251653120;mso-width-relative:page;mso-height-relative:page;" coordsize="1668145,1226820" o:allowoverlap="f" editas="canvas" o:gfxdata="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">
                      <o:lock v:ext="edit" aspectratio="f"/>
                      <v:shape id="画布 259" o:spid="_x0000_s1026" style="position:absolute;left:0;top:0;height:1226820;width:1668145;" filled="f" stroked="f" coordsize="21600,21600" o:gfxdata="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">
                        <v:fill on="f" focussize="0,0"/>
                        <v:stroke on="f"/>
                        <v:imagedata o:title=""/>
                        <o:lock v:ext="edit" aspectratio="t"/>
                      </v:shape>
                      <v:line id="直线 261" o:spid="_x0000_s1026" o:spt="20" style="position:absolute;left:0;top:630555;height:635;width:1651635;" filled="f" stroked="t" coordsize="21600,21600" o:gfxdata="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LA5CPtoA&#10;AAAJAQAADwAAAAAAAAABACAAAAAiAAAAZHJzL2Rvd25yZXYueG1sUEsBAhQAFAAAAAgAh07iQLjD&#10;qfXkAQAAmAMAAA4AAAAAAAAAAQAgAAAAKQEAAGRycy9lMm9Eb2MueG1sUEsFBgAAAAAGAAYAWQEA&#10;AH8FAAAAAA==&#10;">
                        <v:fill on="f" focussize="0,0"/>
                        <v:stroke color="#000000" joinstyle="round" endarrow="block" endarrowwidth="narrow"/>
                        <v:imagedata o:title=""/>
                        <o:lock v:ext="edit" aspectratio="f"/>
                      </v:line>
                      <v:line id="直线 262" o:spid="_x0000_s1026" o:spt="20" style="position:absolute;left:403860;top:85725;flip:y;height:1141095;width:635;" filled="f" stroked="t" coordsize="21600,21600" o:gfxdata="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hiK54dcAAAAJAQAADwAAAAAAAAABACAAAAAiAAAAZHJzL2Rvd25yZXYueG1sUEsBAhQAFAAA&#10;AAgAh07iQHGZoDbwAQAApgMAAA4AAAAAAAAAAQAgAAAAJgEAAGRycy9lMm9Eb2MueG1sUEsFBgAA&#10;AAAGAAYAWQEAAIgFAAAAAA==&#10;">
                        <v:fill on="f" focussize="0,0"/>
                        <v:stroke color="#000000" joinstyle="round" endarrow="block" endarrowwidth="narrow"/>
                        <v:imagedata o:title=""/>
                        <o:lock v:ext="edit" aspectratio="f"/>
                      </v:line>
                      <v:shape id="任意多边形 263" o:spid="_x0000_s1026" o:spt="100" style="position:absolute;left:134620;top:297180;height:901700;width:1469390;" filled="f" stroked="t" coordsize="2520,2028" o:gfxdata="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" path="m0,2028c236,1118,472,208,735,156c998,104,1278,1742,1575,1716c1872,1690,2196,845,2520,0e">
                        <v:path o:connectlocs="0,901700;428572,69361;918368,762976;1469390,0" o:connectangles="0,0,0,0"/>
                        <v:fill on="f" focussize="0,0"/>
                        <v:stroke color="#000000" joinstyle="round"/>
                        <v:imagedata o:title=""/>
                        <o:lock v:ext="edit" aspectratio="f"/>
                      </v:shape>
                      <v:line id="直线 264" o:spid="_x0000_s1026" o:spt="20" style="position:absolute;left:147955;top:791210;height:36195;width:635;" filled="f" stroked="t" coordsize="21600,21600" o:gfxdata="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C1ROubZAAAACQEAAA8AAAAAAAAAAQAgAAAAIgAA&#10;AGRycy9kb3ducmV2LnhtbFBLAQIUABQAAAAIAIdO4kDMtWhVzgEAAG8DAAAOAAAAAAAAAAEAIAAA&#10;ACgBAABkcnMvZTJvRG9jLnhtbFBLBQYAAAAABgAGAFkBAABoBQAAAAA=&#10;">
                        <v:fill on="f" focussize="0,0"/>
                        <v:stroke weight="1pt" color="#000000" joinstyle="round"/>
                        <v:imagedata o:title=""/>
                        <o:lock v:ext="edit" aspectratio="f"/>
                      </v:line>
                      <v:line id="直线 265" o:spid="_x0000_s1026" o:spt="20" style="position:absolute;left:603250;top:791210;height:36195;width:635;" filled="f" stroked="t" coordsize="21600,21600" o:gfxdata="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LVE65tkAAAAJAQAADwAAAAAAAAABACAAAAAi&#10;AAAAZHJzL2Rvd25yZXYueG1sUEsBAhQAFAAAAAgAh07iQNVMZn/QAQAAbwMAAA4AAAAAAAAAAQAg&#10;AAAAKAEAAGRycy9lMm9Eb2MueG1sUEsFBgAAAAAGAAYAWQEAAGoFAAAAAA==&#10;">
                        <v:fill on="f" focussize="0,0"/>
                        <v:stroke weight="1pt" color="#000000" joinstyle="round"/>
                        <v:imagedata o:title=""/>
                        <o:lock v:ext="edit" aspectratio="f"/>
                      </v:line>
                      <v:line id="直线 266" o:spid="_x0000_s1026" o:spt="20" style="position:absolute;left:1136650;top:791210;height:36195;width:635;" filled="f" stroked="t" coordsize="21600,21600" o:gfxdata="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LVE65tkAAAAJAQAADwAAAAAAAAABACAAAAAi&#10;AAAAZHJzL2Rvd25yZXYueG1sUEsBAhQAFAAAAAgAh07iQAqZhTjQAQAAcAMAAA4AAAAAAAAAAQAg&#10;AAAAKAEAAGRycy9lMm9Eb2MueG1sUEsFBgAAAAAGAAYAWQEAAGoFAAAAAA==&#10;">
                        <v:fill on="f" focussize="0,0"/>
                        <v:stroke weight="1pt" color="#000000" joinstyle="round"/>
                        <v:imagedata o:title=""/>
                        <o:lock v:ext="edit" aspectratio="f"/>
                      </v:line>
                      <v:shape id="文本框 267" o:spid="_x0000_s1026" o:spt="202" type="#_x0000_t202" style="position:absolute;left:89535;top:594360;height:198120;width:96520;" filled="f" stroked="f" coordsize="21600,21600" o:gfxdata="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MkU5K/ZAAAACQEAAA8AAAAAAAAAAQAgAAAAIgAAAGRycy9k&#10;b3ducmV2LnhtbFBLAQIUABQAAAAIAIdO4kD7Y0iyAQIAAM8DAAAOAAAAAAAAAAEAIAAAACgBAABk&#10;cnMvZTJvRG9jLnhtbFBLBQYAAAAABgAGAFkBAACbBQAAAAA=&#10;">
                        <v:fill on="f" focussize="0,0"/>
                        <v:stroke on="f"/>
                        <v:imagedata o:title=""/>
                        <o:lock v:ext="edit" aspectratio="f"/>
                        <v:textbox inset="0mm,0mm,0mm,0mm">
                          <w:txbxContent>
                            <w:p>
                              <w:pPr>
                                <w:rPr>
                                  <w:rFonts w:hint="eastAsia"/>
                                  <w:b/>
                                  <w:i/>
                                  <w:sz w:val="24"/>
                                </w:rPr>
                              </w:pPr>
                              <w:r>
                                <w:rPr>
                                  <w:rFonts w:hint="eastAsia"/>
                                  <w:b/>
                                  <w:i/>
                                  <w:sz w:val="24"/>
                                </w:rPr>
                                <w:t>a</w:t>
                              </w:r>
                            </w:p>
                          </w:txbxContent>
                        </v:textbox>
                      </v:shape>
                      <v:shape id="文本框 268" o:spid="_x0000_s1026" o:spt="202" type="#_x0000_t202" style="position:absolute;left:559435;top:817880;height:198120;width:96520;" filled="f" stroked="f" coordsize="21600,21600" o:gfxdata="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JFOSv2QAAAAkBAAAPAAAAAAAAAAEAIAAAACIAAABkcnMv&#10;ZG93bnJldi54bWxQSwECFAAUAAAACACHTuJAcg9NSAICAADQAwAADgAAAAAAAAABACAAAAAoAQAA&#10;ZHJzL2Uyb0RvYy54bWxQSwUGAAAAAAYABgBZAQAAnAUAAAAA&#10;">
                        <v:fill on="f" focussize="0,0"/>
                        <v:stroke on="f"/>
                        <v:imagedata o:title=""/>
                        <o:lock v:ext="edit" aspectratio="f"/>
                        <v:textbox inset="0mm,0mm,0mm,0mm">
                          <w:txbxContent>
                            <w:p>
                              <w:pPr>
                                <w:rPr>
                                  <w:rFonts w:hint="eastAsia"/>
                                  <w:b/>
                                  <w:i/>
                                  <w:sz w:val="24"/>
                                </w:rPr>
                              </w:pPr>
                              <w:r>
                                <w:rPr>
                                  <w:rFonts w:hint="eastAsia"/>
                                  <w:b/>
                                  <w:i/>
                                  <w:sz w:val="24"/>
                                </w:rPr>
                                <w:t>b</w:t>
                              </w:r>
                            </w:p>
                          </w:txbxContent>
                        </v:textbox>
                      </v:shape>
                      <v:shape id="文本框 269" o:spid="_x0000_s1026" o:spt="202" type="#_x0000_t202" style="position:absolute;left:1100455;top:594360;height:198120;width:96520;" filled="f" stroked="f" coordsize="21600,21600" o:gfxdata="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MkU5K/ZAAAACQEAAA8AAAAAAAAAAQAgAAAAIgAAAGRycy9k&#10;b3ducmV2LnhtbFBLAQIUABQAAAAIAIdO4kDGAjhcAQIAANEDAAAOAAAAAAAAAAEAIAAAACgBAABk&#10;cnMvZTJvRG9jLnhtbFBLBQYAAAAABgAGAFkBAACbBQAAAAA=&#10;">
                        <v:fill on="f" focussize="0,0"/>
                        <v:stroke on="f"/>
                        <v:imagedata o:title=""/>
                        <o:lock v:ext="edit" aspectratio="f"/>
                        <v:textbox inset="0mm,0mm,0mm,0mm">
                          <w:txbxContent>
                            <w:p>
                              <w:pPr>
                                <w:rPr>
                                  <w:rFonts w:hint="eastAsia"/>
                                  <w:b/>
                                  <w:i/>
                                  <w:sz w:val="24"/>
                                </w:rPr>
                              </w:pPr>
                              <w:r>
                                <w:rPr>
                                  <w:rFonts w:hint="eastAsia"/>
                                  <w:b/>
                                  <w:i/>
                                  <w:sz w:val="24"/>
                                </w:rPr>
                                <w:t>c</w:t>
                              </w:r>
                            </w:p>
                          </w:txbxContent>
                        </v:textbox>
                      </v:shape>
                      <v:shape id="文本框 270" o:spid="_x0000_s1026" o:spt="202" type="#_x0000_t202" style="position:absolute;left:1571625;top:795020;height:198120;width:96520;" filled="f" stroked="f" coordsize="21600,21600" o:gfxdata="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MkU5K/ZAAAACQEAAA8AAAAAAAAAAQAgAAAAIgAAAGRycy9k&#10;b3ducmV2LnhtbFBLAQIUABQAAAAIAIdO4kBsbTuyAQIAANEDAAAOAAAAAAAAAAEAIAAAACgBAABk&#10;cnMvZTJvRG9jLnhtbFBLBQYAAAAABgAGAFkBAACbBQAAAAA=&#10;">
                        <v:fill on="f" focussize="0,0"/>
                        <v:stroke on="f"/>
                        <v:imagedata o:title=""/>
                        <o:lock v:ext="edit" aspectratio="f"/>
                        <v:textbox inset="0mm,0mm,0mm,0mm">
                          <w:txbxContent>
                            <w:p>
                              <w:pPr>
                                <w:rPr>
                                  <w:rFonts w:hint="eastAsia"/>
                                  <w:b/>
                                  <w:i/>
                                  <w:sz w:val="24"/>
                                </w:rPr>
                              </w:pPr>
                              <w:r>
                                <w:rPr>
                                  <w:rFonts w:hint="eastAsia"/>
                                  <w:b/>
                                  <w:i/>
                                  <w:sz w:val="24"/>
                                </w:rPr>
                                <w:t>x</w:t>
                              </w:r>
                            </w:p>
                          </w:txbxContent>
                        </v:textbox>
                      </v:shape>
                      <v:shape id="文本框 271" o:spid="_x0000_s1026" o:spt="202" type="#_x0000_t202" style="position:absolute;left:444500;top:0;height:198120;width:96520;" filled="f" stroked="f" coordsize="21600,21600" o:gfxdata="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JFOSv2QAAAAkBAAAPAAAAAAAAAAEAIAAAACIAAABkcnMvZG93bnJl&#10;di54bWxQSwECFAAUAAAACACHTuJAaJocJPwBAADLAwAADgAAAAAAAAABACAAAAAoAQAAZHJzL2Uy&#10;b0RvYy54bWxQSwUGAAAAAAYABgBZAQAAlgUAAAAA&#10;">
                        <v:fill on="f" focussize="0,0"/>
                        <v:stroke on="f"/>
                        <v:imagedata o:title=""/>
                        <o:lock v:ext="edit" aspectratio="f"/>
                        <v:textbox inset="0mm,0mm,0mm,0mm">
                          <w:txbxContent>
                            <w:p>
                              <w:pPr>
                                <w:rPr>
                                  <w:rFonts w:hint="eastAsia"/>
                                  <w:b/>
                                  <w:i/>
                                  <w:sz w:val="24"/>
                                </w:rPr>
                              </w:pPr>
                              <w:r>
                                <w:rPr>
                                  <w:rFonts w:hint="eastAsia"/>
                                  <w:b/>
                                  <w:i/>
                                  <w:sz w:val="24"/>
                                </w:rPr>
                                <w:t>y</w:t>
                              </w:r>
                            </w:p>
                          </w:txbxContent>
                        </v:textbox>
                      </v:shape>
                      <v:line id="直线 273" o:spid="_x0000_s1026" o:spt="20" style="position:absolute;left:1473835;top:791210;height:36195;width:635;" filled="f" stroked="t" coordsize="21600,21600" o:gfxdata="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tUTrm2QAAAAkBAAAPAAAAAAAAAAEAIAAAACIA&#10;AABkcnMvZG93bnJldi54bWxQSwECFAAUAAAACACHTuJA5AJ/bc8BAABwAwAADgAAAAAAAAABACAA&#10;AAAoAQAAZHJzL2Uyb0RvYy54bWxQSwUGAAAAAAYABgBZAQAAaQUAAAAA&#10;">
                        <v:fill on="f" focussize="0,0"/>
                        <v:stroke weight="1pt" color="#000000" joinstyle="round"/>
                        <v:imagedata o:title=""/>
                        <o:lock v:ext="edit" aspectratio="f"/>
                      </v:line>
                      <v:shape id="文本框 274" o:spid="_x0000_s1026" o:spt="202" type="#_x0000_t202" style="position:absolute;left:1422400;top:810260;height:198120;width:96520;" filled="f" stroked="f" coordsize="21600,21600" o:gfxdata="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MkU5K/ZAAAACQEAAA8AAAAAAAAAAQAgAAAAIgAAAGRycy9k&#10;b3ducmV2LnhtbFBLAQIUABQAAAAIAIdO4kDhMQmHAQIAANIDAAAOAAAAAAAAAAEAIAAAACgBAABk&#10;cnMvZTJvRG9jLnhtbFBLBQYAAAAABgAGAFkBAACbBQAAAAA=&#10;">
                        <v:fill on="f" focussize="0,0"/>
                        <v:stroke on="f"/>
                        <v:imagedata o:title=""/>
                        <o:lock v:ext="edit" aspectratio="f"/>
                        <v:textbox inset="0mm,0mm,0mm,0mm">
                          <w:txbxContent>
                            <w:p>
                              <w:pPr>
                                <w:rPr>
                                  <w:rFonts w:hint="eastAsia"/>
                                  <w:b/>
                                  <w:i/>
                                  <w:sz w:val="24"/>
                                </w:rPr>
                              </w:pPr>
                              <w:r>
                                <w:rPr>
                                  <w:rFonts w:hint="eastAsia"/>
                                  <w:b/>
                                  <w:i/>
                                  <w:sz w:val="24"/>
                                </w:rPr>
                                <w:t>d</w:t>
                              </w:r>
                            </w:p>
                          </w:txbxContent>
                        </v:textbox>
                      </v:shape>
                      <v:line id="直线 275" o:spid="_x0000_s1026" o:spt="20" style="position:absolute;left:149860;top:792480;height:396240;width:635;" filled="f" stroked="t" coordsize="21600,21600" o:gfxdata="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xpJH49kAAAAJAQAADwAA&#10;AAAAAAABACAAAAAiAAAAZHJzL2Rvd25yZXYueG1sUEsBAhQAFAAAAAgAh07iQBRuXFPcAQAAiAMA&#10;AA4AAAAAAAAAAQAgAAAAKAEAAGRycy9lMm9Eb2MueG1sUEsFBgAAAAAGAAYAWQEAAHYFAAAAAA==&#10;">
                        <v:fill on="f" focussize="0,0"/>
                        <v:stroke color="#000000" joinstyle="round" dashstyle="dash"/>
                        <v:imagedata o:title=""/>
                        <o:lock v:ext="edit" aspectratio="f"/>
                      </v:line>
                      <v:line id="直线 276" o:spid="_x0000_s1026" o:spt="20" style="position:absolute;left:601980;top:403860;height:396240;width:635;" filled="f" stroked="t" coordsize="21600,21600" o:gfxdata="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MaSR+PZAAAACQEAAA8A&#10;AAAAAAAAAQAgAAAAIgAAAGRycy9kb3ducmV2LnhtbFBLAQIUABQAAAAIAIdO4kApn4wK3QEAAIgD&#10;AAAOAAAAAAAAAAEAIAAAACgBAABkcnMvZTJvRG9jLnhtbFBLBQYAAAAABgAGAFkBAAB3BQAAAAA=&#10;">
                        <v:fill on="f" focussize="0,0"/>
                        <v:stroke color="#000000" joinstyle="round" dashstyle="dash"/>
                        <v:imagedata o:title=""/>
                        <o:lock v:ext="edit" aspectratio="f"/>
                      </v:line>
                      <v:line id="直线 277" o:spid="_x0000_s1026" o:spt="20" style="position:absolute;left:1136015;top:796290;height:253365;width:635;" filled="f" stroked="t" coordsize="21600,21600" o:gfxdata="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MaSR+PZAAAACQEAAA8A&#10;AAAAAAAAAQAgAAAAIgAAAGRycy9kb3ducmV2LnhtbFBLAQIUABQAAAAIAIdO4kC1D2Gt3QEAAIkD&#10;AAAOAAAAAAAAAAEAIAAAACgBAABkcnMvZTJvRG9jLnhtbFBLBQYAAAAABgAGAFkBAAB3BQAAAAA=&#10;">
                        <v:fill on="f" focussize="0,0"/>
                        <v:stroke color="#000000" joinstyle="round" dashstyle="dash"/>
                        <v:imagedata o:title=""/>
                        <o:lock v:ext="edit" aspectratio="f"/>
                      </v:line>
                      <v:line id="直线 278" o:spid="_x0000_s1026" o:spt="20" style="position:absolute;left:1473200;top:572135;height:253365;width:635;" filled="f" stroked="t" coordsize="21600,21600" o:gfxdata="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xpJH49kAAAAJAQAADwAA&#10;AAAAAAABACAAAAAiAAAAZHJzL2Rvd25yZXYueG1sUEsBAhQAFAAAAAgAh07iQLB5wI7cAQAAiQMA&#10;AA4AAAAAAAAAAQAgAAAAKAEAAGRycy9lMm9Eb2MueG1sUEsFBgAAAAAGAAYAWQEAAHYFAAAAAA==&#10;">
                        <v:fill on="f" focussize="0,0"/>
                        <v:stroke color="#000000" joinstyle="round" dashstyle="dash"/>
                        <v:imagedata o:title=""/>
                        <o:lock v:ext="edit" aspectratio="f"/>
                      </v:line>
                      <v:shape id="文本框 272" o:spid="_x0000_s1026" o:spt="202" type="#_x0000_t202" style="position:absolute;left:264795;top:810260;height:198120;width:113665;" filled="f" stroked="f" coordsize="21600,21600" o:gfxdata="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yRTkr9kAAAAJAQAADwAAAAAAAAABACAAAAAiAAAAZHJz&#10;L2Rvd25yZXYueG1sUEsBAhQAFAAAAAgAh07iQETZNvQDAgAA0gMAAA4AAAAAAAAAAQAgAAAAKAEA&#10;AGRycy9lMm9Eb2MueG1sUEsFBgAAAAAGAAYAWQEAAJ0FAAAAAA==&#10;">
                        <v:fill on="f" focussize="0,0"/>
                        <v:stroke on="f"/>
                        <v:imagedata o:title=""/>
                        <o:lock v:ext="edit" aspectratio="f"/>
                        <v:textbox inset="0mm,0mm,0mm,0mm">
                          <w:txbxContent>
                            <w:p>
                              <w:pPr>
                                <w:rPr>
                                  <w:rFonts w:hint="eastAsia"/>
                                  <w:b/>
                                  <w:i/>
                                  <w:sz w:val="24"/>
                                </w:rPr>
                              </w:pPr>
                              <w:r>
                                <w:rPr>
                                  <w:rFonts w:hint="eastAsia"/>
                                  <w:b/>
                                  <w:i/>
                                  <w:sz w:val="24"/>
                                </w:rPr>
                                <w:t>O</w:t>
                              </w:r>
                            </w:p>
                          </w:txbxContent>
                        </v:textbox>
                      </v:shape>
                    </v:group>
                  </w:pict>
                </mc:Fallback>
              </mc:AlternateContent>
            </w:r>
          </w:p>
          <w:p>
            <w:pPr>
              <w:rPr>
                <w:rFonts w:hint="eastAsia"/>
                <w:bCs/>
                <w:szCs w:val="21"/>
              </w:rPr>
            </w:pPr>
          </w:p>
          <w:p>
            <w:pPr>
              <w:rPr>
                <w:rFonts w:hint="eastAsia"/>
                <w:b/>
                <w:szCs w:val="21"/>
              </w:rPr>
            </w:pPr>
          </w:p>
          <w:p>
            <w:pPr>
              <w:rPr>
                <w:rFonts w:hint="eastAsia"/>
                <w:b/>
                <w:szCs w:val="21"/>
              </w:rPr>
            </w:pPr>
          </w:p>
          <w:p>
            <w:pPr>
              <w:rPr>
                <w:rFonts w:hint="eastAsia"/>
                <w:b/>
                <w:szCs w:val="21"/>
              </w:rPr>
            </w:pPr>
          </w:p>
          <w:p>
            <w:pPr>
              <w:rPr>
                <w:rFonts w:hint="eastAsia"/>
                <w:b/>
                <w:szCs w:val="21"/>
              </w:rPr>
            </w:pPr>
          </w:p>
          <w:p>
            <w:pPr>
              <w:rPr>
                <w:rFonts w:hint="eastAsia" w:eastAsia="仿宋_GB2312"/>
                <w:bCs/>
                <w:color w:val="000000"/>
                <w:szCs w:val="21"/>
              </w:rPr>
            </w:pP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8829" w:hRule="atLeast"/>
        </w:trPr>
        <w:tc>
          <w:tcPr>
            <w:tcW w:w="760" w:type="dxa"/>
            <w:vAlign w:val="center"/>
          </w:tcPr>
          <w:p>
            <w:pPr>
              <w:spacing w:line="480" w:lineRule="auto"/>
              <w:jc w:val="center"/>
              <w:rPr>
                <w:rFonts w:hint="eastAsia" w:ascii="宋体" w:hAnsi="宋体"/>
                <w:sz w:val="24"/>
              </w:rPr>
            </w:pPr>
            <w:r>
              <w:rPr>
                <w:rFonts w:hint="eastAsia" w:ascii="宋体" w:hAnsi="宋体"/>
                <w:sz w:val="24"/>
              </w:rPr>
              <w:t>教</w:t>
            </w:r>
          </w:p>
          <w:p>
            <w:pPr>
              <w:spacing w:line="480" w:lineRule="auto"/>
              <w:jc w:val="center"/>
              <w:rPr>
                <w:rFonts w:hint="eastAsia" w:ascii="宋体" w:hAnsi="宋体"/>
                <w:sz w:val="24"/>
              </w:rPr>
            </w:pPr>
            <w:r>
              <w:rPr>
                <w:rFonts w:hint="eastAsia" w:ascii="宋体" w:hAnsi="宋体"/>
                <w:sz w:val="24"/>
              </w:rPr>
              <w:t>学</w:t>
            </w:r>
          </w:p>
          <w:p>
            <w:pPr>
              <w:spacing w:line="480" w:lineRule="auto"/>
              <w:jc w:val="center"/>
              <w:rPr>
                <w:rFonts w:hint="eastAsia" w:ascii="宋体" w:hAnsi="宋体"/>
                <w:sz w:val="24"/>
              </w:rPr>
            </w:pPr>
            <w:r>
              <w:rPr>
                <w:rFonts w:hint="eastAsia" w:ascii="宋体" w:hAnsi="宋体"/>
                <w:sz w:val="24"/>
              </w:rPr>
              <w:t>过</w:t>
            </w:r>
          </w:p>
          <w:p>
            <w:pPr>
              <w:spacing w:line="480" w:lineRule="auto"/>
              <w:jc w:val="center"/>
              <w:rPr>
                <w:rFonts w:hint="eastAsia" w:ascii="宋体" w:hAnsi="宋体"/>
                <w:sz w:val="24"/>
              </w:rPr>
            </w:pPr>
            <w:r>
              <w:rPr>
                <w:rFonts w:hint="eastAsia" w:ascii="宋体" w:hAnsi="宋体"/>
                <w:sz w:val="24"/>
              </w:rPr>
              <w:t>程</w:t>
            </w:r>
          </w:p>
          <w:p>
            <w:pPr>
              <w:spacing w:line="480" w:lineRule="auto"/>
              <w:jc w:val="center"/>
              <w:rPr>
                <w:rFonts w:hint="eastAsia" w:ascii="宋体" w:hAnsi="宋体"/>
                <w:sz w:val="24"/>
              </w:rPr>
            </w:pPr>
            <w:r>
              <w:rPr>
                <w:rFonts w:hint="eastAsia" w:ascii="宋体" w:hAnsi="宋体"/>
                <w:sz w:val="24"/>
              </w:rPr>
              <w:t>及</w:t>
            </w:r>
          </w:p>
          <w:p>
            <w:pPr>
              <w:spacing w:line="480" w:lineRule="auto"/>
              <w:jc w:val="center"/>
              <w:rPr>
                <w:rFonts w:hint="eastAsia" w:ascii="宋体" w:hAnsi="宋体"/>
                <w:sz w:val="24"/>
              </w:rPr>
            </w:pPr>
            <w:r>
              <w:rPr>
                <w:rFonts w:hint="eastAsia" w:ascii="宋体" w:hAnsi="宋体"/>
                <w:sz w:val="24"/>
              </w:rPr>
              <w:t>内</w:t>
            </w:r>
          </w:p>
          <w:p>
            <w:pPr>
              <w:spacing w:line="480" w:lineRule="auto"/>
              <w:jc w:val="center"/>
              <w:rPr>
                <w:rFonts w:hint="eastAsia" w:ascii="宋体" w:hAnsi="宋体"/>
                <w:sz w:val="24"/>
              </w:rPr>
            </w:pPr>
            <w:r>
              <w:rPr>
                <w:rFonts w:hint="eastAsia" w:ascii="宋体" w:hAnsi="宋体"/>
                <w:sz w:val="24"/>
              </w:rPr>
              <w:t>容</w:t>
            </w:r>
          </w:p>
        </w:tc>
        <w:tc>
          <w:tcPr>
            <w:tcW w:w="8709" w:type="dxa"/>
          </w:tcPr>
          <w:p>
            <w:pPr>
              <w:rPr>
                <w:rFonts w:hint="eastAsia"/>
                <w:szCs w:val="21"/>
              </w:rPr>
            </w:pPr>
            <w:r>
              <w:rPr>
                <w:rFonts w:hint="eastAsia"/>
                <w:szCs w:val="21"/>
              </w:rPr>
              <w:t>5、</w:t>
            </w:r>
            <w:r>
              <w:rPr>
                <w:szCs w:val="21"/>
              </w:rPr>
              <w:t>零点存在性定理：</w:t>
            </w:r>
          </w:p>
          <w:p>
            <w:pPr>
              <w:ind w:firstLine="420" w:firstLineChars="200"/>
              <w:rPr>
                <w:rFonts w:hint="eastAsia"/>
                <w:szCs w:val="21"/>
              </w:rPr>
            </w:pPr>
            <w:r>
              <w:rPr>
                <w:szCs w:val="21"/>
              </w:rPr>
              <w:t>如果函数</w:t>
            </w:r>
            <w:r>
              <w:rPr>
                <w:i/>
                <w:szCs w:val="21"/>
              </w:rPr>
              <w:t>y</w:t>
            </w:r>
            <w:r>
              <w:rPr>
                <w:szCs w:val="21"/>
              </w:rPr>
              <w:t>＝</w:t>
            </w:r>
            <w:r>
              <w:rPr>
                <w:i/>
                <w:szCs w:val="21"/>
              </w:rPr>
              <w:t>f</w:t>
            </w:r>
            <w:r>
              <w:rPr>
                <w:szCs w:val="21"/>
              </w:rPr>
              <w:t>(</w:t>
            </w:r>
            <w:r>
              <w:rPr>
                <w:i/>
                <w:szCs w:val="21"/>
              </w:rPr>
              <w:t>x</w:t>
            </w:r>
            <w:r>
              <w:rPr>
                <w:szCs w:val="21"/>
              </w:rPr>
              <w:t>)在区间[</w:t>
            </w:r>
            <w:r>
              <w:rPr>
                <w:i/>
                <w:szCs w:val="21"/>
              </w:rPr>
              <w:t>a</w:t>
            </w:r>
            <w:r>
              <w:rPr>
                <w:szCs w:val="21"/>
              </w:rPr>
              <w:t>，</w:t>
            </w:r>
            <w:r>
              <w:rPr>
                <w:i/>
                <w:szCs w:val="21"/>
              </w:rPr>
              <w:t>b</w:t>
            </w:r>
            <w:r>
              <w:rPr>
                <w:szCs w:val="21"/>
              </w:rPr>
              <w:t>]上的图象是连续不断一条曲线，并且有</w:t>
            </w:r>
            <w:r>
              <w:rPr>
                <w:i/>
                <w:szCs w:val="21"/>
              </w:rPr>
              <w:t>f</w:t>
            </w:r>
            <w:r>
              <w:rPr>
                <w:szCs w:val="21"/>
              </w:rPr>
              <w:t>(</w:t>
            </w:r>
            <w:r>
              <w:rPr>
                <w:i/>
                <w:szCs w:val="21"/>
              </w:rPr>
              <w:t>a</w:t>
            </w:r>
            <w:r>
              <w:rPr>
                <w:szCs w:val="21"/>
              </w:rPr>
              <w:t>)</w:t>
            </w:r>
            <w:r>
              <w:rPr>
                <w:color w:val="000000"/>
                <w:szCs w:val="21"/>
              </w:rPr>
              <w:t>·</w:t>
            </w:r>
            <w:r>
              <w:rPr>
                <w:i/>
                <w:szCs w:val="21"/>
              </w:rPr>
              <w:t>f</w:t>
            </w:r>
            <w:r>
              <w:rPr>
                <w:szCs w:val="21"/>
              </w:rPr>
              <w:t>(</w:t>
            </w:r>
            <w:r>
              <w:rPr>
                <w:i/>
                <w:szCs w:val="21"/>
              </w:rPr>
              <w:t>b</w:t>
            </w:r>
            <w:r>
              <w:rPr>
                <w:szCs w:val="21"/>
              </w:rPr>
              <w:t>)＜0，那么，函数</w:t>
            </w:r>
            <w:r>
              <w:rPr>
                <w:i/>
                <w:szCs w:val="21"/>
              </w:rPr>
              <w:t>y</w:t>
            </w:r>
            <w:r>
              <w:rPr>
                <w:szCs w:val="21"/>
              </w:rPr>
              <w:t>＝</w:t>
            </w:r>
            <w:r>
              <w:rPr>
                <w:i/>
                <w:szCs w:val="21"/>
              </w:rPr>
              <w:t>f</w:t>
            </w:r>
            <w:r>
              <w:rPr>
                <w:szCs w:val="21"/>
              </w:rPr>
              <w:t>(</w:t>
            </w:r>
            <w:r>
              <w:rPr>
                <w:i/>
                <w:szCs w:val="21"/>
              </w:rPr>
              <w:t>x</w:t>
            </w:r>
            <w:r>
              <w:rPr>
                <w:szCs w:val="21"/>
              </w:rPr>
              <w:t>)在区间(</w:t>
            </w:r>
            <w:r>
              <w:rPr>
                <w:i/>
                <w:szCs w:val="21"/>
              </w:rPr>
              <w:t>a</w:t>
            </w:r>
            <w:r>
              <w:rPr>
                <w:szCs w:val="21"/>
              </w:rPr>
              <w:t>，</w:t>
            </w:r>
            <w:r>
              <w:rPr>
                <w:i/>
                <w:szCs w:val="21"/>
              </w:rPr>
              <w:t>b</w:t>
            </w:r>
            <w:r>
              <w:rPr>
                <w:szCs w:val="21"/>
              </w:rPr>
              <w:t>)内有零点．即存在</w:t>
            </w:r>
            <w:r>
              <w:rPr>
                <w:i/>
                <w:szCs w:val="21"/>
              </w:rPr>
              <w:t>c</w:t>
            </w:r>
            <w:r>
              <w:rPr>
                <w:szCs w:val="21"/>
              </w:rPr>
              <w:t>∈(</w:t>
            </w:r>
            <w:r>
              <w:rPr>
                <w:i/>
                <w:szCs w:val="21"/>
              </w:rPr>
              <w:t>a</w:t>
            </w:r>
            <w:r>
              <w:rPr>
                <w:szCs w:val="21"/>
              </w:rPr>
              <w:t>，</w:t>
            </w:r>
            <w:r>
              <w:rPr>
                <w:i/>
                <w:szCs w:val="21"/>
              </w:rPr>
              <w:t>b</w:t>
            </w:r>
            <w:r>
              <w:rPr>
                <w:szCs w:val="21"/>
              </w:rPr>
              <w:t>)，使得</w:t>
            </w:r>
            <w:r>
              <w:rPr>
                <w:i/>
                <w:szCs w:val="21"/>
              </w:rPr>
              <w:t>f</w:t>
            </w:r>
            <w:r>
              <w:rPr>
                <w:szCs w:val="21"/>
              </w:rPr>
              <w:t>(</w:t>
            </w:r>
            <w:r>
              <w:rPr>
                <w:i/>
                <w:szCs w:val="21"/>
              </w:rPr>
              <w:t>c</w:t>
            </w:r>
            <w:r>
              <w:rPr>
                <w:szCs w:val="21"/>
              </w:rPr>
              <w:t>)＝0，这个</w:t>
            </w:r>
            <w:r>
              <w:rPr>
                <w:i/>
                <w:iCs/>
                <w:szCs w:val="21"/>
              </w:rPr>
              <w:t>c</w:t>
            </w:r>
            <w:r>
              <w:rPr>
                <w:szCs w:val="21"/>
              </w:rPr>
              <w:t>也就是方程</w:t>
            </w:r>
            <w:r>
              <w:rPr>
                <w:i/>
                <w:szCs w:val="21"/>
              </w:rPr>
              <w:t>f</w:t>
            </w:r>
            <w:r>
              <w:rPr>
                <w:szCs w:val="21"/>
              </w:rPr>
              <w:t>(</w:t>
            </w:r>
            <w:r>
              <w:rPr>
                <w:i/>
                <w:szCs w:val="21"/>
              </w:rPr>
              <w:t>x</w:t>
            </w:r>
            <w:r>
              <w:rPr>
                <w:szCs w:val="21"/>
              </w:rPr>
              <w:t>)＝0的根．</w:t>
            </w:r>
          </w:p>
          <w:p>
            <w:pPr>
              <w:ind w:firstLine="420" w:firstLineChars="200"/>
              <w:rPr>
                <w:rFonts w:hint="eastAsia"/>
                <w:bCs/>
                <w:szCs w:val="21"/>
              </w:rPr>
            </w:pPr>
            <w:r>
              <w:rPr>
                <w:rFonts w:hint="eastAsia"/>
                <w:bCs/>
                <w:szCs w:val="21"/>
              </w:rPr>
              <w:t>即兴练习：</w:t>
            </w:r>
            <w:r>
              <w:rPr>
                <w:bCs/>
                <w:szCs w:val="21"/>
              </w:rPr>
              <w:t>下列函数在相应区间内是否存在零点</w:t>
            </w:r>
            <w:r>
              <w:rPr>
                <w:rFonts w:hint="eastAsia"/>
                <w:bCs/>
                <w:szCs w:val="21"/>
              </w:rPr>
              <w:t>？</w:t>
            </w:r>
          </w:p>
          <w:p>
            <w:pPr>
              <w:numPr>
                <w:ilvl w:val="0"/>
                <w:numId w:val="2"/>
              </w:numPr>
              <w:tabs>
                <w:tab w:val="left" w:pos="3780"/>
              </w:tabs>
              <w:spacing w:line="0" w:lineRule="atLeast"/>
              <w:ind w:left="420" w:leftChars="200"/>
              <w:rPr>
                <w:rFonts w:hint="eastAsia"/>
                <w:bCs/>
                <w:szCs w:val="21"/>
              </w:rPr>
            </w:pPr>
            <w:r>
              <w:rPr>
                <w:rFonts w:hint="eastAsia"/>
                <w:bCs/>
                <w:i/>
                <w:szCs w:val="21"/>
              </w:rPr>
              <w:t>f</w:t>
            </w:r>
            <w:r>
              <w:rPr>
                <w:rFonts w:hint="eastAsia"/>
                <w:bCs/>
                <w:szCs w:val="21"/>
              </w:rPr>
              <w:t>(</w:t>
            </w:r>
            <w:r>
              <w:rPr>
                <w:rFonts w:hint="eastAsia"/>
                <w:bCs/>
                <w:i/>
                <w:szCs w:val="21"/>
              </w:rPr>
              <w:t>x</w:t>
            </w:r>
            <w:r>
              <w:rPr>
                <w:rFonts w:hint="eastAsia"/>
                <w:bCs/>
                <w:szCs w:val="21"/>
              </w:rPr>
              <w:t>)=log</w:t>
            </w:r>
            <w:r>
              <w:rPr>
                <w:rFonts w:hint="eastAsia"/>
                <w:bCs/>
                <w:szCs w:val="21"/>
                <w:vertAlign w:val="subscript"/>
              </w:rPr>
              <w:t>2</w:t>
            </w:r>
            <w:r>
              <w:rPr>
                <w:rFonts w:hint="eastAsia"/>
                <w:bCs/>
                <w:i/>
                <w:szCs w:val="21"/>
              </w:rPr>
              <w:t>x</w:t>
            </w:r>
            <w:r>
              <w:rPr>
                <w:rFonts w:hint="eastAsia"/>
                <w:bCs/>
                <w:szCs w:val="21"/>
              </w:rPr>
              <w:t>，</w:t>
            </w:r>
            <w:r>
              <w:rPr>
                <w:rFonts w:hint="eastAsia"/>
                <w:bCs/>
                <w:i/>
                <w:szCs w:val="21"/>
              </w:rPr>
              <w:t>x</w:t>
            </w:r>
            <w:r>
              <w:rPr>
                <w:rFonts w:hint="eastAsia"/>
                <w:bCs/>
                <w:szCs w:val="21"/>
              </w:rPr>
              <w:t>∈[</w:t>
            </w:r>
            <w:r>
              <w:rPr>
                <w:position w:val="-18"/>
                <w:szCs w:val="21"/>
              </w:rPr>
              <w:object>
                <v:shape id="_x0000_i1026" o:spt="75" type="#_x0000_t75" style="height:22.8pt;width:10.2pt;" o:ole="t" filled="f" coordsize="21600,21600">
                  <v:path/>
                  <v:fill on="f" focussize="0,0"/>
                  <v:stroke/>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bCs/>
                <w:szCs w:val="21"/>
              </w:rPr>
              <w:t>，2]；</w:t>
            </w:r>
            <w:r>
              <w:rPr>
                <w:rFonts w:hint="eastAsia"/>
                <w:bCs/>
                <w:szCs w:val="21"/>
              </w:rPr>
              <w:tab/>
            </w:r>
            <w:r>
              <w:rPr>
                <w:rFonts w:hint="eastAsia"/>
                <w:bCs/>
                <w:szCs w:val="21"/>
              </w:rPr>
              <w:t>（2）</w:t>
            </w:r>
            <w:r>
              <w:rPr>
                <w:rFonts w:hint="eastAsia"/>
                <w:bCs/>
                <w:i/>
                <w:szCs w:val="21"/>
              </w:rPr>
              <w:t>f</w:t>
            </w:r>
            <w:r>
              <w:rPr>
                <w:rFonts w:hint="eastAsia"/>
                <w:bCs/>
                <w:szCs w:val="21"/>
              </w:rPr>
              <w:t>(</w:t>
            </w:r>
            <w:r>
              <w:rPr>
                <w:rFonts w:hint="eastAsia"/>
                <w:bCs/>
                <w:i/>
                <w:szCs w:val="21"/>
              </w:rPr>
              <w:t>x</w:t>
            </w:r>
            <w:r>
              <w:rPr>
                <w:rFonts w:hint="eastAsia"/>
                <w:bCs/>
                <w:szCs w:val="21"/>
              </w:rPr>
              <w:t>)=e</w:t>
            </w:r>
            <w:r>
              <w:rPr>
                <w:rFonts w:hint="eastAsia"/>
                <w:bCs/>
                <w:i/>
                <w:szCs w:val="21"/>
                <w:vertAlign w:val="superscript"/>
              </w:rPr>
              <w:t>x</w:t>
            </w:r>
            <w:r>
              <w:rPr>
                <w:rFonts w:hint="eastAsia"/>
                <w:bCs/>
                <w:szCs w:val="21"/>
                <w:vertAlign w:val="superscript"/>
              </w:rPr>
              <w:t>-1</w:t>
            </w:r>
            <w:r>
              <w:rPr>
                <w:rFonts w:hint="eastAsia"/>
                <w:bCs/>
                <w:szCs w:val="21"/>
              </w:rPr>
              <w:t>+4</w:t>
            </w:r>
            <w:r>
              <w:rPr>
                <w:rFonts w:hint="eastAsia"/>
                <w:bCs/>
                <w:i/>
                <w:szCs w:val="21"/>
              </w:rPr>
              <w:t>x</w:t>
            </w:r>
            <w:r>
              <w:rPr>
                <w:rFonts w:hint="eastAsia"/>
                <w:bCs/>
                <w:szCs w:val="21"/>
              </w:rPr>
              <w:t>-4，</w:t>
            </w:r>
            <w:r>
              <w:rPr>
                <w:rFonts w:hint="eastAsia"/>
                <w:bCs/>
                <w:i/>
                <w:szCs w:val="21"/>
              </w:rPr>
              <w:t>x</w:t>
            </w:r>
            <w:r>
              <w:rPr>
                <w:rFonts w:hint="eastAsia"/>
                <w:bCs/>
                <w:szCs w:val="21"/>
              </w:rPr>
              <w:t>∈[0，1]．</w:t>
            </w:r>
          </w:p>
          <w:p>
            <w:pPr>
              <w:rPr>
                <w:b/>
                <w:szCs w:val="21"/>
              </w:rPr>
            </w:pPr>
            <w:r>
              <w:rPr>
                <w:b/>
                <w:szCs w:val="21"/>
              </w:rPr>
              <w:t>（</w:t>
            </w:r>
            <w:r>
              <w:rPr>
                <w:rFonts w:hint="eastAsia"/>
                <w:b/>
                <w:szCs w:val="21"/>
              </w:rPr>
              <w:t>四</w:t>
            </w:r>
            <w:r>
              <w:rPr>
                <w:b/>
                <w:szCs w:val="21"/>
              </w:rPr>
              <w:t>）</w:t>
            </w:r>
            <w:r>
              <w:rPr>
                <w:rFonts w:hint="eastAsia"/>
                <w:b/>
                <w:szCs w:val="21"/>
              </w:rPr>
              <w:t>正反例证</w:t>
            </w:r>
            <w:r>
              <w:rPr>
                <w:rFonts w:hint="eastAsia"/>
                <w:szCs w:val="21"/>
              </w:rPr>
              <w:t>，</w:t>
            </w:r>
            <w:r>
              <w:rPr>
                <w:rFonts w:hint="eastAsia"/>
                <w:b/>
                <w:szCs w:val="21"/>
              </w:rPr>
              <w:t>熟悉定理</w:t>
            </w:r>
            <w:r>
              <w:rPr>
                <w:rFonts w:hint="eastAsia"/>
                <w:szCs w:val="21"/>
              </w:rPr>
              <w:t>．</w:t>
            </w:r>
          </w:p>
          <w:p>
            <w:pPr>
              <w:rPr>
                <w:rFonts w:hint="eastAsia"/>
                <w:bCs/>
                <w:szCs w:val="21"/>
              </w:rPr>
            </w:pPr>
            <w:r>
              <w:rPr>
                <w:rFonts w:hint="eastAsia"/>
                <w:bCs/>
                <w:szCs w:val="21"/>
              </w:rPr>
              <w:t>6．定理辨析与灵活运用</w:t>
            </w:r>
          </w:p>
          <w:p>
            <w:pPr>
              <w:rPr>
                <w:bCs/>
                <w:szCs w:val="21"/>
              </w:rPr>
            </w:pPr>
            <w:r>
              <w:rPr>
                <w:rFonts w:hint="eastAsia"/>
                <w:b/>
                <w:bCs/>
                <w:szCs w:val="21"/>
              </w:rPr>
              <w:t xml:space="preserve">例1 </w:t>
            </w:r>
            <w:r>
              <w:rPr>
                <w:bCs/>
                <w:szCs w:val="21"/>
              </w:rPr>
              <w:t>判断下列结论是否正确</w:t>
            </w:r>
            <w:r>
              <w:rPr>
                <w:rFonts w:hint="eastAsia"/>
                <w:bCs/>
                <w:szCs w:val="21"/>
              </w:rPr>
              <w:t>，若不正确，请使用函数图象举出反例</w:t>
            </w:r>
            <w:r>
              <w:rPr>
                <w:bCs/>
                <w:szCs w:val="21"/>
              </w:rPr>
              <w:t>：</w:t>
            </w:r>
          </w:p>
          <w:p>
            <w:pPr>
              <w:tabs>
                <w:tab w:val="right" w:pos="8084"/>
              </w:tabs>
              <w:ind w:firstLine="420" w:firstLineChars="200"/>
              <w:rPr>
                <w:bCs/>
                <w:szCs w:val="21"/>
              </w:rPr>
            </w:pPr>
            <w:r>
              <w:rPr>
                <w:bCs/>
                <w:szCs w:val="21"/>
              </w:rPr>
              <w:t>（1）已知函数</w:t>
            </w:r>
            <w:r>
              <w:rPr>
                <w:bCs/>
                <w:i/>
                <w:iCs/>
                <w:szCs w:val="21"/>
              </w:rPr>
              <w:t>y=f</w:t>
            </w:r>
            <w:r>
              <w:rPr>
                <w:bCs/>
                <w:szCs w:val="21"/>
              </w:rPr>
              <w:t>(</w:t>
            </w:r>
            <w:r>
              <w:rPr>
                <w:bCs/>
                <w:i/>
                <w:iCs/>
                <w:szCs w:val="21"/>
              </w:rPr>
              <w:t>x</w:t>
            </w:r>
            <w:r>
              <w:rPr>
                <w:bCs/>
                <w:szCs w:val="21"/>
              </w:rPr>
              <w:t>)在区间[</w:t>
            </w:r>
            <w:r>
              <w:rPr>
                <w:bCs/>
                <w:i/>
                <w:iCs/>
                <w:szCs w:val="21"/>
              </w:rPr>
              <w:t>a</w:t>
            </w:r>
            <w:r>
              <w:rPr>
                <w:bCs/>
                <w:szCs w:val="21"/>
              </w:rPr>
              <w:t>，</w:t>
            </w:r>
            <w:r>
              <w:rPr>
                <w:bCs/>
                <w:i/>
                <w:iCs/>
                <w:szCs w:val="21"/>
              </w:rPr>
              <w:t>b</w:t>
            </w:r>
            <w:r>
              <w:rPr>
                <w:bCs/>
                <w:szCs w:val="21"/>
              </w:rPr>
              <w:t>]上连续，且</w:t>
            </w:r>
            <w:r>
              <w:rPr>
                <w:bCs/>
                <w:i/>
                <w:iCs/>
                <w:szCs w:val="21"/>
              </w:rPr>
              <w:t>f</w:t>
            </w:r>
            <w:r>
              <w:rPr>
                <w:bCs/>
                <w:szCs w:val="21"/>
              </w:rPr>
              <w:t>(</w:t>
            </w:r>
            <w:r>
              <w:rPr>
                <w:bCs/>
                <w:i/>
                <w:iCs/>
                <w:szCs w:val="21"/>
              </w:rPr>
              <w:t>a</w:t>
            </w:r>
            <w:r>
              <w:rPr>
                <w:bCs/>
                <w:szCs w:val="21"/>
              </w:rPr>
              <w:t>)·</w:t>
            </w:r>
            <w:r>
              <w:rPr>
                <w:bCs/>
                <w:i/>
                <w:iCs/>
                <w:szCs w:val="21"/>
              </w:rPr>
              <w:t>f</w:t>
            </w:r>
            <w:r>
              <w:rPr>
                <w:bCs/>
                <w:szCs w:val="21"/>
              </w:rPr>
              <w:t>(</w:t>
            </w:r>
            <w:r>
              <w:rPr>
                <w:bCs/>
                <w:i/>
                <w:iCs/>
                <w:szCs w:val="21"/>
              </w:rPr>
              <w:t>b</w:t>
            </w:r>
            <w:r>
              <w:rPr>
                <w:bCs/>
                <w:szCs w:val="21"/>
              </w:rPr>
              <w:t>)&lt;0，则</w:t>
            </w:r>
            <w:r>
              <w:rPr>
                <w:bCs/>
                <w:i/>
                <w:iCs/>
                <w:szCs w:val="21"/>
              </w:rPr>
              <w:t>f</w:t>
            </w:r>
            <w:r>
              <w:rPr>
                <w:bCs/>
                <w:szCs w:val="21"/>
              </w:rPr>
              <w:t>(</w:t>
            </w:r>
            <w:r>
              <w:rPr>
                <w:bCs/>
                <w:i/>
                <w:iCs/>
                <w:szCs w:val="21"/>
              </w:rPr>
              <w:t>x</w:t>
            </w:r>
            <w:r>
              <w:rPr>
                <w:bCs/>
                <w:szCs w:val="21"/>
              </w:rPr>
              <w:t>)在区间(</w:t>
            </w:r>
            <w:r>
              <w:rPr>
                <w:bCs/>
                <w:i/>
                <w:iCs/>
                <w:szCs w:val="21"/>
              </w:rPr>
              <w:t>a</w:t>
            </w:r>
            <w:r>
              <w:rPr>
                <w:bCs/>
                <w:szCs w:val="21"/>
              </w:rPr>
              <w:t>，</w:t>
            </w:r>
            <w:r>
              <w:rPr>
                <w:bCs/>
                <w:i/>
                <w:iCs/>
                <w:szCs w:val="21"/>
              </w:rPr>
              <w:t>b</w:t>
            </w:r>
            <w:r>
              <w:rPr>
                <w:bCs/>
                <w:szCs w:val="21"/>
              </w:rPr>
              <w:t>)内有且仅有一个零点．</w:t>
            </w:r>
            <w:r>
              <w:rPr>
                <w:rFonts w:hint="eastAsia"/>
                <w:bCs/>
                <w:szCs w:val="21"/>
              </w:rPr>
              <w:tab/>
            </w:r>
            <w:r>
              <w:rPr>
                <w:bCs/>
                <w:szCs w:val="21"/>
              </w:rPr>
              <w:t xml:space="preserve">（ </w:t>
            </w:r>
            <w:r>
              <w:rPr>
                <w:rFonts w:hint="eastAsia"/>
                <w:bCs/>
                <w:szCs w:val="21"/>
              </w:rPr>
              <w:t>×</w:t>
            </w:r>
            <w:r>
              <w:rPr>
                <w:bCs/>
                <w:szCs w:val="21"/>
              </w:rPr>
              <w:t xml:space="preserve"> ）</w:t>
            </w:r>
          </w:p>
          <w:p>
            <w:pPr>
              <w:tabs>
                <w:tab w:val="right" w:pos="8084"/>
              </w:tabs>
              <w:ind w:firstLine="420" w:firstLineChars="200"/>
              <w:rPr>
                <w:bCs/>
                <w:szCs w:val="21"/>
              </w:rPr>
            </w:pPr>
            <w:r>
              <w:rPr>
                <w:bCs/>
                <w:szCs w:val="21"/>
              </w:rPr>
              <w:t>（2）已知函数</w:t>
            </w:r>
            <w:r>
              <w:rPr>
                <w:bCs/>
                <w:i/>
                <w:iCs/>
                <w:szCs w:val="21"/>
              </w:rPr>
              <w:t>y=f</w:t>
            </w:r>
            <w:r>
              <w:rPr>
                <w:bCs/>
                <w:szCs w:val="21"/>
              </w:rPr>
              <w:t>(</w:t>
            </w:r>
            <w:r>
              <w:rPr>
                <w:bCs/>
                <w:i/>
                <w:iCs/>
                <w:szCs w:val="21"/>
              </w:rPr>
              <w:t>x</w:t>
            </w:r>
            <w:r>
              <w:rPr>
                <w:bCs/>
                <w:szCs w:val="21"/>
              </w:rPr>
              <w:t>)在区间[</w:t>
            </w:r>
            <w:r>
              <w:rPr>
                <w:bCs/>
                <w:i/>
                <w:iCs/>
                <w:szCs w:val="21"/>
              </w:rPr>
              <w:t>a</w:t>
            </w:r>
            <w:r>
              <w:rPr>
                <w:bCs/>
                <w:szCs w:val="21"/>
              </w:rPr>
              <w:t>，</w:t>
            </w:r>
            <w:r>
              <w:rPr>
                <w:bCs/>
                <w:i/>
                <w:iCs/>
                <w:szCs w:val="21"/>
              </w:rPr>
              <w:t>b</w:t>
            </w:r>
            <w:r>
              <w:rPr>
                <w:bCs/>
                <w:szCs w:val="21"/>
              </w:rPr>
              <w:t>]上连续，且</w:t>
            </w:r>
            <w:r>
              <w:rPr>
                <w:bCs/>
                <w:i/>
                <w:iCs/>
                <w:szCs w:val="21"/>
              </w:rPr>
              <w:t>f</w:t>
            </w:r>
            <w:r>
              <w:rPr>
                <w:bCs/>
                <w:szCs w:val="21"/>
              </w:rPr>
              <w:t>(</w:t>
            </w:r>
            <w:r>
              <w:rPr>
                <w:bCs/>
                <w:i/>
                <w:iCs/>
                <w:szCs w:val="21"/>
              </w:rPr>
              <w:t>a</w:t>
            </w:r>
            <w:r>
              <w:rPr>
                <w:bCs/>
                <w:szCs w:val="21"/>
              </w:rPr>
              <w:t>)·</w:t>
            </w:r>
            <w:r>
              <w:rPr>
                <w:bCs/>
                <w:i/>
                <w:iCs/>
                <w:szCs w:val="21"/>
              </w:rPr>
              <w:t>f</w:t>
            </w:r>
            <w:r>
              <w:rPr>
                <w:bCs/>
                <w:iCs/>
                <w:szCs w:val="21"/>
              </w:rPr>
              <w:t>(</w:t>
            </w:r>
            <w:r>
              <w:rPr>
                <w:bCs/>
                <w:i/>
                <w:iCs/>
                <w:szCs w:val="21"/>
              </w:rPr>
              <w:t>b</w:t>
            </w:r>
            <w:r>
              <w:rPr>
                <w:bCs/>
                <w:szCs w:val="21"/>
              </w:rPr>
              <w:t>)≥0，则</w:t>
            </w:r>
            <w:r>
              <w:rPr>
                <w:bCs/>
                <w:i/>
                <w:iCs/>
                <w:szCs w:val="21"/>
              </w:rPr>
              <w:t>f</w:t>
            </w:r>
            <w:r>
              <w:rPr>
                <w:bCs/>
                <w:szCs w:val="21"/>
              </w:rPr>
              <w:t>(</w:t>
            </w:r>
            <w:r>
              <w:rPr>
                <w:bCs/>
                <w:i/>
                <w:iCs/>
                <w:szCs w:val="21"/>
              </w:rPr>
              <w:t>x</w:t>
            </w:r>
            <w:r>
              <w:rPr>
                <w:bCs/>
                <w:szCs w:val="21"/>
              </w:rPr>
              <w:t>)在区间(</w:t>
            </w:r>
            <w:r>
              <w:rPr>
                <w:bCs/>
                <w:i/>
                <w:iCs/>
                <w:szCs w:val="21"/>
              </w:rPr>
              <w:t>a</w:t>
            </w:r>
            <w:r>
              <w:rPr>
                <w:bCs/>
                <w:szCs w:val="21"/>
              </w:rPr>
              <w:t>，</w:t>
            </w:r>
            <w:r>
              <w:rPr>
                <w:bCs/>
                <w:i/>
                <w:iCs/>
                <w:szCs w:val="21"/>
              </w:rPr>
              <w:t>b</w:t>
            </w:r>
            <w:r>
              <w:rPr>
                <w:bCs/>
                <w:szCs w:val="21"/>
              </w:rPr>
              <w:t>)内没有零点．</w:t>
            </w:r>
            <w:r>
              <w:rPr>
                <w:rFonts w:hint="eastAsia"/>
                <w:bCs/>
                <w:szCs w:val="21"/>
              </w:rPr>
              <w:tab/>
            </w:r>
            <w:r>
              <w:rPr>
                <w:bCs/>
                <w:szCs w:val="21"/>
              </w:rPr>
              <w:t xml:space="preserve">（ </w:t>
            </w:r>
            <w:r>
              <w:rPr>
                <w:rFonts w:hint="eastAsia"/>
                <w:bCs/>
                <w:szCs w:val="21"/>
              </w:rPr>
              <w:t>×</w:t>
            </w:r>
            <w:r>
              <w:rPr>
                <w:bCs/>
                <w:szCs w:val="21"/>
              </w:rPr>
              <w:t xml:space="preserve"> ）</w:t>
            </w:r>
          </w:p>
          <w:p>
            <w:pPr>
              <w:tabs>
                <w:tab w:val="right" w:pos="8085"/>
              </w:tabs>
              <w:ind w:firstLine="420" w:firstLineChars="200"/>
              <w:rPr>
                <w:rFonts w:hint="eastAsia"/>
                <w:bCs/>
                <w:szCs w:val="21"/>
              </w:rPr>
            </w:pPr>
            <w:r>
              <w:rPr>
                <w:bCs/>
                <w:szCs w:val="21"/>
              </w:rPr>
              <w:t>（3）已知函数</w:t>
            </w:r>
            <w:r>
              <w:rPr>
                <w:bCs/>
                <w:i/>
                <w:iCs/>
                <w:szCs w:val="21"/>
              </w:rPr>
              <w:t>y=f</w:t>
            </w:r>
            <w:r>
              <w:rPr>
                <w:bCs/>
                <w:szCs w:val="21"/>
              </w:rPr>
              <w:t>(</w:t>
            </w:r>
            <w:r>
              <w:rPr>
                <w:bCs/>
                <w:i/>
                <w:iCs/>
                <w:szCs w:val="21"/>
              </w:rPr>
              <w:t>x</w:t>
            </w:r>
            <w:r>
              <w:rPr>
                <w:bCs/>
                <w:szCs w:val="21"/>
              </w:rPr>
              <w:t>)在区间[</w:t>
            </w:r>
            <w:r>
              <w:rPr>
                <w:bCs/>
                <w:i/>
                <w:iCs/>
                <w:szCs w:val="21"/>
              </w:rPr>
              <w:t>a</w:t>
            </w:r>
            <w:r>
              <w:rPr>
                <w:bCs/>
                <w:szCs w:val="21"/>
              </w:rPr>
              <w:t>，</w:t>
            </w:r>
            <w:r>
              <w:rPr>
                <w:bCs/>
                <w:i/>
                <w:iCs/>
                <w:szCs w:val="21"/>
              </w:rPr>
              <w:t>b</w:t>
            </w:r>
            <w:r>
              <w:rPr>
                <w:bCs/>
                <w:szCs w:val="21"/>
              </w:rPr>
              <w:t>]满足</w:t>
            </w:r>
            <w:r>
              <w:rPr>
                <w:bCs/>
                <w:i/>
                <w:iCs/>
                <w:szCs w:val="21"/>
              </w:rPr>
              <w:t>f</w:t>
            </w:r>
            <w:r>
              <w:rPr>
                <w:bCs/>
                <w:szCs w:val="21"/>
              </w:rPr>
              <w:t>(</w:t>
            </w:r>
            <w:r>
              <w:rPr>
                <w:bCs/>
                <w:i/>
                <w:iCs/>
                <w:szCs w:val="21"/>
              </w:rPr>
              <w:t>a</w:t>
            </w:r>
            <w:r>
              <w:rPr>
                <w:bCs/>
                <w:szCs w:val="21"/>
              </w:rPr>
              <w:t>)·</w:t>
            </w:r>
            <w:r>
              <w:rPr>
                <w:bCs/>
                <w:i/>
                <w:iCs/>
                <w:szCs w:val="21"/>
              </w:rPr>
              <w:t>f</w:t>
            </w:r>
            <w:r>
              <w:rPr>
                <w:bCs/>
                <w:szCs w:val="21"/>
              </w:rPr>
              <w:t>(</w:t>
            </w:r>
            <w:r>
              <w:rPr>
                <w:bCs/>
                <w:i/>
                <w:iCs/>
                <w:szCs w:val="21"/>
              </w:rPr>
              <w:t>b</w:t>
            </w:r>
            <w:r>
              <w:rPr>
                <w:bCs/>
                <w:szCs w:val="21"/>
              </w:rPr>
              <w:t>)&lt;0，则</w:t>
            </w:r>
            <w:r>
              <w:rPr>
                <w:bCs/>
                <w:i/>
                <w:iCs/>
                <w:szCs w:val="21"/>
              </w:rPr>
              <w:t>f</w:t>
            </w:r>
            <w:r>
              <w:rPr>
                <w:bCs/>
                <w:szCs w:val="21"/>
              </w:rPr>
              <w:t>(</w:t>
            </w:r>
            <w:r>
              <w:rPr>
                <w:bCs/>
                <w:i/>
                <w:iCs/>
                <w:szCs w:val="21"/>
              </w:rPr>
              <w:t>x</w:t>
            </w:r>
            <w:r>
              <w:rPr>
                <w:bCs/>
                <w:szCs w:val="21"/>
              </w:rPr>
              <w:t>)在区间(</w:t>
            </w:r>
            <w:r>
              <w:rPr>
                <w:bCs/>
                <w:i/>
                <w:iCs/>
                <w:szCs w:val="21"/>
              </w:rPr>
              <w:t>a</w:t>
            </w:r>
            <w:r>
              <w:rPr>
                <w:bCs/>
                <w:szCs w:val="21"/>
              </w:rPr>
              <w:t>，</w:t>
            </w:r>
            <w:r>
              <w:rPr>
                <w:bCs/>
                <w:i/>
                <w:iCs/>
                <w:szCs w:val="21"/>
              </w:rPr>
              <w:t>b</w:t>
            </w:r>
            <w:r>
              <w:rPr>
                <w:bCs/>
                <w:szCs w:val="21"/>
              </w:rPr>
              <w:t>)内存在零点．</w:t>
            </w:r>
          </w:p>
          <w:p>
            <w:pPr>
              <w:tabs>
                <w:tab w:val="right" w:pos="8085"/>
              </w:tabs>
              <w:ind w:firstLine="420" w:firstLineChars="200"/>
              <w:rPr>
                <w:rFonts w:hint="eastAsia"/>
                <w:bCs/>
                <w:szCs w:val="21"/>
              </w:rPr>
            </w:pPr>
            <w:r>
              <w:rPr>
                <w:rFonts w:hint="eastAsia"/>
                <w:bCs/>
                <w:szCs w:val="21"/>
              </w:rPr>
              <w:tab/>
            </w:r>
            <w:r>
              <w:rPr>
                <w:bCs/>
                <w:szCs w:val="21"/>
              </w:rPr>
              <w:t xml:space="preserve">（ </w:t>
            </w:r>
            <w:r>
              <w:rPr>
                <w:rFonts w:hint="eastAsia"/>
                <w:bCs/>
                <w:szCs w:val="21"/>
              </w:rPr>
              <w:t>×</w:t>
            </w:r>
            <w:r>
              <w:rPr>
                <w:bCs/>
                <w:szCs w:val="21"/>
              </w:rPr>
              <w:t xml:space="preserve"> ）</w:t>
            </w:r>
          </w:p>
          <w:p>
            <w:pPr>
              <w:ind w:firstLine="420" w:firstLineChars="200"/>
              <w:rPr>
                <w:rFonts w:hint="eastAsia"/>
                <w:bCs/>
                <w:szCs w:val="21"/>
              </w:rPr>
            </w:pPr>
            <w:r>
              <w:rPr>
                <w:rFonts w:hint="eastAsia"/>
                <w:bCs/>
                <w:szCs w:val="21"/>
              </w:rPr>
              <w:t>请一位学生板书反例，其他学生补充评析，例如：</w:t>
            </w:r>
          </w:p>
          <w:p>
            <w:pPr>
              <w:ind w:firstLine="420" w:firstLineChars="200"/>
              <w:jc w:val="center"/>
              <w:rPr>
                <w:rFonts w:hint="eastAsia"/>
                <w:bCs/>
                <w:szCs w:val="21"/>
              </w:rPr>
            </w:pPr>
            <w:r>
              <mc:AlternateContent>
                <mc:Choice Requires="wpc">
                  <w:drawing>
                    <wp:inline distT="0" distB="0" distL="0" distR="0">
                      <wp:extent cx="4415790" cy="1170940"/>
                      <wp:effectExtent l="9525" t="0" r="3810" b="12065"/>
                      <wp:docPr id="743" name="画布 2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 name="直线 207"/>
                              <wps:cNvCnPr>
                                <a:cxnSpLocks noChangeShapeType="1"/>
                              </wps:cNvCnPr>
                              <wps:spPr bwMode="auto">
                                <a:xfrm>
                                  <a:off x="0" y="671195"/>
                                  <a:ext cx="1365250" cy="635"/>
                                </a:xfrm>
                                <a:prstGeom prst="line">
                                  <a:avLst/>
                                </a:prstGeom>
                                <a:noFill/>
                                <a:ln w="9525">
                                  <a:solidFill>
                                    <a:srgbClr val="000000"/>
                                  </a:solidFill>
                                  <a:round/>
                                  <a:tailEnd type="triangle" w="sm" len="med"/>
                                </a:ln>
                              </wps:spPr>
                              <wps:bodyPr/>
                            </wps:wsp>
                            <wps:wsp>
                              <wps:cNvPr id="20" name="直线 208"/>
                              <wps:cNvCnPr>
                                <a:cxnSpLocks noChangeShapeType="1"/>
                              </wps:cNvCnPr>
                              <wps:spPr bwMode="auto">
                                <a:xfrm flipV="1">
                                  <a:off x="200025" y="76835"/>
                                  <a:ext cx="635" cy="1094105"/>
                                </a:xfrm>
                                <a:prstGeom prst="line">
                                  <a:avLst/>
                                </a:prstGeom>
                                <a:noFill/>
                                <a:ln w="9525">
                                  <a:solidFill>
                                    <a:srgbClr val="000000"/>
                                  </a:solidFill>
                                  <a:round/>
                                  <a:tailEnd type="triangle" w="sm" len="med"/>
                                </a:ln>
                              </wps:spPr>
                              <wps:bodyPr/>
                            </wps:wsp>
                            <wps:wsp>
                              <wps:cNvPr id="21" name="任意多边形 209"/>
                              <wps:cNvSpPr/>
                              <wps:spPr bwMode="auto">
                                <a:xfrm>
                                  <a:off x="333375" y="175895"/>
                                  <a:ext cx="800100" cy="891540"/>
                                </a:xfrm>
                                <a:custGeom>
                                  <a:avLst/>
                                  <a:gdLst>
                                    <a:gd name="T0" fmla="*/ 0 w 1260"/>
                                    <a:gd name="T1" fmla="*/ 1404 h 1404"/>
                                    <a:gd name="T2" fmla="*/ 420 w 1260"/>
                                    <a:gd name="T3" fmla="*/ 312 h 1404"/>
                                    <a:gd name="T4" fmla="*/ 840 w 1260"/>
                                    <a:gd name="T5" fmla="*/ 1248 h 1404"/>
                                    <a:gd name="T6" fmla="*/ 1260 w 1260"/>
                                    <a:gd name="T7" fmla="*/ 0 h 1404"/>
                                  </a:gdLst>
                                  <a:ahLst/>
                                  <a:cxnLst>
                                    <a:cxn ang="0">
                                      <a:pos x="T0" y="T1"/>
                                    </a:cxn>
                                    <a:cxn ang="0">
                                      <a:pos x="T2" y="T3"/>
                                    </a:cxn>
                                    <a:cxn ang="0">
                                      <a:pos x="T4" y="T5"/>
                                    </a:cxn>
                                    <a:cxn ang="0">
                                      <a:pos x="T6" y="T7"/>
                                    </a:cxn>
                                  </a:cxnLst>
                                  <a:rect l="0" t="0" r="r" b="b"/>
                                  <a:pathLst>
                                    <a:path w="1260" h="1404">
                                      <a:moveTo>
                                        <a:pt x="0" y="1404"/>
                                      </a:moveTo>
                                      <a:cubicBezTo>
                                        <a:pt x="140" y="871"/>
                                        <a:pt x="280" y="338"/>
                                        <a:pt x="420" y="312"/>
                                      </a:cubicBezTo>
                                      <a:cubicBezTo>
                                        <a:pt x="560" y="286"/>
                                        <a:pt x="700" y="1300"/>
                                        <a:pt x="840" y="1248"/>
                                      </a:cubicBezTo>
                                      <a:cubicBezTo>
                                        <a:pt x="980" y="1196"/>
                                        <a:pt x="1120" y="598"/>
                                        <a:pt x="1260" y="0"/>
                                      </a:cubicBezTo>
                                    </a:path>
                                  </a:pathLst>
                                </a:custGeom>
                                <a:noFill/>
                                <a:ln w="9525" cmpd="sng">
                                  <a:solidFill>
                                    <a:srgbClr val="000000"/>
                                  </a:solidFill>
                                  <a:round/>
                                </a:ln>
                              </wps:spPr>
                              <wps:bodyPr rot="0" vert="horz" wrap="square" lIns="91440" tIns="45720" rIns="91440" bIns="45720" anchor="t" anchorCtr="0" upright="1">
                                <a:noAutofit/>
                              </wps:bodyPr>
                            </wps:wsp>
                            <wps:wsp>
                              <wps:cNvPr id="22" name="文本框 210"/>
                              <wps:cNvSpPr txBox="1">
                                <a:spLocks noChangeArrowheads="1"/>
                              </wps:cNvSpPr>
                              <wps:spPr bwMode="auto">
                                <a:xfrm>
                                  <a:off x="320040" y="480695"/>
                                  <a:ext cx="133350" cy="198120"/>
                                </a:xfrm>
                                <a:prstGeom prst="rect">
                                  <a:avLst/>
                                </a:prstGeom>
                                <a:noFill/>
                                <a:ln>
                                  <a:noFill/>
                                </a:ln>
                              </wps:spPr>
                              <wps:txbx>
                                <w:txbxContent>
                                  <w:p>
                                    <w:pPr>
                                      <w:rPr>
                                        <w:rFonts w:hint="eastAsia"/>
                                        <w:b/>
                                        <w:i/>
                                      </w:rPr>
                                    </w:pPr>
                                    <w:r>
                                      <w:rPr>
                                        <w:rFonts w:hint="eastAsia"/>
                                        <w:b/>
                                        <w:i/>
                                      </w:rPr>
                                      <w:t>a</w:t>
                                    </w:r>
                                  </w:p>
                                </w:txbxContent>
                              </wps:txbx>
                              <wps:bodyPr rot="0" vert="horz" wrap="square" lIns="0" tIns="0" rIns="0" bIns="0" anchor="t" anchorCtr="0" upright="1">
                                <a:noAutofit/>
                              </wps:bodyPr>
                            </wps:wsp>
                            <wps:wsp>
                              <wps:cNvPr id="23" name="文本框 211"/>
                              <wps:cNvSpPr txBox="1">
                                <a:spLocks noChangeArrowheads="1"/>
                              </wps:cNvSpPr>
                              <wps:spPr bwMode="auto">
                                <a:xfrm>
                                  <a:off x="1073150" y="667385"/>
                                  <a:ext cx="133350" cy="198120"/>
                                </a:xfrm>
                                <a:prstGeom prst="rect">
                                  <a:avLst/>
                                </a:prstGeom>
                                <a:noFill/>
                                <a:ln>
                                  <a:noFill/>
                                </a:ln>
                              </wps:spPr>
                              <wps:txbx>
                                <w:txbxContent>
                                  <w:p>
                                    <w:pPr>
                                      <w:rPr>
                                        <w:rFonts w:hint="eastAsia"/>
                                        <w:b/>
                                        <w:i/>
                                      </w:rPr>
                                    </w:pPr>
                                    <w:r>
                                      <w:rPr>
                                        <w:rFonts w:hint="eastAsia"/>
                                        <w:b/>
                                        <w:i/>
                                      </w:rPr>
                                      <w:t>b</w:t>
                                    </w:r>
                                  </w:p>
                                </w:txbxContent>
                              </wps:txbx>
                              <wps:bodyPr rot="0" vert="horz" wrap="square" lIns="0" tIns="0" rIns="0" bIns="0" anchor="t" anchorCtr="0" upright="1">
                                <a:noAutofit/>
                              </wps:bodyPr>
                            </wps:wsp>
                            <wps:wsp>
                              <wps:cNvPr id="24" name="直线 212"/>
                              <wps:cNvCnPr>
                                <a:cxnSpLocks noChangeShapeType="1"/>
                              </wps:cNvCnPr>
                              <wps:spPr bwMode="auto">
                                <a:xfrm>
                                  <a:off x="356235" y="671195"/>
                                  <a:ext cx="635" cy="297180"/>
                                </a:xfrm>
                                <a:prstGeom prst="line">
                                  <a:avLst/>
                                </a:prstGeom>
                                <a:noFill/>
                                <a:ln w="9525">
                                  <a:solidFill>
                                    <a:srgbClr val="000000"/>
                                  </a:solidFill>
                                  <a:prstDash val="dash"/>
                                  <a:round/>
                                </a:ln>
                              </wps:spPr>
                              <wps:bodyPr/>
                            </wps:wsp>
                            <wps:wsp>
                              <wps:cNvPr id="25" name="直线 213"/>
                              <wps:cNvCnPr>
                                <a:cxnSpLocks noChangeShapeType="1"/>
                              </wps:cNvCnPr>
                              <wps:spPr bwMode="auto">
                                <a:xfrm>
                                  <a:off x="1109980" y="318135"/>
                                  <a:ext cx="635" cy="356235"/>
                                </a:xfrm>
                                <a:prstGeom prst="line">
                                  <a:avLst/>
                                </a:prstGeom>
                                <a:noFill/>
                                <a:ln w="9525">
                                  <a:solidFill>
                                    <a:srgbClr val="000000"/>
                                  </a:solidFill>
                                  <a:prstDash val="dash"/>
                                  <a:round/>
                                </a:ln>
                              </wps:spPr>
                              <wps:bodyPr/>
                            </wps:wsp>
                            <wps:wsp>
                              <wps:cNvPr id="26" name="文本框 214"/>
                              <wps:cNvSpPr txBox="1">
                                <a:spLocks noChangeArrowheads="1"/>
                              </wps:cNvSpPr>
                              <wps:spPr bwMode="auto">
                                <a:xfrm>
                                  <a:off x="83820" y="648335"/>
                                  <a:ext cx="133350" cy="198120"/>
                                </a:xfrm>
                                <a:prstGeom prst="rect">
                                  <a:avLst/>
                                </a:prstGeom>
                                <a:noFill/>
                                <a:ln>
                                  <a:noFill/>
                                </a:ln>
                              </wps:spPr>
                              <wps:txbx>
                                <w:txbxContent>
                                  <w:p>
                                    <w:pPr>
                                      <w:rPr>
                                        <w:rFonts w:hint="eastAsia"/>
                                        <w:b/>
                                        <w:i/>
                                      </w:rPr>
                                    </w:pPr>
                                    <w:r>
                                      <w:rPr>
                                        <w:rFonts w:hint="eastAsia"/>
                                        <w:b/>
                                        <w:i/>
                                      </w:rPr>
                                      <w:t>O</w:t>
                                    </w:r>
                                  </w:p>
                                </w:txbxContent>
                              </wps:txbx>
                              <wps:bodyPr rot="0" vert="horz" wrap="square" lIns="0" tIns="0" rIns="0" bIns="0" anchor="t" anchorCtr="0" upright="1">
                                <a:noAutofit/>
                              </wps:bodyPr>
                            </wps:wsp>
                            <wps:wsp>
                              <wps:cNvPr id="27" name="文本框 215"/>
                              <wps:cNvSpPr txBox="1">
                                <a:spLocks noChangeArrowheads="1"/>
                              </wps:cNvSpPr>
                              <wps:spPr bwMode="auto">
                                <a:xfrm>
                                  <a:off x="1282065" y="640715"/>
                                  <a:ext cx="133350" cy="198120"/>
                                </a:xfrm>
                                <a:prstGeom prst="rect">
                                  <a:avLst/>
                                </a:prstGeom>
                                <a:noFill/>
                                <a:ln>
                                  <a:noFill/>
                                </a:ln>
                              </wps:spPr>
                              <wps:txbx>
                                <w:txbxContent>
                                  <w:p>
                                    <w:pPr>
                                      <w:rPr>
                                        <w:rFonts w:hint="eastAsia"/>
                                        <w:b/>
                                        <w:i/>
                                      </w:rPr>
                                    </w:pPr>
                                    <w:r>
                                      <w:rPr>
                                        <w:rFonts w:hint="eastAsia"/>
                                        <w:b/>
                                        <w:i/>
                                      </w:rPr>
                                      <w:t>x</w:t>
                                    </w:r>
                                  </w:p>
                                </w:txbxContent>
                              </wps:txbx>
                              <wps:bodyPr rot="0" vert="horz" wrap="square" lIns="0" tIns="0" rIns="0" bIns="0" anchor="t" anchorCtr="0" upright="1">
                                <a:noAutofit/>
                              </wps:bodyPr>
                            </wps:wsp>
                            <wps:wsp>
                              <wps:cNvPr id="28" name="文本框 216"/>
                              <wps:cNvSpPr txBox="1">
                                <a:spLocks noChangeArrowheads="1"/>
                              </wps:cNvSpPr>
                              <wps:spPr bwMode="auto">
                                <a:xfrm>
                                  <a:off x="240665" y="0"/>
                                  <a:ext cx="133350" cy="198120"/>
                                </a:xfrm>
                                <a:prstGeom prst="rect">
                                  <a:avLst/>
                                </a:prstGeom>
                                <a:noFill/>
                                <a:ln>
                                  <a:noFill/>
                                </a:ln>
                              </wps:spPr>
                              <wps:txbx>
                                <w:txbxContent>
                                  <w:p>
                                    <w:pPr>
                                      <w:rPr>
                                        <w:rFonts w:hint="eastAsia"/>
                                        <w:b/>
                                        <w:i/>
                                      </w:rPr>
                                    </w:pPr>
                                    <w:r>
                                      <w:rPr>
                                        <w:rFonts w:hint="eastAsia"/>
                                        <w:b/>
                                        <w:i/>
                                      </w:rPr>
                                      <w:t>y</w:t>
                                    </w:r>
                                  </w:p>
                                </w:txbxContent>
                              </wps:txbx>
                              <wps:bodyPr rot="0" vert="horz" wrap="square" lIns="0" tIns="0" rIns="0" bIns="0" anchor="t" anchorCtr="0" upright="1">
                                <a:noAutofit/>
                              </wps:bodyPr>
                            </wps:wsp>
                            <wps:wsp>
                              <wps:cNvPr id="29" name="直线 217"/>
                              <wps:cNvCnPr>
                                <a:cxnSpLocks noChangeShapeType="1"/>
                              </wps:cNvCnPr>
                              <wps:spPr bwMode="auto">
                                <a:xfrm>
                                  <a:off x="1597025" y="671195"/>
                                  <a:ext cx="1198880" cy="635"/>
                                </a:xfrm>
                                <a:prstGeom prst="line">
                                  <a:avLst/>
                                </a:prstGeom>
                                <a:noFill/>
                                <a:ln w="9525">
                                  <a:solidFill>
                                    <a:srgbClr val="000000"/>
                                  </a:solidFill>
                                  <a:round/>
                                  <a:tailEnd type="triangle" w="sm" len="med"/>
                                </a:ln>
                              </wps:spPr>
                              <wps:bodyPr/>
                            </wps:wsp>
                            <wps:wsp>
                              <wps:cNvPr id="30" name="直线 218"/>
                              <wps:cNvCnPr>
                                <a:cxnSpLocks noChangeShapeType="1"/>
                              </wps:cNvCnPr>
                              <wps:spPr bwMode="auto">
                                <a:xfrm flipV="1">
                                  <a:off x="1797050" y="76835"/>
                                  <a:ext cx="635" cy="1094105"/>
                                </a:xfrm>
                                <a:prstGeom prst="line">
                                  <a:avLst/>
                                </a:prstGeom>
                                <a:noFill/>
                                <a:ln w="9525">
                                  <a:solidFill>
                                    <a:srgbClr val="000000"/>
                                  </a:solidFill>
                                  <a:round/>
                                  <a:tailEnd type="triangle" w="sm" len="med"/>
                                </a:ln>
                              </wps:spPr>
                              <wps:bodyPr/>
                            </wps:wsp>
                            <wps:wsp>
                              <wps:cNvPr id="31" name="文本框 219"/>
                              <wps:cNvSpPr txBox="1">
                                <a:spLocks noChangeArrowheads="1"/>
                              </wps:cNvSpPr>
                              <wps:spPr bwMode="auto">
                                <a:xfrm>
                                  <a:off x="1917065" y="640715"/>
                                  <a:ext cx="133350" cy="198120"/>
                                </a:xfrm>
                                <a:prstGeom prst="rect">
                                  <a:avLst/>
                                </a:prstGeom>
                                <a:noFill/>
                                <a:ln>
                                  <a:noFill/>
                                </a:ln>
                              </wps:spPr>
                              <wps:txbx>
                                <w:txbxContent>
                                  <w:p>
                                    <w:pPr>
                                      <w:rPr>
                                        <w:rFonts w:hint="eastAsia"/>
                                        <w:b/>
                                        <w:i/>
                                      </w:rPr>
                                    </w:pPr>
                                    <w:r>
                                      <w:rPr>
                                        <w:rFonts w:hint="eastAsia"/>
                                        <w:b/>
                                        <w:i/>
                                      </w:rPr>
                                      <w:t>a</w:t>
                                    </w:r>
                                  </w:p>
                                </w:txbxContent>
                              </wps:txbx>
                              <wps:bodyPr rot="0" vert="horz" wrap="square" lIns="0" tIns="0" rIns="0" bIns="0" anchor="t" anchorCtr="0" upright="1">
                                <a:noAutofit/>
                              </wps:bodyPr>
                            </wps:wsp>
                            <wps:wsp>
                              <wps:cNvPr id="32" name="文本框 220"/>
                              <wps:cNvSpPr txBox="1">
                                <a:spLocks noChangeArrowheads="1"/>
                              </wps:cNvSpPr>
                              <wps:spPr bwMode="auto">
                                <a:xfrm>
                                  <a:off x="2539365" y="667385"/>
                                  <a:ext cx="133350" cy="198120"/>
                                </a:xfrm>
                                <a:prstGeom prst="rect">
                                  <a:avLst/>
                                </a:prstGeom>
                                <a:noFill/>
                                <a:ln>
                                  <a:noFill/>
                                </a:ln>
                              </wps:spPr>
                              <wps:txbx>
                                <w:txbxContent>
                                  <w:p>
                                    <w:pPr>
                                      <w:rPr>
                                        <w:rFonts w:hint="eastAsia"/>
                                        <w:b/>
                                        <w:i/>
                                      </w:rPr>
                                    </w:pPr>
                                    <w:r>
                                      <w:rPr>
                                        <w:rFonts w:hint="eastAsia"/>
                                        <w:b/>
                                        <w:i/>
                                      </w:rPr>
                                      <w:t>b</w:t>
                                    </w:r>
                                  </w:p>
                                </w:txbxContent>
                              </wps:txbx>
                              <wps:bodyPr rot="0" vert="horz" wrap="square" lIns="0" tIns="0" rIns="0" bIns="0" anchor="t" anchorCtr="0" upright="1">
                                <a:noAutofit/>
                              </wps:bodyPr>
                            </wps:wsp>
                            <wps:wsp>
                              <wps:cNvPr id="33" name="直线 221"/>
                              <wps:cNvCnPr>
                                <a:cxnSpLocks noChangeShapeType="1"/>
                              </wps:cNvCnPr>
                              <wps:spPr bwMode="auto">
                                <a:xfrm>
                                  <a:off x="2569845" y="318135"/>
                                  <a:ext cx="635" cy="356235"/>
                                </a:xfrm>
                                <a:prstGeom prst="line">
                                  <a:avLst/>
                                </a:prstGeom>
                                <a:noFill/>
                                <a:ln w="9525">
                                  <a:solidFill>
                                    <a:srgbClr val="000000"/>
                                  </a:solidFill>
                                  <a:prstDash val="dash"/>
                                  <a:round/>
                                </a:ln>
                              </wps:spPr>
                              <wps:bodyPr/>
                            </wps:wsp>
                            <wps:wsp>
                              <wps:cNvPr id="34" name="文本框 222"/>
                              <wps:cNvSpPr txBox="1">
                                <a:spLocks noChangeArrowheads="1"/>
                              </wps:cNvSpPr>
                              <wps:spPr bwMode="auto">
                                <a:xfrm>
                                  <a:off x="1680845" y="648335"/>
                                  <a:ext cx="133350" cy="198120"/>
                                </a:xfrm>
                                <a:prstGeom prst="rect">
                                  <a:avLst/>
                                </a:prstGeom>
                                <a:noFill/>
                                <a:ln>
                                  <a:noFill/>
                                </a:ln>
                              </wps:spPr>
                              <wps:txbx>
                                <w:txbxContent>
                                  <w:p>
                                    <w:pPr>
                                      <w:rPr>
                                        <w:rFonts w:hint="eastAsia"/>
                                        <w:b/>
                                        <w:i/>
                                      </w:rPr>
                                    </w:pPr>
                                    <w:r>
                                      <w:rPr>
                                        <w:rFonts w:hint="eastAsia"/>
                                        <w:b/>
                                        <w:i/>
                                      </w:rPr>
                                      <w:t>O</w:t>
                                    </w:r>
                                  </w:p>
                                </w:txbxContent>
                              </wps:txbx>
                              <wps:bodyPr rot="0" vert="horz" wrap="square" lIns="0" tIns="0" rIns="0" bIns="0" anchor="t" anchorCtr="0" upright="1">
                                <a:noAutofit/>
                              </wps:bodyPr>
                            </wps:wsp>
                            <wps:wsp>
                              <wps:cNvPr id="35" name="文本框 223"/>
                              <wps:cNvSpPr txBox="1">
                                <a:spLocks noChangeArrowheads="1"/>
                              </wps:cNvSpPr>
                              <wps:spPr bwMode="auto">
                                <a:xfrm>
                                  <a:off x="2724150" y="640715"/>
                                  <a:ext cx="133350" cy="198120"/>
                                </a:xfrm>
                                <a:prstGeom prst="rect">
                                  <a:avLst/>
                                </a:prstGeom>
                                <a:noFill/>
                                <a:ln>
                                  <a:noFill/>
                                </a:ln>
                              </wps:spPr>
                              <wps:txbx>
                                <w:txbxContent>
                                  <w:p>
                                    <w:pPr>
                                      <w:rPr>
                                        <w:rFonts w:hint="eastAsia"/>
                                        <w:b/>
                                        <w:i/>
                                      </w:rPr>
                                    </w:pPr>
                                    <w:r>
                                      <w:rPr>
                                        <w:rFonts w:hint="eastAsia"/>
                                        <w:b/>
                                        <w:i/>
                                      </w:rPr>
                                      <w:t>x</w:t>
                                    </w:r>
                                  </w:p>
                                </w:txbxContent>
                              </wps:txbx>
                              <wps:bodyPr rot="0" vert="horz" wrap="square" lIns="0" tIns="0" rIns="0" bIns="0" anchor="t" anchorCtr="0" upright="1">
                                <a:noAutofit/>
                              </wps:bodyPr>
                            </wps:wsp>
                            <wps:wsp>
                              <wps:cNvPr id="36" name="文本框 224"/>
                              <wps:cNvSpPr txBox="1">
                                <a:spLocks noChangeArrowheads="1"/>
                              </wps:cNvSpPr>
                              <wps:spPr bwMode="auto">
                                <a:xfrm>
                                  <a:off x="1837690" y="0"/>
                                  <a:ext cx="133350" cy="198120"/>
                                </a:xfrm>
                                <a:prstGeom prst="rect">
                                  <a:avLst/>
                                </a:prstGeom>
                                <a:noFill/>
                                <a:ln>
                                  <a:noFill/>
                                </a:ln>
                              </wps:spPr>
                              <wps:txbx>
                                <w:txbxContent>
                                  <w:p>
                                    <w:pPr>
                                      <w:rPr>
                                        <w:rFonts w:hint="eastAsia"/>
                                        <w:b/>
                                        <w:i/>
                                      </w:rPr>
                                    </w:pPr>
                                    <w:r>
                                      <w:rPr>
                                        <w:rFonts w:hint="eastAsia"/>
                                        <w:b/>
                                        <w:i/>
                                      </w:rPr>
                                      <w:t>y</w:t>
                                    </w:r>
                                  </w:p>
                                </w:txbxContent>
                              </wps:txbx>
                              <wps:bodyPr rot="0" vert="horz" wrap="square" lIns="0" tIns="0" rIns="0" bIns="0" anchor="t" anchorCtr="0" upright="1">
                                <a:noAutofit/>
                              </wps:bodyPr>
                            </wps:wsp>
                            <wps:wsp>
                              <wps:cNvPr id="37" name="任意多边形 225"/>
                              <wps:cNvSpPr/>
                              <wps:spPr bwMode="auto">
                                <a:xfrm>
                                  <a:off x="1933575" y="175895"/>
                                  <a:ext cx="666750" cy="891540"/>
                                </a:xfrm>
                                <a:custGeom>
                                  <a:avLst/>
                                  <a:gdLst>
                                    <a:gd name="T0" fmla="*/ 0 w 1050"/>
                                    <a:gd name="T1" fmla="*/ 0 h 1404"/>
                                    <a:gd name="T2" fmla="*/ 525 w 1050"/>
                                    <a:gd name="T3" fmla="*/ 1404 h 1404"/>
                                    <a:gd name="T4" fmla="*/ 1050 w 1050"/>
                                    <a:gd name="T5" fmla="*/ 0 h 1404"/>
                                  </a:gdLst>
                                  <a:ahLst/>
                                  <a:cxnLst>
                                    <a:cxn ang="0">
                                      <a:pos x="T0" y="T1"/>
                                    </a:cxn>
                                    <a:cxn ang="0">
                                      <a:pos x="T2" y="T3"/>
                                    </a:cxn>
                                    <a:cxn ang="0">
                                      <a:pos x="T4" y="T5"/>
                                    </a:cxn>
                                  </a:cxnLst>
                                  <a:rect l="0" t="0" r="r" b="b"/>
                                  <a:pathLst>
                                    <a:path w="1050" h="1404">
                                      <a:moveTo>
                                        <a:pt x="0" y="0"/>
                                      </a:moveTo>
                                      <a:cubicBezTo>
                                        <a:pt x="175" y="702"/>
                                        <a:pt x="350" y="1404"/>
                                        <a:pt x="525" y="1404"/>
                                      </a:cubicBezTo>
                                      <a:cubicBezTo>
                                        <a:pt x="700" y="1404"/>
                                        <a:pt x="875" y="702"/>
                                        <a:pt x="1050" y="0"/>
                                      </a:cubicBezTo>
                                    </a:path>
                                  </a:pathLst>
                                </a:custGeom>
                                <a:noFill/>
                                <a:ln w="9525" cmpd="sng">
                                  <a:solidFill>
                                    <a:srgbClr val="000000"/>
                                  </a:solidFill>
                                  <a:round/>
                                </a:ln>
                              </wps:spPr>
                              <wps:bodyPr rot="0" vert="horz" wrap="square" lIns="91440" tIns="45720" rIns="91440" bIns="45720" anchor="t" anchorCtr="0" upright="1">
                                <a:noAutofit/>
                              </wps:bodyPr>
                            </wps:wsp>
                            <wps:wsp>
                              <wps:cNvPr id="38" name="直线 226"/>
                              <wps:cNvCnPr>
                                <a:cxnSpLocks noChangeShapeType="1"/>
                              </wps:cNvCnPr>
                              <wps:spPr bwMode="auto">
                                <a:xfrm>
                                  <a:off x="1964690" y="318135"/>
                                  <a:ext cx="635" cy="356235"/>
                                </a:xfrm>
                                <a:prstGeom prst="line">
                                  <a:avLst/>
                                </a:prstGeom>
                                <a:noFill/>
                                <a:ln w="9525">
                                  <a:solidFill>
                                    <a:srgbClr val="000000"/>
                                  </a:solidFill>
                                  <a:prstDash val="dash"/>
                                  <a:round/>
                                </a:ln>
                              </wps:spPr>
                              <wps:bodyPr/>
                            </wps:wsp>
                            <wps:wsp>
                              <wps:cNvPr id="39" name="直线 227"/>
                              <wps:cNvCnPr>
                                <a:cxnSpLocks noChangeShapeType="1"/>
                              </wps:cNvCnPr>
                              <wps:spPr bwMode="auto">
                                <a:xfrm>
                                  <a:off x="3000375" y="671195"/>
                                  <a:ext cx="1365250" cy="635"/>
                                </a:xfrm>
                                <a:prstGeom prst="line">
                                  <a:avLst/>
                                </a:prstGeom>
                                <a:noFill/>
                                <a:ln w="9525">
                                  <a:solidFill>
                                    <a:srgbClr val="000000"/>
                                  </a:solidFill>
                                  <a:round/>
                                  <a:tailEnd type="triangle" w="sm" len="med"/>
                                </a:ln>
                              </wps:spPr>
                              <wps:bodyPr/>
                            </wps:wsp>
                            <wps:wsp>
                              <wps:cNvPr id="40" name="直线 228"/>
                              <wps:cNvCnPr>
                                <a:cxnSpLocks noChangeShapeType="1"/>
                              </wps:cNvCnPr>
                              <wps:spPr bwMode="auto">
                                <a:xfrm flipV="1">
                                  <a:off x="3200400" y="76835"/>
                                  <a:ext cx="635" cy="1094105"/>
                                </a:xfrm>
                                <a:prstGeom prst="line">
                                  <a:avLst/>
                                </a:prstGeom>
                                <a:noFill/>
                                <a:ln w="9525">
                                  <a:solidFill>
                                    <a:srgbClr val="000000"/>
                                  </a:solidFill>
                                  <a:round/>
                                  <a:tailEnd type="triangle" w="sm" len="med"/>
                                </a:ln>
                              </wps:spPr>
                              <wps:bodyPr/>
                            </wps:wsp>
                            <wps:wsp>
                              <wps:cNvPr id="41" name="文本框 229"/>
                              <wps:cNvSpPr txBox="1">
                                <a:spLocks noChangeArrowheads="1"/>
                              </wps:cNvSpPr>
                              <wps:spPr bwMode="auto">
                                <a:xfrm>
                                  <a:off x="3320415" y="480695"/>
                                  <a:ext cx="133350" cy="198120"/>
                                </a:xfrm>
                                <a:prstGeom prst="rect">
                                  <a:avLst/>
                                </a:prstGeom>
                                <a:noFill/>
                                <a:ln>
                                  <a:noFill/>
                                </a:ln>
                              </wps:spPr>
                              <wps:txbx>
                                <w:txbxContent>
                                  <w:p>
                                    <w:pPr>
                                      <w:rPr>
                                        <w:rFonts w:hint="eastAsia"/>
                                        <w:b/>
                                        <w:i/>
                                      </w:rPr>
                                    </w:pPr>
                                    <w:r>
                                      <w:rPr>
                                        <w:rFonts w:hint="eastAsia"/>
                                        <w:b/>
                                        <w:i/>
                                      </w:rPr>
                                      <w:t>a</w:t>
                                    </w:r>
                                  </w:p>
                                </w:txbxContent>
                              </wps:txbx>
                              <wps:bodyPr rot="0" vert="horz" wrap="square" lIns="0" tIns="0" rIns="0" bIns="0" anchor="t" anchorCtr="0" upright="1">
                                <a:noAutofit/>
                              </wps:bodyPr>
                            </wps:wsp>
                            <wps:wsp>
                              <wps:cNvPr id="42" name="文本框 230"/>
                              <wps:cNvSpPr txBox="1">
                                <a:spLocks noChangeArrowheads="1"/>
                              </wps:cNvSpPr>
                              <wps:spPr bwMode="auto">
                                <a:xfrm>
                                  <a:off x="4073525" y="667385"/>
                                  <a:ext cx="133350" cy="198120"/>
                                </a:xfrm>
                                <a:prstGeom prst="rect">
                                  <a:avLst/>
                                </a:prstGeom>
                                <a:noFill/>
                                <a:ln>
                                  <a:noFill/>
                                </a:ln>
                              </wps:spPr>
                              <wps:txbx>
                                <w:txbxContent>
                                  <w:p>
                                    <w:pPr>
                                      <w:rPr>
                                        <w:rFonts w:hint="eastAsia"/>
                                        <w:b/>
                                        <w:i/>
                                      </w:rPr>
                                    </w:pPr>
                                    <w:r>
                                      <w:rPr>
                                        <w:rFonts w:hint="eastAsia"/>
                                        <w:b/>
                                        <w:i/>
                                      </w:rPr>
                                      <w:t>b</w:t>
                                    </w:r>
                                  </w:p>
                                </w:txbxContent>
                              </wps:txbx>
                              <wps:bodyPr rot="0" vert="horz" wrap="square" lIns="0" tIns="0" rIns="0" bIns="0" anchor="t" anchorCtr="0" upright="1">
                                <a:noAutofit/>
                              </wps:bodyPr>
                            </wps:wsp>
                            <wps:wsp>
                              <wps:cNvPr id="43" name="直线 231"/>
                              <wps:cNvCnPr>
                                <a:cxnSpLocks noChangeShapeType="1"/>
                              </wps:cNvCnPr>
                              <wps:spPr bwMode="auto">
                                <a:xfrm>
                                  <a:off x="3356610" y="671195"/>
                                  <a:ext cx="635" cy="297180"/>
                                </a:xfrm>
                                <a:prstGeom prst="line">
                                  <a:avLst/>
                                </a:prstGeom>
                                <a:noFill/>
                                <a:ln w="9525">
                                  <a:solidFill>
                                    <a:srgbClr val="000000"/>
                                  </a:solidFill>
                                  <a:prstDash val="dash"/>
                                  <a:round/>
                                </a:ln>
                              </wps:spPr>
                              <wps:bodyPr/>
                            </wps:wsp>
                            <wps:wsp>
                              <wps:cNvPr id="44" name="直线 232"/>
                              <wps:cNvCnPr>
                                <a:cxnSpLocks noChangeShapeType="1"/>
                              </wps:cNvCnPr>
                              <wps:spPr bwMode="auto">
                                <a:xfrm>
                                  <a:off x="4110355" y="372745"/>
                                  <a:ext cx="635" cy="301625"/>
                                </a:xfrm>
                                <a:prstGeom prst="line">
                                  <a:avLst/>
                                </a:prstGeom>
                                <a:noFill/>
                                <a:ln w="9525">
                                  <a:solidFill>
                                    <a:srgbClr val="000000"/>
                                  </a:solidFill>
                                  <a:prstDash val="dash"/>
                                  <a:round/>
                                </a:ln>
                              </wps:spPr>
                              <wps:bodyPr/>
                            </wps:wsp>
                            <wps:wsp>
                              <wps:cNvPr id="45" name="文本框 233"/>
                              <wps:cNvSpPr txBox="1">
                                <a:spLocks noChangeArrowheads="1"/>
                              </wps:cNvSpPr>
                              <wps:spPr bwMode="auto">
                                <a:xfrm>
                                  <a:off x="3084195" y="648335"/>
                                  <a:ext cx="133350" cy="198120"/>
                                </a:xfrm>
                                <a:prstGeom prst="rect">
                                  <a:avLst/>
                                </a:prstGeom>
                                <a:noFill/>
                                <a:ln>
                                  <a:noFill/>
                                </a:ln>
                              </wps:spPr>
                              <wps:txbx>
                                <w:txbxContent>
                                  <w:p>
                                    <w:pPr>
                                      <w:rPr>
                                        <w:rFonts w:hint="eastAsia"/>
                                        <w:b/>
                                        <w:i/>
                                      </w:rPr>
                                    </w:pPr>
                                    <w:r>
                                      <w:rPr>
                                        <w:rFonts w:hint="eastAsia"/>
                                        <w:b/>
                                        <w:i/>
                                      </w:rPr>
                                      <w:t>O</w:t>
                                    </w:r>
                                  </w:p>
                                </w:txbxContent>
                              </wps:txbx>
                              <wps:bodyPr rot="0" vert="horz" wrap="square" lIns="0" tIns="0" rIns="0" bIns="0" anchor="t" anchorCtr="0" upright="1">
                                <a:noAutofit/>
                              </wps:bodyPr>
                            </wps:wsp>
                            <wps:wsp>
                              <wps:cNvPr id="46" name="文本框 234"/>
                              <wps:cNvSpPr txBox="1">
                                <a:spLocks noChangeArrowheads="1"/>
                              </wps:cNvSpPr>
                              <wps:spPr bwMode="auto">
                                <a:xfrm>
                                  <a:off x="4282440" y="640715"/>
                                  <a:ext cx="133350" cy="198120"/>
                                </a:xfrm>
                                <a:prstGeom prst="rect">
                                  <a:avLst/>
                                </a:prstGeom>
                                <a:noFill/>
                                <a:ln>
                                  <a:noFill/>
                                </a:ln>
                              </wps:spPr>
                              <wps:txbx>
                                <w:txbxContent>
                                  <w:p>
                                    <w:pPr>
                                      <w:rPr>
                                        <w:rFonts w:hint="eastAsia"/>
                                        <w:b/>
                                        <w:i/>
                                      </w:rPr>
                                    </w:pPr>
                                    <w:r>
                                      <w:rPr>
                                        <w:rFonts w:hint="eastAsia"/>
                                        <w:b/>
                                        <w:i/>
                                      </w:rPr>
                                      <w:t>x</w:t>
                                    </w:r>
                                  </w:p>
                                </w:txbxContent>
                              </wps:txbx>
                              <wps:bodyPr rot="0" vert="horz" wrap="square" lIns="0" tIns="0" rIns="0" bIns="0" anchor="t" anchorCtr="0" upright="1">
                                <a:noAutofit/>
                              </wps:bodyPr>
                            </wps:wsp>
                            <wps:wsp>
                              <wps:cNvPr id="47" name="文本框 235"/>
                              <wps:cNvSpPr txBox="1">
                                <a:spLocks noChangeArrowheads="1"/>
                              </wps:cNvSpPr>
                              <wps:spPr bwMode="auto">
                                <a:xfrm>
                                  <a:off x="3241040" y="0"/>
                                  <a:ext cx="133350" cy="198120"/>
                                </a:xfrm>
                                <a:prstGeom prst="rect">
                                  <a:avLst/>
                                </a:prstGeom>
                                <a:noFill/>
                                <a:ln>
                                  <a:noFill/>
                                </a:ln>
                              </wps:spPr>
                              <wps:txbx>
                                <w:txbxContent>
                                  <w:p>
                                    <w:pPr>
                                      <w:rPr>
                                        <w:rFonts w:hint="eastAsia"/>
                                        <w:b/>
                                        <w:i/>
                                      </w:rPr>
                                    </w:pPr>
                                    <w:r>
                                      <w:rPr>
                                        <w:rFonts w:hint="eastAsia"/>
                                        <w:b/>
                                        <w:i/>
                                      </w:rPr>
                                      <w:t>y</w:t>
                                    </w:r>
                                  </w:p>
                                </w:txbxContent>
                              </wps:txbx>
                              <wps:bodyPr rot="0" vert="horz" wrap="square" lIns="0" tIns="0" rIns="0" bIns="0" anchor="t" anchorCtr="0" upright="1">
                                <a:noAutofit/>
                              </wps:bodyPr>
                            </wps:wsp>
                            <wps:wsp>
                              <wps:cNvPr id="48" name="直线 236"/>
                              <wps:cNvCnPr>
                                <a:cxnSpLocks noChangeShapeType="1"/>
                              </wps:cNvCnPr>
                              <wps:spPr bwMode="auto">
                                <a:xfrm>
                                  <a:off x="3692525" y="548005"/>
                                  <a:ext cx="635" cy="292100"/>
                                </a:xfrm>
                                <a:prstGeom prst="line">
                                  <a:avLst/>
                                </a:prstGeom>
                                <a:noFill/>
                                <a:ln w="9525">
                                  <a:solidFill>
                                    <a:srgbClr val="000000"/>
                                  </a:solidFill>
                                  <a:prstDash val="dash"/>
                                  <a:round/>
                                </a:ln>
                              </wps:spPr>
                              <wps:bodyPr/>
                            </wps:wsp>
                            <wps:wsp>
                              <wps:cNvPr id="49" name="直线 237"/>
                              <wps:cNvCnPr>
                                <a:cxnSpLocks noChangeShapeType="1"/>
                              </wps:cNvCnPr>
                              <wps:spPr bwMode="auto">
                                <a:xfrm flipH="1">
                                  <a:off x="3023235" y="838835"/>
                                  <a:ext cx="666750" cy="297180"/>
                                </a:xfrm>
                                <a:prstGeom prst="line">
                                  <a:avLst/>
                                </a:prstGeom>
                                <a:noFill/>
                                <a:ln w="9525">
                                  <a:solidFill>
                                    <a:srgbClr val="000000"/>
                                  </a:solidFill>
                                  <a:round/>
                                </a:ln>
                              </wps:spPr>
                              <wps:bodyPr/>
                            </wps:wsp>
                            <wps:wsp>
                              <wps:cNvPr id="50" name="任意多边形 238"/>
                              <wps:cNvSpPr/>
                              <wps:spPr bwMode="auto">
                                <a:xfrm>
                                  <a:off x="3682365" y="252095"/>
                                  <a:ext cx="523875" cy="303530"/>
                                </a:xfrm>
                                <a:custGeom>
                                  <a:avLst/>
                                  <a:gdLst>
                                    <a:gd name="T0" fmla="*/ 18 w 750"/>
                                    <a:gd name="T1" fmla="*/ 1752 h 1788"/>
                                    <a:gd name="T2" fmla="*/ 48 w 750"/>
                                    <a:gd name="T3" fmla="*/ 1770 h 1788"/>
                                    <a:gd name="T4" fmla="*/ 78 w 750"/>
                                    <a:gd name="T5" fmla="*/ 1782 h 1788"/>
                                    <a:gd name="T6" fmla="*/ 114 w 750"/>
                                    <a:gd name="T7" fmla="*/ 1788 h 1788"/>
                                    <a:gd name="T8" fmla="*/ 150 w 750"/>
                                    <a:gd name="T9" fmla="*/ 1782 h 1788"/>
                                    <a:gd name="T10" fmla="*/ 180 w 750"/>
                                    <a:gd name="T11" fmla="*/ 1770 h 1788"/>
                                    <a:gd name="T12" fmla="*/ 204 w 750"/>
                                    <a:gd name="T13" fmla="*/ 1752 h 1788"/>
                                    <a:gd name="T14" fmla="*/ 228 w 750"/>
                                    <a:gd name="T15" fmla="*/ 1734 h 1788"/>
                                    <a:gd name="T16" fmla="*/ 246 w 750"/>
                                    <a:gd name="T17" fmla="*/ 1710 h 1788"/>
                                    <a:gd name="T18" fmla="*/ 264 w 750"/>
                                    <a:gd name="T19" fmla="*/ 1686 h 1788"/>
                                    <a:gd name="T20" fmla="*/ 282 w 750"/>
                                    <a:gd name="T21" fmla="*/ 1662 h 1788"/>
                                    <a:gd name="T22" fmla="*/ 300 w 750"/>
                                    <a:gd name="T23" fmla="*/ 1638 h 1788"/>
                                    <a:gd name="T24" fmla="*/ 312 w 750"/>
                                    <a:gd name="T25" fmla="*/ 1608 h 1788"/>
                                    <a:gd name="T26" fmla="*/ 330 w 750"/>
                                    <a:gd name="T27" fmla="*/ 1578 h 1788"/>
                                    <a:gd name="T28" fmla="*/ 348 w 750"/>
                                    <a:gd name="T29" fmla="*/ 1542 h 1788"/>
                                    <a:gd name="T30" fmla="*/ 360 w 750"/>
                                    <a:gd name="T31" fmla="*/ 1512 h 1788"/>
                                    <a:gd name="T32" fmla="*/ 378 w 750"/>
                                    <a:gd name="T33" fmla="*/ 1482 h 1788"/>
                                    <a:gd name="T34" fmla="*/ 390 w 750"/>
                                    <a:gd name="T35" fmla="*/ 1452 h 1788"/>
                                    <a:gd name="T36" fmla="*/ 402 w 750"/>
                                    <a:gd name="T37" fmla="*/ 1416 h 1788"/>
                                    <a:gd name="T38" fmla="*/ 414 w 750"/>
                                    <a:gd name="T39" fmla="*/ 1386 h 1788"/>
                                    <a:gd name="T40" fmla="*/ 426 w 750"/>
                                    <a:gd name="T41" fmla="*/ 1350 h 1788"/>
                                    <a:gd name="T42" fmla="*/ 438 w 750"/>
                                    <a:gd name="T43" fmla="*/ 1320 h 1788"/>
                                    <a:gd name="T44" fmla="*/ 450 w 750"/>
                                    <a:gd name="T45" fmla="*/ 1290 h 1788"/>
                                    <a:gd name="T46" fmla="*/ 462 w 750"/>
                                    <a:gd name="T47" fmla="*/ 1260 h 1788"/>
                                    <a:gd name="T48" fmla="*/ 468 w 750"/>
                                    <a:gd name="T49" fmla="*/ 1224 h 1788"/>
                                    <a:gd name="T50" fmla="*/ 480 w 750"/>
                                    <a:gd name="T51" fmla="*/ 1194 h 1788"/>
                                    <a:gd name="T52" fmla="*/ 492 w 750"/>
                                    <a:gd name="T53" fmla="*/ 1158 h 1788"/>
                                    <a:gd name="T54" fmla="*/ 504 w 750"/>
                                    <a:gd name="T55" fmla="*/ 1122 h 1788"/>
                                    <a:gd name="T56" fmla="*/ 510 w 750"/>
                                    <a:gd name="T57" fmla="*/ 1086 h 1788"/>
                                    <a:gd name="T58" fmla="*/ 522 w 750"/>
                                    <a:gd name="T59" fmla="*/ 1050 h 1788"/>
                                    <a:gd name="T60" fmla="*/ 534 w 750"/>
                                    <a:gd name="T61" fmla="*/ 1020 h 1788"/>
                                    <a:gd name="T62" fmla="*/ 540 w 750"/>
                                    <a:gd name="T63" fmla="*/ 984 h 1788"/>
                                    <a:gd name="T64" fmla="*/ 552 w 750"/>
                                    <a:gd name="T65" fmla="*/ 948 h 1788"/>
                                    <a:gd name="T66" fmla="*/ 558 w 750"/>
                                    <a:gd name="T67" fmla="*/ 906 h 1788"/>
                                    <a:gd name="T68" fmla="*/ 570 w 750"/>
                                    <a:gd name="T69" fmla="*/ 864 h 1788"/>
                                    <a:gd name="T70" fmla="*/ 582 w 750"/>
                                    <a:gd name="T71" fmla="*/ 822 h 1788"/>
                                    <a:gd name="T72" fmla="*/ 588 w 750"/>
                                    <a:gd name="T73" fmla="*/ 780 h 1788"/>
                                    <a:gd name="T74" fmla="*/ 600 w 750"/>
                                    <a:gd name="T75" fmla="*/ 750 h 1788"/>
                                    <a:gd name="T76" fmla="*/ 606 w 750"/>
                                    <a:gd name="T77" fmla="*/ 714 h 1788"/>
                                    <a:gd name="T78" fmla="*/ 618 w 750"/>
                                    <a:gd name="T79" fmla="*/ 678 h 1788"/>
                                    <a:gd name="T80" fmla="*/ 624 w 750"/>
                                    <a:gd name="T81" fmla="*/ 636 h 1788"/>
                                    <a:gd name="T82" fmla="*/ 630 w 750"/>
                                    <a:gd name="T83" fmla="*/ 600 h 1788"/>
                                    <a:gd name="T84" fmla="*/ 642 w 750"/>
                                    <a:gd name="T85" fmla="*/ 564 h 1788"/>
                                    <a:gd name="T86" fmla="*/ 648 w 750"/>
                                    <a:gd name="T87" fmla="*/ 528 h 1788"/>
                                    <a:gd name="T88" fmla="*/ 654 w 750"/>
                                    <a:gd name="T89" fmla="*/ 492 h 1788"/>
                                    <a:gd name="T90" fmla="*/ 666 w 750"/>
                                    <a:gd name="T91" fmla="*/ 450 h 1788"/>
                                    <a:gd name="T92" fmla="*/ 672 w 750"/>
                                    <a:gd name="T93" fmla="*/ 408 h 1788"/>
                                    <a:gd name="T94" fmla="*/ 678 w 750"/>
                                    <a:gd name="T95" fmla="*/ 366 h 1788"/>
                                    <a:gd name="T96" fmla="*/ 690 w 750"/>
                                    <a:gd name="T97" fmla="*/ 324 h 1788"/>
                                    <a:gd name="T98" fmla="*/ 696 w 750"/>
                                    <a:gd name="T99" fmla="*/ 282 h 1788"/>
                                    <a:gd name="T100" fmla="*/ 708 w 750"/>
                                    <a:gd name="T101" fmla="*/ 240 h 1788"/>
                                    <a:gd name="T102" fmla="*/ 714 w 750"/>
                                    <a:gd name="T103" fmla="*/ 204 h 1788"/>
                                    <a:gd name="T104" fmla="*/ 720 w 750"/>
                                    <a:gd name="T105" fmla="*/ 162 h 1788"/>
                                    <a:gd name="T106" fmla="*/ 726 w 750"/>
                                    <a:gd name="T107" fmla="*/ 120 h 1788"/>
                                    <a:gd name="T108" fmla="*/ 732 w 750"/>
                                    <a:gd name="T109" fmla="*/ 84 h 1788"/>
                                    <a:gd name="T110" fmla="*/ 744 w 750"/>
                                    <a:gd name="T111" fmla="*/ 48 h 1788"/>
                                    <a:gd name="T112" fmla="*/ 750 w 750"/>
                                    <a:gd name="T113" fmla="*/ 6 h 1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50" h="1788">
                                      <a:moveTo>
                                        <a:pt x="0" y="1734"/>
                                      </a:moveTo>
                                      <a:lnTo>
                                        <a:pt x="6" y="1734"/>
                                      </a:lnTo>
                                      <a:lnTo>
                                        <a:pt x="6" y="1740"/>
                                      </a:lnTo>
                                      <a:lnTo>
                                        <a:pt x="12" y="1740"/>
                                      </a:lnTo>
                                      <a:lnTo>
                                        <a:pt x="12" y="1746"/>
                                      </a:lnTo>
                                      <a:lnTo>
                                        <a:pt x="18" y="1746"/>
                                      </a:lnTo>
                                      <a:lnTo>
                                        <a:pt x="18" y="1752"/>
                                      </a:lnTo>
                                      <a:lnTo>
                                        <a:pt x="24" y="1752"/>
                                      </a:lnTo>
                                      <a:lnTo>
                                        <a:pt x="24" y="1758"/>
                                      </a:lnTo>
                                      <a:lnTo>
                                        <a:pt x="30" y="1758"/>
                                      </a:lnTo>
                                      <a:lnTo>
                                        <a:pt x="36" y="1764"/>
                                      </a:lnTo>
                                      <a:lnTo>
                                        <a:pt x="42" y="1764"/>
                                      </a:lnTo>
                                      <a:lnTo>
                                        <a:pt x="42" y="1770"/>
                                      </a:lnTo>
                                      <a:lnTo>
                                        <a:pt x="48" y="1770"/>
                                      </a:lnTo>
                                      <a:lnTo>
                                        <a:pt x="54" y="1770"/>
                                      </a:lnTo>
                                      <a:lnTo>
                                        <a:pt x="54" y="1776"/>
                                      </a:lnTo>
                                      <a:lnTo>
                                        <a:pt x="60" y="1776"/>
                                      </a:lnTo>
                                      <a:lnTo>
                                        <a:pt x="66" y="1776"/>
                                      </a:lnTo>
                                      <a:lnTo>
                                        <a:pt x="66" y="1782"/>
                                      </a:lnTo>
                                      <a:lnTo>
                                        <a:pt x="72" y="1782"/>
                                      </a:lnTo>
                                      <a:lnTo>
                                        <a:pt x="78" y="1782"/>
                                      </a:lnTo>
                                      <a:lnTo>
                                        <a:pt x="84" y="1782"/>
                                      </a:lnTo>
                                      <a:lnTo>
                                        <a:pt x="84" y="1788"/>
                                      </a:lnTo>
                                      <a:lnTo>
                                        <a:pt x="90" y="1788"/>
                                      </a:lnTo>
                                      <a:lnTo>
                                        <a:pt x="96" y="1788"/>
                                      </a:lnTo>
                                      <a:lnTo>
                                        <a:pt x="102" y="1788"/>
                                      </a:lnTo>
                                      <a:lnTo>
                                        <a:pt x="108" y="1788"/>
                                      </a:lnTo>
                                      <a:lnTo>
                                        <a:pt x="114" y="1788"/>
                                      </a:lnTo>
                                      <a:lnTo>
                                        <a:pt x="120" y="1788"/>
                                      </a:lnTo>
                                      <a:lnTo>
                                        <a:pt x="126" y="1788"/>
                                      </a:lnTo>
                                      <a:lnTo>
                                        <a:pt x="132" y="1788"/>
                                      </a:lnTo>
                                      <a:lnTo>
                                        <a:pt x="138" y="1788"/>
                                      </a:lnTo>
                                      <a:lnTo>
                                        <a:pt x="144" y="1788"/>
                                      </a:lnTo>
                                      <a:lnTo>
                                        <a:pt x="144" y="1782"/>
                                      </a:lnTo>
                                      <a:lnTo>
                                        <a:pt x="150" y="1782"/>
                                      </a:lnTo>
                                      <a:lnTo>
                                        <a:pt x="156" y="1782"/>
                                      </a:lnTo>
                                      <a:lnTo>
                                        <a:pt x="162" y="1782"/>
                                      </a:lnTo>
                                      <a:lnTo>
                                        <a:pt x="162" y="1776"/>
                                      </a:lnTo>
                                      <a:lnTo>
                                        <a:pt x="168" y="1776"/>
                                      </a:lnTo>
                                      <a:lnTo>
                                        <a:pt x="174" y="1776"/>
                                      </a:lnTo>
                                      <a:lnTo>
                                        <a:pt x="174" y="1770"/>
                                      </a:lnTo>
                                      <a:lnTo>
                                        <a:pt x="180" y="1770"/>
                                      </a:lnTo>
                                      <a:lnTo>
                                        <a:pt x="186" y="1770"/>
                                      </a:lnTo>
                                      <a:lnTo>
                                        <a:pt x="186" y="1764"/>
                                      </a:lnTo>
                                      <a:lnTo>
                                        <a:pt x="192" y="1764"/>
                                      </a:lnTo>
                                      <a:lnTo>
                                        <a:pt x="192" y="1758"/>
                                      </a:lnTo>
                                      <a:lnTo>
                                        <a:pt x="198" y="1758"/>
                                      </a:lnTo>
                                      <a:lnTo>
                                        <a:pt x="198" y="1752"/>
                                      </a:lnTo>
                                      <a:lnTo>
                                        <a:pt x="204" y="1752"/>
                                      </a:lnTo>
                                      <a:lnTo>
                                        <a:pt x="210" y="1752"/>
                                      </a:lnTo>
                                      <a:lnTo>
                                        <a:pt x="210" y="1746"/>
                                      </a:lnTo>
                                      <a:lnTo>
                                        <a:pt x="216" y="1746"/>
                                      </a:lnTo>
                                      <a:lnTo>
                                        <a:pt x="216" y="1740"/>
                                      </a:lnTo>
                                      <a:lnTo>
                                        <a:pt x="222" y="1740"/>
                                      </a:lnTo>
                                      <a:lnTo>
                                        <a:pt x="222" y="1734"/>
                                      </a:lnTo>
                                      <a:lnTo>
                                        <a:pt x="228" y="1734"/>
                                      </a:lnTo>
                                      <a:lnTo>
                                        <a:pt x="228" y="1728"/>
                                      </a:lnTo>
                                      <a:lnTo>
                                        <a:pt x="234" y="1728"/>
                                      </a:lnTo>
                                      <a:lnTo>
                                        <a:pt x="234" y="1722"/>
                                      </a:lnTo>
                                      <a:lnTo>
                                        <a:pt x="240" y="1722"/>
                                      </a:lnTo>
                                      <a:lnTo>
                                        <a:pt x="240" y="1716"/>
                                      </a:lnTo>
                                      <a:lnTo>
                                        <a:pt x="246" y="1716"/>
                                      </a:lnTo>
                                      <a:lnTo>
                                        <a:pt x="246" y="1710"/>
                                      </a:lnTo>
                                      <a:lnTo>
                                        <a:pt x="252" y="1710"/>
                                      </a:lnTo>
                                      <a:lnTo>
                                        <a:pt x="252" y="1704"/>
                                      </a:lnTo>
                                      <a:lnTo>
                                        <a:pt x="252" y="1698"/>
                                      </a:lnTo>
                                      <a:lnTo>
                                        <a:pt x="258" y="1698"/>
                                      </a:lnTo>
                                      <a:lnTo>
                                        <a:pt x="258" y="1692"/>
                                      </a:lnTo>
                                      <a:lnTo>
                                        <a:pt x="264" y="1692"/>
                                      </a:lnTo>
                                      <a:lnTo>
                                        <a:pt x="264" y="1686"/>
                                      </a:lnTo>
                                      <a:lnTo>
                                        <a:pt x="270" y="1686"/>
                                      </a:lnTo>
                                      <a:lnTo>
                                        <a:pt x="270" y="1680"/>
                                      </a:lnTo>
                                      <a:lnTo>
                                        <a:pt x="270" y="1674"/>
                                      </a:lnTo>
                                      <a:lnTo>
                                        <a:pt x="276" y="1674"/>
                                      </a:lnTo>
                                      <a:lnTo>
                                        <a:pt x="276" y="1668"/>
                                      </a:lnTo>
                                      <a:lnTo>
                                        <a:pt x="282" y="1668"/>
                                      </a:lnTo>
                                      <a:lnTo>
                                        <a:pt x="282" y="1662"/>
                                      </a:lnTo>
                                      <a:lnTo>
                                        <a:pt x="282" y="1656"/>
                                      </a:lnTo>
                                      <a:lnTo>
                                        <a:pt x="288" y="1656"/>
                                      </a:lnTo>
                                      <a:lnTo>
                                        <a:pt x="288" y="1650"/>
                                      </a:lnTo>
                                      <a:lnTo>
                                        <a:pt x="294" y="1650"/>
                                      </a:lnTo>
                                      <a:lnTo>
                                        <a:pt x="294" y="1644"/>
                                      </a:lnTo>
                                      <a:lnTo>
                                        <a:pt x="294" y="1638"/>
                                      </a:lnTo>
                                      <a:lnTo>
                                        <a:pt x="300" y="1638"/>
                                      </a:lnTo>
                                      <a:lnTo>
                                        <a:pt x="300" y="1632"/>
                                      </a:lnTo>
                                      <a:lnTo>
                                        <a:pt x="306" y="1632"/>
                                      </a:lnTo>
                                      <a:lnTo>
                                        <a:pt x="306" y="1626"/>
                                      </a:lnTo>
                                      <a:lnTo>
                                        <a:pt x="306" y="1620"/>
                                      </a:lnTo>
                                      <a:lnTo>
                                        <a:pt x="312" y="1620"/>
                                      </a:lnTo>
                                      <a:lnTo>
                                        <a:pt x="312" y="1614"/>
                                      </a:lnTo>
                                      <a:lnTo>
                                        <a:pt x="312" y="1608"/>
                                      </a:lnTo>
                                      <a:lnTo>
                                        <a:pt x="318" y="1608"/>
                                      </a:lnTo>
                                      <a:lnTo>
                                        <a:pt x="318" y="1602"/>
                                      </a:lnTo>
                                      <a:lnTo>
                                        <a:pt x="318" y="1596"/>
                                      </a:lnTo>
                                      <a:lnTo>
                                        <a:pt x="324" y="1596"/>
                                      </a:lnTo>
                                      <a:lnTo>
                                        <a:pt x="324" y="1590"/>
                                      </a:lnTo>
                                      <a:lnTo>
                                        <a:pt x="330" y="1584"/>
                                      </a:lnTo>
                                      <a:lnTo>
                                        <a:pt x="330" y="1578"/>
                                      </a:lnTo>
                                      <a:lnTo>
                                        <a:pt x="336" y="1578"/>
                                      </a:lnTo>
                                      <a:lnTo>
                                        <a:pt x="336" y="1572"/>
                                      </a:lnTo>
                                      <a:lnTo>
                                        <a:pt x="336" y="1566"/>
                                      </a:lnTo>
                                      <a:lnTo>
                                        <a:pt x="342" y="1560"/>
                                      </a:lnTo>
                                      <a:lnTo>
                                        <a:pt x="342" y="1554"/>
                                      </a:lnTo>
                                      <a:lnTo>
                                        <a:pt x="348" y="1548"/>
                                      </a:lnTo>
                                      <a:lnTo>
                                        <a:pt x="348" y="1542"/>
                                      </a:lnTo>
                                      <a:lnTo>
                                        <a:pt x="348" y="1536"/>
                                      </a:lnTo>
                                      <a:lnTo>
                                        <a:pt x="354" y="1536"/>
                                      </a:lnTo>
                                      <a:lnTo>
                                        <a:pt x="354" y="1530"/>
                                      </a:lnTo>
                                      <a:lnTo>
                                        <a:pt x="354" y="1524"/>
                                      </a:lnTo>
                                      <a:lnTo>
                                        <a:pt x="360" y="1524"/>
                                      </a:lnTo>
                                      <a:lnTo>
                                        <a:pt x="360" y="1518"/>
                                      </a:lnTo>
                                      <a:lnTo>
                                        <a:pt x="360" y="1512"/>
                                      </a:lnTo>
                                      <a:lnTo>
                                        <a:pt x="366" y="1512"/>
                                      </a:lnTo>
                                      <a:lnTo>
                                        <a:pt x="366" y="1506"/>
                                      </a:lnTo>
                                      <a:lnTo>
                                        <a:pt x="366" y="1500"/>
                                      </a:lnTo>
                                      <a:lnTo>
                                        <a:pt x="372" y="1500"/>
                                      </a:lnTo>
                                      <a:lnTo>
                                        <a:pt x="372" y="1494"/>
                                      </a:lnTo>
                                      <a:lnTo>
                                        <a:pt x="372" y="1488"/>
                                      </a:lnTo>
                                      <a:lnTo>
                                        <a:pt x="378" y="1482"/>
                                      </a:lnTo>
                                      <a:lnTo>
                                        <a:pt x="378" y="1476"/>
                                      </a:lnTo>
                                      <a:lnTo>
                                        <a:pt x="378" y="1470"/>
                                      </a:lnTo>
                                      <a:lnTo>
                                        <a:pt x="384" y="1470"/>
                                      </a:lnTo>
                                      <a:lnTo>
                                        <a:pt x="384" y="1464"/>
                                      </a:lnTo>
                                      <a:lnTo>
                                        <a:pt x="384" y="1458"/>
                                      </a:lnTo>
                                      <a:lnTo>
                                        <a:pt x="390" y="1458"/>
                                      </a:lnTo>
                                      <a:lnTo>
                                        <a:pt x="390" y="1452"/>
                                      </a:lnTo>
                                      <a:lnTo>
                                        <a:pt x="390" y="1446"/>
                                      </a:lnTo>
                                      <a:lnTo>
                                        <a:pt x="396" y="1440"/>
                                      </a:lnTo>
                                      <a:lnTo>
                                        <a:pt x="396" y="1434"/>
                                      </a:lnTo>
                                      <a:lnTo>
                                        <a:pt x="396" y="1428"/>
                                      </a:lnTo>
                                      <a:lnTo>
                                        <a:pt x="402" y="1428"/>
                                      </a:lnTo>
                                      <a:lnTo>
                                        <a:pt x="402" y="1422"/>
                                      </a:lnTo>
                                      <a:lnTo>
                                        <a:pt x="402" y="1416"/>
                                      </a:lnTo>
                                      <a:lnTo>
                                        <a:pt x="402" y="1410"/>
                                      </a:lnTo>
                                      <a:lnTo>
                                        <a:pt x="408" y="1410"/>
                                      </a:lnTo>
                                      <a:lnTo>
                                        <a:pt x="408" y="1404"/>
                                      </a:lnTo>
                                      <a:lnTo>
                                        <a:pt x="408" y="1398"/>
                                      </a:lnTo>
                                      <a:lnTo>
                                        <a:pt x="414" y="1398"/>
                                      </a:lnTo>
                                      <a:lnTo>
                                        <a:pt x="414" y="1392"/>
                                      </a:lnTo>
                                      <a:lnTo>
                                        <a:pt x="414" y="1386"/>
                                      </a:lnTo>
                                      <a:lnTo>
                                        <a:pt x="414" y="1380"/>
                                      </a:lnTo>
                                      <a:lnTo>
                                        <a:pt x="420" y="1380"/>
                                      </a:lnTo>
                                      <a:lnTo>
                                        <a:pt x="420" y="1374"/>
                                      </a:lnTo>
                                      <a:lnTo>
                                        <a:pt x="420" y="1368"/>
                                      </a:lnTo>
                                      <a:lnTo>
                                        <a:pt x="426" y="1362"/>
                                      </a:lnTo>
                                      <a:lnTo>
                                        <a:pt x="426" y="1356"/>
                                      </a:lnTo>
                                      <a:lnTo>
                                        <a:pt x="426" y="1350"/>
                                      </a:lnTo>
                                      <a:lnTo>
                                        <a:pt x="432" y="1350"/>
                                      </a:lnTo>
                                      <a:lnTo>
                                        <a:pt x="432" y="1344"/>
                                      </a:lnTo>
                                      <a:lnTo>
                                        <a:pt x="432" y="1338"/>
                                      </a:lnTo>
                                      <a:lnTo>
                                        <a:pt x="432" y="1332"/>
                                      </a:lnTo>
                                      <a:lnTo>
                                        <a:pt x="438" y="1332"/>
                                      </a:lnTo>
                                      <a:lnTo>
                                        <a:pt x="438" y="1326"/>
                                      </a:lnTo>
                                      <a:lnTo>
                                        <a:pt x="438" y="1320"/>
                                      </a:lnTo>
                                      <a:lnTo>
                                        <a:pt x="438" y="1314"/>
                                      </a:lnTo>
                                      <a:lnTo>
                                        <a:pt x="444" y="1314"/>
                                      </a:lnTo>
                                      <a:lnTo>
                                        <a:pt x="444" y="1308"/>
                                      </a:lnTo>
                                      <a:lnTo>
                                        <a:pt x="444" y="1302"/>
                                      </a:lnTo>
                                      <a:lnTo>
                                        <a:pt x="444" y="1296"/>
                                      </a:lnTo>
                                      <a:lnTo>
                                        <a:pt x="450" y="1296"/>
                                      </a:lnTo>
                                      <a:lnTo>
                                        <a:pt x="450" y="1290"/>
                                      </a:lnTo>
                                      <a:lnTo>
                                        <a:pt x="450" y="1284"/>
                                      </a:lnTo>
                                      <a:lnTo>
                                        <a:pt x="450" y="1278"/>
                                      </a:lnTo>
                                      <a:lnTo>
                                        <a:pt x="456" y="1278"/>
                                      </a:lnTo>
                                      <a:lnTo>
                                        <a:pt x="456" y="1272"/>
                                      </a:lnTo>
                                      <a:lnTo>
                                        <a:pt x="456" y="1266"/>
                                      </a:lnTo>
                                      <a:lnTo>
                                        <a:pt x="456" y="1260"/>
                                      </a:lnTo>
                                      <a:lnTo>
                                        <a:pt x="462" y="1260"/>
                                      </a:lnTo>
                                      <a:lnTo>
                                        <a:pt x="462" y="1254"/>
                                      </a:lnTo>
                                      <a:lnTo>
                                        <a:pt x="462" y="1248"/>
                                      </a:lnTo>
                                      <a:lnTo>
                                        <a:pt x="462" y="1242"/>
                                      </a:lnTo>
                                      <a:lnTo>
                                        <a:pt x="468" y="1242"/>
                                      </a:lnTo>
                                      <a:lnTo>
                                        <a:pt x="468" y="1236"/>
                                      </a:lnTo>
                                      <a:lnTo>
                                        <a:pt x="468" y="1230"/>
                                      </a:lnTo>
                                      <a:lnTo>
                                        <a:pt x="468" y="1224"/>
                                      </a:lnTo>
                                      <a:lnTo>
                                        <a:pt x="474" y="1224"/>
                                      </a:lnTo>
                                      <a:lnTo>
                                        <a:pt x="474" y="1218"/>
                                      </a:lnTo>
                                      <a:lnTo>
                                        <a:pt x="474" y="1212"/>
                                      </a:lnTo>
                                      <a:lnTo>
                                        <a:pt x="474" y="1206"/>
                                      </a:lnTo>
                                      <a:lnTo>
                                        <a:pt x="480" y="1206"/>
                                      </a:lnTo>
                                      <a:lnTo>
                                        <a:pt x="480" y="1200"/>
                                      </a:lnTo>
                                      <a:lnTo>
                                        <a:pt x="480" y="1194"/>
                                      </a:lnTo>
                                      <a:lnTo>
                                        <a:pt x="480" y="1188"/>
                                      </a:lnTo>
                                      <a:lnTo>
                                        <a:pt x="486" y="1182"/>
                                      </a:lnTo>
                                      <a:lnTo>
                                        <a:pt x="486" y="1176"/>
                                      </a:lnTo>
                                      <a:lnTo>
                                        <a:pt x="486" y="1170"/>
                                      </a:lnTo>
                                      <a:lnTo>
                                        <a:pt x="486" y="1164"/>
                                      </a:lnTo>
                                      <a:lnTo>
                                        <a:pt x="492" y="1164"/>
                                      </a:lnTo>
                                      <a:lnTo>
                                        <a:pt x="492" y="1158"/>
                                      </a:lnTo>
                                      <a:lnTo>
                                        <a:pt x="492" y="1152"/>
                                      </a:lnTo>
                                      <a:lnTo>
                                        <a:pt x="492" y="1146"/>
                                      </a:lnTo>
                                      <a:lnTo>
                                        <a:pt x="498" y="1146"/>
                                      </a:lnTo>
                                      <a:lnTo>
                                        <a:pt x="498" y="1140"/>
                                      </a:lnTo>
                                      <a:lnTo>
                                        <a:pt x="498" y="1134"/>
                                      </a:lnTo>
                                      <a:lnTo>
                                        <a:pt x="498" y="1128"/>
                                      </a:lnTo>
                                      <a:lnTo>
                                        <a:pt x="504" y="1122"/>
                                      </a:lnTo>
                                      <a:lnTo>
                                        <a:pt x="504" y="1116"/>
                                      </a:lnTo>
                                      <a:lnTo>
                                        <a:pt x="504" y="1110"/>
                                      </a:lnTo>
                                      <a:lnTo>
                                        <a:pt x="504" y="1104"/>
                                      </a:lnTo>
                                      <a:lnTo>
                                        <a:pt x="510" y="1104"/>
                                      </a:lnTo>
                                      <a:lnTo>
                                        <a:pt x="510" y="1098"/>
                                      </a:lnTo>
                                      <a:lnTo>
                                        <a:pt x="510" y="1092"/>
                                      </a:lnTo>
                                      <a:lnTo>
                                        <a:pt x="510" y="1086"/>
                                      </a:lnTo>
                                      <a:lnTo>
                                        <a:pt x="516" y="1080"/>
                                      </a:lnTo>
                                      <a:lnTo>
                                        <a:pt x="516" y="1074"/>
                                      </a:lnTo>
                                      <a:lnTo>
                                        <a:pt x="516" y="1068"/>
                                      </a:lnTo>
                                      <a:lnTo>
                                        <a:pt x="516" y="1062"/>
                                      </a:lnTo>
                                      <a:lnTo>
                                        <a:pt x="522" y="1062"/>
                                      </a:lnTo>
                                      <a:lnTo>
                                        <a:pt x="522" y="1056"/>
                                      </a:lnTo>
                                      <a:lnTo>
                                        <a:pt x="522" y="1050"/>
                                      </a:lnTo>
                                      <a:lnTo>
                                        <a:pt x="522" y="1044"/>
                                      </a:lnTo>
                                      <a:lnTo>
                                        <a:pt x="522" y="1038"/>
                                      </a:lnTo>
                                      <a:lnTo>
                                        <a:pt x="528" y="1038"/>
                                      </a:lnTo>
                                      <a:lnTo>
                                        <a:pt x="528" y="1032"/>
                                      </a:lnTo>
                                      <a:lnTo>
                                        <a:pt x="528" y="1026"/>
                                      </a:lnTo>
                                      <a:lnTo>
                                        <a:pt x="528" y="1020"/>
                                      </a:lnTo>
                                      <a:lnTo>
                                        <a:pt x="534" y="1020"/>
                                      </a:lnTo>
                                      <a:lnTo>
                                        <a:pt x="534" y="1014"/>
                                      </a:lnTo>
                                      <a:lnTo>
                                        <a:pt x="534" y="1008"/>
                                      </a:lnTo>
                                      <a:lnTo>
                                        <a:pt x="534" y="1002"/>
                                      </a:lnTo>
                                      <a:lnTo>
                                        <a:pt x="534" y="996"/>
                                      </a:lnTo>
                                      <a:lnTo>
                                        <a:pt x="540" y="996"/>
                                      </a:lnTo>
                                      <a:lnTo>
                                        <a:pt x="540" y="990"/>
                                      </a:lnTo>
                                      <a:lnTo>
                                        <a:pt x="540" y="984"/>
                                      </a:lnTo>
                                      <a:lnTo>
                                        <a:pt x="540" y="978"/>
                                      </a:lnTo>
                                      <a:lnTo>
                                        <a:pt x="540" y="972"/>
                                      </a:lnTo>
                                      <a:lnTo>
                                        <a:pt x="546" y="972"/>
                                      </a:lnTo>
                                      <a:lnTo>
                                        <a:pt x="546" y="966"/>
                                      </a:lnTo>
                                      <a:lnTo>
                                        <a:pt x="546" y="960"/>
                                      </a:lnTo>
                                      <a:lnTo>
                                        <a:pt x="546" y="954"/>
                                      </a:lnTo>
                                      <a:lnTo>
                                        <a:pt x="552" y="948"/>
                                      </a:lnTo>
                                      <a:lnTo>
                                        <a:pt x="552" y="942"/>
                                      </a:lnTo>
                                      <a:lnTo>
                                        <a:pt x="552" y="936"/>
                                      </a:lnTo>
                                      <a:lnTo>
                                        <a:pt x="552" y="930"/>
                                      </a:lnTo>
                                      <a:lnTo>
                                        <a:pt x="558" y="924"/>
                                      </a:lnTo>
                                      <a:lnTo>
                                        <a:pt x="558" y="918"/>
                                      </a:lnTo>
                                      <a:lnTo>
                                        <a:pt x="558" y="912"/>
                                      </a:lnTo>
                                      <a:lnTo>
                                        <a:pt x="558" y="906"/>
                                      </a:lnTo>
                                      <a:lnTo>
                                        <a:pt x="564" y="900"/>
                                      </a:lnTo>
                                      <a:lnTo>
                                        <a:pt x="564" y="894"/>
                                      </a:lnTo>
                                      <a:lnTo>
                                        <a:pt x="564" y="888"/>
                                      </a:lnTo>
                                      <a:lnTo>
                                        <a:pt x="564" y="882"/>
                                      </a:lnTo>
                                      <a:lnTo>
                                        <a:pt x="570" y="876"/>
                                      </a:lnTo>
                                      <a:lnTo>
                                        <a:pt x="570" y="870"/>
                                      </a:lnTo>
                                      <a:lnTo>
                                        <a:pt x="570" y="864"/>
                                      </a:lnTo>
                                      <a:lnTo>
                                        <a:pt x="570" y="858"/>
                                      </a:lnTo>
                                      <a:lnTo>
                                        <a:pt x="576" y="852"/>
                                      </a:lnTo>
                                      <a:lnTo>
                                        <a:pt x="576" y="846"/>
                                      </a:lnTo>
                                      <a:lnTo>
                                        <a:pt x="576" y="840"/>
                                      </a:lnTo>
                                      <a:lnTo>
                                        <a:pt x="576" y="834"/>
                                      </a:lnTo>
                                      <a:lnTo>
                                        <a:pt x="582" y="828"/>
                                      </a:lnTo>
                                      <a:lnTo>
                                        <a:pt x="582" y="822"/>
                                      </a:lnTo>
                                      <a:lnTo>
                                        <a:pt x="582" y="816"/>
                                      </a:lnTo>
                                      <a:lnTo>
                                        <a:pt x="582" y="810"/>
                                      </a:lnTo>
                                      <a:lnTo>
                                        <a:pt x="588" y="804"/>
                                      </a:lnTo>
                                      <a:lnTo>
                                        <a:pt x="588" y="798"/>
                                      </a:lnTo>
                                      <a:lnTo>
                                        <a:pt x="588" y="792"/>
                                      </a:lnTo>
                                      <a:lnTo>
                                        <a:pt x="588" y="786"/>
                                      </a:lnTo>
                                      <a:lnTo>
                                        <a:pt x="588" y="780"/>
                                      </a:lnTo>
                                      <a:lnTo>
                                        <a:pt x="594" y="780"/>
                                      </a:lnTo>
                                      <a:lnTo>
                                        <a:pt x="594" y="774"/>
                                      </a:lnTo>
                                      <a:lnTo>
                                        <a:pt x="594" y="768"/>
                                      </a:lnTo>
                                      <a:lnTo>
                                        <a:pt x="594" y="762"/>
                                      </a:lnTo>
                                      <a:lnTo>
                                        <a:pt x="594" y="756"/>
                                      </a:lnTo>
                                      <a:lnTo>
                                        <a:pt x="600" y="756"/>
                                      </a:lnTo>
                                      <a:lnTo>
                                        <a:pt x="600" y="750"/>
                                      </a:lnTo>
                                      <a:lnTo>
                                        <a:pt x="600" y="744"/>
                                      </a:lnTo>
                                      <a:lnTo>
                                        <a:pt x="600" y="738"/>
                                      </a:lnTo>
                                      <a:lnTo>
                                        <a:pt x="600" y="732"/>
                                      </a:lnTo>
                                      <a:lnTo>
                                        <a:pt x="606" y="732"/>
                                      </a:lnTo>
                                      <a:lnTo>
                                        <a:pt x="606" y="726"/>
                                      </a:lnTo>
                                      <a:lnTo>
                                        <a:pt x="606" y="720"/>
                                      </a:lnTo>
                                      <a:lnTo>
                                        <a:pt x="606" y="714"/>
                                      </a:lnTo>
                                      <a:lnTo>
                                        <a:pt x="606" y="708"/>
                                      </a:lnTo>
                                      <a:lnTo>
                                        <a:pt x="612" y="702"/>
                                      </a:lnTo>
                                      <a:lnTo>
                                        <a:pt x="612" y="696"/>
                                      </a:lnTo>
                                      <a:lnTo>
                                        <a:pt x="612" y="690"/>
                                      </a:lnTo>
                                      <a:lnTo>
                                        <a:pt x="612" y="684"/>
                                      </a:lnTo>
                                      <a:lnTo>
                                        <a:pt x="612" y="678"/>
                                      </a:lnTo>
                                      <a:lnTo>
                                        <a:pt x="618" y="678"/>
                                      </a:lnTo>
                                      <a:lnTo>
                                        <a:pt x="618" y="672"/>
                                      </a:lnTo>
                                      <a:lnTo>
                                        <a:pt x="618" y="666"/>
                                      </a:lnTo>
                                      <a:lnTo>
                                        <a:pt x="618" y="660"/>
                                      </a:lnTo>
                                      <a:lnTo>
                                        <a:pt x="618" y="654"/>
                                      </a:lnTo>
                                      <a:lnTo>
                                        <a:pt x="624" y="648"/>
                                      </a:lnTo>
                                      <a:lnTo>
                                        <a:pt x="624" y="642"/>
                                      </a:lnTo>
                                      <a:lnTo>
                                        <a:pt x="624" y="636"/>
                                      </a:lnTo>
                                      <a:lnTo>
                                        <a:pt x="624" y="630"/>
                                      </a:lnTo>
                                      <a:lnTo>
                                        <a:pt x="624" y="624"/>
                                      </a:lnTo>
                                      <a:lnTo>
                                        <a:pt x="630" y="624"/>
                                      </a:lnTo>
                                      <a:lnTo>
                                        <a:pt x="630" y="618"/>
                                      </a:lnTo>
                                      <a:lnTo>
                                        <a:pt x="630" y="612"/>
                                      </a:lnTo>
                                      <a:lnTo>
                                        <a:pt x="630" y="606"/>
                                      </a:lnTo>
                                      <a:lnTo>
                                        <a:pt x="630" y="600"/>
                                      </a:lnTo>
                                      <a:lnTo>
                                        <a:pt x="636" y="594"/>
                                      </a:lnTo>
                                      <a:lnTo>
                                        <a:pt x="636" y="588"/>
                                      </a:lnTo>
                                      <a:lnTo>
                                        <a:pt x="636" y="582"/>
                                      </a:lnTo>
                                      <a:lnTo>
                                        <a:pt x="636" y="576"/>
                                      </a:lnTo>
                                      <a:lnTo>
                                        <a:pt x="636" y="570"/>
                                      </a:lnTo>
                                      <a:lnTo>
                                        <a:pt x="642" y="570"/>
                                      </a:lnTo>
                                      <a:lnTo>
                                        <a:pt x="642" y="564"/>
                                      </a:lnTo>
                                      <a:lnTo>
                                        <a:pt x="642" y="558"/>
                                      </a:lnTo>
                                      <a:lnTo>
                                        <a:pt x="642" y="552"/>
                                      </a:lnTo>
                                      <a:lnTo>
                                        <a:pt x="642" y="546"/>
                                      </a:lnTo>
                                      <a:lnTo>
                                        <a:pt x="642" y="540"/>
                                      </a:lnTo>
                                      <a:lnTo>
                                        <a:pt x="648" y="540"/>
                                      </a:lnTo>
                                      <a:lnTo>
                                        <a:pt x="648" y="534"/>
                                      </a:lnTo>
                                      <a:lnTo>
                                        <a:pt x="648" y="528"/>
                                      </a:lnTo>
                                      <a:lnTo>
                                        <a:pt x="648" y="522"/>
                                      </a:lnTo>
                                      <a:lnTo>
                                        <a:pt x="648" y="516"/>
                                      </a:lnTo>
                                      <a:lnTo>
                                        <a:pt x="648" y="510"/>
                                      </a:lnTo>
                                      <a:lnTo>
                                        <a:pt x="654" y="510"/>
                                      </a:lnTo>
                                      <a:lnTo>
                                        <a:pt x="654" y="504"/>
                                      </a:lnTo>
                                      <a:lnTo>
                                        <a:pt x="654" y="498"/>
                                      </a:lnTo>
                                      <a:lnTo>
                                        <a:pt x="654" y="492"/>
                                      </a:lnTo>
                                      <a:lnTo>
                                        <a:pt x="654" y="486"/>
                                      </a:lnTo>
                                      <a:lnTo>
                                        <a:pt x="660" y="480"/>
                                      </a:lnTo>
                                      <a:lnTo>
                                        <a:pt x="660" y="474"/>
                                      </a:lnTo>
                                      <a:lnTo>
                                        <a:pt x="660" y="468"/>
                                      </a:lnTo>
                                      <a:lnTo>
                                        <a:pt x="660" y="462"/>
                                      </a:lnTo>
                                      <a:lnTo>
                                        <a:pt x="660" y="456"/>
                                      </a:lnTo>
                                      <a:lnTo>
                                        <a:pt x="666" y="450"/>
                                      </a:lnTo>
                                      <a:lnTo>
                                        <a:pt x="666" y="444"/>
                                      </a:lnTo>
                                      <a:lnTo>
                                        <a:pt x="666" y="438"/>
                                      </a:lnTo>
                                      <a:lnTo>
                                        <a:pt x="666" y="432"/>
                                      </a:lnTo>
                                      <a:lnTo>
                                        <a:pt x="666" y="426"/>
                                      </a:lnTo>
                                      <a:lnTo>
                                        <a:pt x="672" y="420"/>
                                      </a:lnTo>
                                      <a:lnTo>
                                        <a:pt x="672" y="414"/>
                                      </a:lnTo>
                                      <a:lnTo>
                                        <a:pt x="672" y="408"/>
                                      </a:lnTo>
                                      <a:lnTo>
                                        <a:pt x="672" y="402"/>
                                      </a:lnTo>
                                      <a:lnTo>
                                        <a:pt x="672" y="396"/>
                                      </a:lnTo>
                                      <a:lnTo>
                                        <a:pt x="678" y="390"/>
                                      </a:lnTo>
                                      <a:lnTo>
                                        <a:pt x="678" y="384"/>
                                      </a:lnTo>
                                      <a:lnTo>
                                        <a:pt x="678" y="378"/>
                                      </a:lnTo>
                                      <a:lnTo>
                                        <a:pt x="678" y="372"/>
                                      </a:lnTo>
                                      <a:lnTo>
                                        <a:pt x="678" y="366"/>
                                      </a:lnTo>
                                      <a:lnTo>
                                        <a:pt x="684" y="360"/>
                                      </a:lnTo>
                                      <a:lnTo>
                                        <a:pt x="684" y="354"/>
                                      </a:lnTo>
                                      <a:lnTo>
                                        <a:pt x="684" y="348"/>
                                      </a:lnTo>
                                      <a:lnTo>
                                        <a:pt x="684" y="342"/>
                                      </a:lnTo>
                                      <a:lnTo>
                                        <a:pt x="684" y="336"/>
                                      </a:lnTo>
                                      <a:lnTo>
                                        <a:pt x="690" y="330"/>
                                      </a:lnTo>
                                      <a:lnTo>
                                        <a:pt x="690" y="324"/>
                                      </a:lnTo>
                                      <a:lnTo>
                                        <a:pt x="690" y="318"/>
                                      </a:lnTo>
                                      <a:lnTo>
                                        <a:pt x="690" y="312"/>
                                      </a:lnTo>
                                      <a:lnTo>
                                        <a:pt x="690" y="306"/>
                                      </a:lnTo>
                                      <a:lnTo>
                                        <a:pt x="696" y="300"/>
                                      </a:lnTo>
                                      <a:lnTo>
                                        <a:pt x="696" y="294"/>
                                      </a:lnTo>
                                      <a:lnTo>
                                        <a:pt x="696" y="288"/>
                                      </a:lnTo>
                                      <a:lnTo>
                                        <a:pt x="696" y="282"/>
                                      </a:lnTo>
                                      <a:lnTo>
                                        <a:pt x="696" y="276"/>
                                      </a:lnTo>
                                      <a:lnTo>
                                        <a:pt x="702" y="270"/>
                                      </a:lnTo>
                                      <a:lnTo>
                                        <a:pt x="702" y="264"/>
                                      </a:lnTo>
                                      <a:lnTo>
                                        <a:pt x="702" y="258"/>
                                      </a:lnTo>
                                      <a:lnTo>
                                        <a:pt x="702" y="252"/>
                                      </a:lnTo>
                                      <a:lnTo>
                                        <a:pt x="702" y="246"/>
                                      </a:lnTo>
                                      <a:lnTo>
                                        <a:pt x="708" y="240"/>
                                      </a:lnTo>
                                      <a:lnTo>
                                        <a:pt x="708" y="234"/>
                                      </a:lnTo>
                                      <a:lnTo>
                                        <a:pt x="708" y="228"/>
                                      </a:lnTo>
                                      <a:lnTo>
                                        <a:pt x="708" y="222"/>
                                      </a:lnTo>
                                      <a:lnTo>
                                        <a:pt x="708" y="216"/>
                                      </a:lnTo>
                                      <a:lnTo>
                                        <a:pt x="708" y="210"/>
                                      </a:lnTo>
                                      <a:lnTo>
                                        <a:pt x="714" y="210"/>
                                      </a:lnTo>
                                      <a:lnTo>
                                        <a:pt x="714" y="204"/>
                                      </a:lnTo>
                                      <a:lnTo>
                                        <a:pt x="714" y="198"/>
                                      </a:lnTo>
                                      <a:lnTo>
                                        <a:pt x="714" y="192"/>
                                      </a:lnTo>
                                      <a:lnTo>
                                        <a:pt x="714" y="186"/>
                                      </a:lnTo>
                                      <a:lnTo>
                                        <a:pt x="714" y="180"/>
                                      </a:lnTo>
                                      <a:lnTo>
                                        <a:pt x="720" y="174"/>
                                      </a:lnTo>
                                      <a:lnTo>
                                        <a:pt x="720" y="168"/>
                                      </a:lnTo>
                                      <a:lnTo>
                                        <a:pt x="720" y="162"/>
                                      </a:lnTo>
                                      <a:lnTo>
                                        <a:pt x="720" y="156"/>
                                      </a:lnTo>
                                      <a:lnTo>
                                        <a:pt x="720" y="150"/>
                                      </a:lnTo>
                                      <a:lnTo>
                                        <a:pt x="726" y="144"/>
                                      </a:lnTo>
                                      <a:lnTo>
                                        <a:pt x="726" y="138"/>
                                      </a:lnTo>
                                      <a:lnTo>
                                        <a:pt x="726" y="132"/>
                                      </a:lnTo>
                                      <a:lnTo>
                                        <a:pt x="726" y="126"/>
                                      </a:lnTo>
                                      <a:lnTo>
                                        <a:pt x="726" y="120"/>
                                      </a:lnTo>
                                      <a:lnTo>
                                        <a:pt x="726" y="114"/>
                                      </a:lnTo>
                                      <a:lnTo>
                                        <a:pt x="732" y="114"/>
                                      </a:lnTo>
                                      <a:lnTo>
                                        <a:pt x="732" y="108"/>
                                      </a:lnTo>
                                      <a:lnTo>
                                        <a:pt x="732" y="102"/>
                                      </a:lnTo>
                                      <a:lnTo>
                                        <a:pt x="732" y="96"/>
                                      </a:lnTo>
                                      <a:lnTo>
                                        <a:pt x="732" y="90"/>
                                      </a:lnTo>
                                      <a:lnTo>
                                        <a:pt x="732" y="84"/>
                                      </a:lnTo>
                                      <a:lnTo>
                                        <a:pt x="738" y="78"/>
                                      </a:lnTo>
                                      <a:lnTo>
                                        <a:pt x="738" y="72"/>
                                      </a:lnTo>
                                      <a:lnTo>
                                        <a:pt x="738" y="66"/>
                                      </a:lnTo>
                                      <a:lnTo>
                                        <a:pt x="738" y="60"/>
                                      </a:lnTo>
                                      <a:lnTo>
                                        <a:pt x="738" y="54"/>
                                      </a:lnTo>
                                      <a:lnTo>
                                        <a:pt x="738" y="48"/>
                                      </a:lnTo>
                                      <a:lnTo>
                                        <a:pt x="744" y="48"/>
                                      </a:lnTo>
                                      <a:lnTo>
                                        <a:pt x="744" y="42"/>
                                      </a:lnTo>
                                      <a:lnTo>
                                        <a:pt x="744" y="36"/>
                                      </a:lnTo>
                                      <a:lnTo>
                                        <a:pt x="744" y="30"/>
                                      </a:lnTo>
                                      <a:lnTo>
                                        <a:pt x="744" y="24"/>
                                      </a:lnTo>
                                      <a:lnTo>
                                        <a:pt x="744" y="18"/>
                                      </a:lnTo>
                                      <a:lnTo>
                                        <a:pt x="750" y="12"/>
                                      </a:lnTo>
                                      <a:lnTo>
                                        <a:pt x="750" y="6"/>
                                      </a:lnTo>
                                      <a:lnTo>
                                        <a:pt x="750" y="0"/>
                                      </a:lnTo>
                                    </a:path>
                                  </a:pathLst>
                                </a:custGeom>
                                <a:noFill/>
                                <a:ln w="9525" cmpd="sng">
                                  <a:solidFill>
                                    <a:srgbClr val="000000"/>
                                  </a:solidFill>
                                  <a:round/>
                                </a:ln>
                              </wps:spPr>
                              <wps:bodyPr rot="0" vert="horz" wrap="square" lIns="91440" tIns="45720" rIns="91440" bIns="45720" anchor="t" anchorCtr="0" upright="1">
                                <a:noAutofit/>
                              </wps:bodyPr>
                            </wps:wsp>
                            <wps:wsp>
                              <wps:cNvPr id="51" name="椭圆 239"/>
                              <wps:cNvSpPr>
                                <a:spLocks noChangeArrowheads="1"/>
                              </wps:cNvSpPr>
                              <wps:spPr bwMode="auto">
                                <a:xfrm>
                                  <a:off x="3674745" y="528320"/>
                                  <a:ext cx="36195" cy="36195"/>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c:wpc>
                        </a:graphicData>
                      </a:graphic>
                    </wp:inline>
                  </w:drawing>
                </mc:Choice>
                <mc:Fallback>
                  <w:pict>
                    <v:group id="画布 205" o:spid="_x0000_s1026" o:spt="203" style="height:92.2pt;width:347.7pt;" coordsize="4415790,1170940" editas="canvas" o:gfxdata="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">
                      <o:lock v:ext="edit" aspectratio="f"/>
                      <v:shape id="画布 205" o:spid="_x0000_s1026" style="position:absolute;left:0;top:0;height:1170940;width:4415790;" filled="f" stroked="f" coordsize="21600,21600" o:gfxdata="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">
                        <v:fill on="f" focussize="0,0"/>
                        <v:stroke on="f"/>
                        <v:imagedata o:title=""/>
                        <o:lock v:ext="edit" aspectratio="t"/>
                      </v:shape>
                      <v:line id="直线 207" o:spid="_x0000_s1026" o:spt="20" style="position:absolute;left:0;top:671195;height:635;width:1365250;" filled="f" stroked="t" coordsize="21600,21600" o:gfxdata="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MRW5RHXAAAABQEAAA8A&#10;AAAAAAAAAQAgAAAAIgAAAGRycy9kb3ducmV2LnhtbFBLAQIUABQAAAAIAIdO4kCcbiTF3wEAAIoD&#10;AAAOAAAAAAAAAAEAIAAAACYBAABkcnMvZTJvRG9jLnhtbFBLBQYAAAAABgAGAFkBAAB3BQAAAAA=&#10;">
                        <v:fill on="f" focussize="0,0"/>
                        <v:stroke color="#000000" joinstyle="round" endarrow="block" endarrowwidth="narrow"/>
                        <v:imagedata o:title=""/>
                        <o:lock v:ext="edit" aspectratio="f"/>
                      </v:line>
                      <v:line id="直线 208" o:spid="_x0000_s1026" o:spt="20" style="position:absolute;left:200025;top:76835;flip:y;height:1094105;width:635;" filled="f" stroked="t" coordsize="21600,21600" o:gfxdata="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wJzMn0wAAAAUB&#10;AAAPAAAAAAAAAAEAIAAAACIAAABkcnMvZG93bnJldi54bWxQSwECFAAUAAAACACHTuJA8pAyI+cB&#10;AACYAwAADgAAAAAAAAABACAAAAAiAQAAZHJzL2Uyb0RvYy54bWxQSwUGAAAAAAYABgBZAQAAewUA&#10;AAAA&#10;">
                        <v:fill on="f" focussize="0,0"/>
                        <v:stroke color="#000000" joinstyle="round" endarrow="block" endarrowwidth="narrow"/>
                        <v:imagedata o:title=""/>
                        <o:lock v:ext="edit" aspectratio="f"/>
                      </v:line>
                      <v:shape id="任意多边形 209" o:spid="_x0000_s1026" o:spt="100" style="position:absolute;left:333375;top:175895;height:891540;width:800100;" filled="f" stroked="t" coordsize="1260,1404" o:gfxdata="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" path="m0,1404c140,871,280,338,420,312c560,286,700,1300,840,1248c980,1196,1120,598,1260,0e">
                        <v:path o:connectlocs="0,891540;266700,198120;533400,792480;800100,0" o:connectangles="0,0,0,0"/>
                        <v:fill on="f" focussize="0,0"/>
                        <v:stroke color="#000000" joinstyle="round"/>
                        <v:imagedata o:title=""/>
                        <o:lock v:ext="edit" aspectratio="f"/>
                      </v:shape>
                      <v:shape id="文本框 210" o:spid="_x0000_s1026" o:spt="202" type="#_x0000_t202" style="position:absolute;left:320040;top:480695;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H/zTdjVAAAABQEAAA8AAAAAAAAAAQAgAAAAIgAAAGRycy9kb3ducmV2&#10;LnhtbFBLAQIUABQAAAAIAIdO4kAO8QpF/wEAAMMDAAAOAAAAAAAAAAEAIAAAACQBAABkcnMvZTJv&#10;RG9jLnhtbFBLBQYAAAAABgAGAFkBAACVBQAAAAA=&#10;">
                        <v:fill on="f" focussize="0,0"/>
                        <v:stroke on="f"/>
                        <v:imagedata o:title=""/>
                        <o:lock v:ext="edit" aspectratio="f"/>
                        <v:textbox inset="0mm,0mm,0mm,0mm">
                          <w:txbxContent>
                            <w:p>
                              <w:pPr>
                                <w:rPr>
                                  <w:rFonts w:hint="eastAsia"/>
                                  <w:b/>
                                  <w:i/>
                                </w:rPr>
                              </w:pPr>
                              <w:r>
                                <w:rPr>
                                  <w:rFonts w:hint="eastAsia"/>
                                  <w:b/>
                                  <w:i/>
                                </w:rPr>
                                <w:t>a</w:t>
                              </w:r>
                            </w:p>
                          </w:txbxContent>
                        </v:textbox>
                      </v:shape>
                      <v:shape id="文本框 211" o:spid="_x0000_s1026" o:spt="202" type="#_x0000_t202" style="position:absolute;left:1073150;top:667385;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803Y1QAAAAUBAAAPAAAAAAAAAAEAIAAAACIAAABkcnMvZG93bnJldi54&#10;bWxQSwECFAAUAAAACACHTuJA7MoeNv0BAADEAwAADgAAAAAAAAABACAAAAAkAQAAZHJzL2Uyb0Rv&#10;Yy54bWxQSwUGAAAAAAYABgBZAQAAkwUAAAAA&#10;">
                        <v:fill on="f" focussize="0,0"/>
                        <v:stroke on="f"/>
                        <v:imagedata o:title=""/>
                        <o:lock v:ext="edit" aspectratio="f"/>
                        <v:textbox inset="0mm,0mm,0mm,0mm">
                          <w:txbxContent>
                            <w:p>
                              <w:pPr>
                                <w:rPr>
                                  <w:rFonts w:hint="eastAsia"/>
                                  <w:b/>
                                  <w:i/>
                                </w:rPr>
                              </w:pPr>
                              <w:r>
                                <w:rPr>
                                  <w:rFonts w:hint="eastAsia"/>
                                  <w:b/>
                                  <w:i/>
                                </w:rPr>
                                <w:t>b</w:t>
                              </w:r>
                            </w:p>
                          </w:txbxContent>
                        </v:textbox>
                      </v:shape>
                      <v:line id="直线 212" o:spid="_x0000_s1026" o:spt="20" style="position:absolute;left:356235;top:671195;height:297180;width:635;" filled="f" stroked="t" coordsize="21600,21600" o:gfxdata="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BsMkjLWAAAABQEAAA8AAAAAAAAAAQAg&#10;AAAAIgAAAGRycy9kb3ducmV2LnhtbFBLAQIUABQAAAAIAIdO4kD2uYC21wEAAHkDAAAOAAAAAAAA&#10;AAEAIAAAACUBAABkcnMvZTJvRG9jLnhtbFBLBQYAAAAABgAGAFkBAABuBQAAAAA=&#10;">
                        <v:fill on="f" focussize="0,0"/>
                        <v:stroke color="#000000" joinstyle="round" dashstyle="dash"/>
                        <v:imagedata o:title=""/>
                        <o:lock v:ext="edit" aspectratio="f"/>
                      </v:line>
                      <v:line id="直线 213" o:spid="_x0000_s1026" o:spt="20" style="position:absolute;left:1109980;top:318135;height:356235;width:635;" filled="f" stroked="t" coordsize="21600,21600" o:gfxdata="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bDJIy1gAAAAUBAAAPAAAAAAAAAAEAIAAAACIA&#10;AABkcnMvZG93bnJldi54bWxQSwECFAAUAAAACACHTuJAGFXt5tIBAAB6AwAADgAAAAAAAAABACAA&#10;AAAlAQAAZHJzL2Uyb0RvYy54bWxQSwUGAAAAAAYABgBZAQAAaQUAAAAA&#10;">
                        <v:fill on="f" focussize="0,0"/>
                        <v:stroke color="#000000" joinstyle="round" dashstyle="dash"/>
                        <v:imagedata o:title=""/>
                        <o:lock v:ext="edit" aspectratio="f"/>
                      </v:line>
                      <v:shape id="文本框 214" o:spid="_x0000_s1026" o:spt="202" type="#_x0000_t202" style="position:absolute;left:83820;top:648335;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H/zTdjVAAAABQEAAA8AAAAAAAAAAQAgAAAAIgAAAGRycy9kb3ducmV2Lnht&#10;bFBLAQIUABQAAAAIAIdO4kDoS+lc/AEAAMIDAAAOAAAAAAAAAAEAIAAAACQBAABkcnMvZTJvRG9j&#10;LnhtbFBLBQYAAAAABgAGAFkBAACSBQAAAAA=&#10;">
                        <v:fill on="f" focussize="0,0"/>
                        <v:stroke on="f"/>
                        <v:imagedata o:title=""/>
                        <o:lock v:ext="edit" aspectratio="f"/>
                        <v:textbox inset="0mm,0mm,0mm,0mm">
                          <w:txbxContent>
                            <w:p>
                              <w:pPr>
                                <w:rPr>
                                  <w:rFonts w:hint="eastAsia"/>
                                  <w:b/>
                                  <w:i/>
                                </w:rPr>
                              </w:pPr>
                              <w:r>
                                <w:rPr>
                                  <w:rFonts w:hint="eastAsia"/>
                                  <w:b/>
                                  <w:i/>
                                </w:rPr>
                                <w:t>O</w:t>
                              </w:r>
                            </w:p>
                          </w:txbxContent>
                        </v:textbox>
                      </v:shape>
                      <v:shape id="文本框 215" o:spid="_x0000_s1026" o:spt="202" type="#_x0000_t202" style="position:absolute;left:1282065;top:640715;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H/zTdjVAAAABQEAAA8AAAAAAAAAAQAgAAAAIgAAAGRycy9kb3ducmV2&#10;LnhtbFBLAQIUABQAAAAIAIdO4kCzkAS1/wEAAMQDAAAOAAAAAAAAAAEAIAAAACQBAABkcnMvZTJv&#10;RG9jLnhtbFBLBQYAAAAABgAGAFkBAACVBQAAAAA=&#10;">
                        <v:fill on="f" focussize="0,0"/>
                        <v:stroke on="f"/>
                        <v:imagedata o:title=""/>
                        <o:lock v:ext="edit" aspectratio="f"/>
                        <v:textbox inset="0mm,0mm,0mm,0mm">
                          <w:txbxContent>
                            <w:p>
                              <w:pPr>
                                <w:rPr>
                                  <w:rFonts w:hint="eastAsia"/>
                                  <w:b/>
                                  <w:i/>
                                </w:rPr>
                              </w:pPr>
                              <w:r>
                                <w:rPr>
                                  <w:rFonts w:hint="eastAsia"/>
                                  <w:b/>
                                  <w:i/>
                                </w:rPr>
                                <w:t>x</w:t>
                              </w:r>
                            </w:p>
                          </w:txbxContent>
                        </v:textbox>
                      </v:shape>
                      <v:shape id="文本框 216" o:spid="_x0000_s1026" o:spt="202" type="#_x0000_t202" style="position:absolute;left:240665;top:0;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zTdjVAAAABQEAAA8AAAAAAAAAAQAgAAAAIgAAAGRycy9kb3ducmV2LnhtbFBL&#10;AQIUABQAAAAIAIdO4kD561pr+QEAAL4DAAAOAAAAAAAAAAEAIAAAACQBAABkcnMvZTJvRG9jLnht&#10;bFBLBQYAAAAABgAGAFkBAACPBQAAAAA=&#10;">
                        <v:fill on="f" focussize="0,0"/>
                        <v:stroke on="f"/>
                        <v:imagedata o:title=""/>
                        <o:lock v:ext="edit" aspectratio="f"/>
                        <v:textbox inset="0mm,0mm,0mm,0mm">
                          <w:txbxContent>
                            <w:p>
                              <w:pPr>
                                <w:rPr>
                                  <w:rFonts w:hint="eastAsia"/>
                                  <w:b/>
                                  <w:i/>
                                </w:rPr>
                              </w:pPr>
                              <w:r>
                                <w:rPr>
                                  <w:rFonts w:hint="eastAsia"/>
                                  <w:b/>
                                  <w:i/>
                                </w:rPr>
                                <w:t>y</w:t>
                              </w:r>
                            </w:p>
                          </w:txbxContent>
                        </v:textbox>
                      </v:shape>
                      <v:line id="直线 217" o:spid="_x0000_s1026" o:spt="20" style="position:absolute;left:1597025;top:671195;height:635;width:1198880;" filled="f" stroked="t" coordsize="21600,21600" o:gfxdata="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EVuUR1wAAAAUB&#10;AAAPAAAAAAAAAAEAIAAAACIAAABkcnMvZG93bnJldi54bWxQSwECFAAUAAAACACHTuJAk9+cSuMB&#10;AACQAwAADgAAAAAAAAABACAAAAAmAQAAZHJzL2Uyb0RvYy54bWxQSwUGAAAAAAYABgBZAQAAewUA&#10;AAAA&#10;">
                        <v:fill on="f" focussize="0,0"/>
                        <v:stroke color="#000000" joinstyle="round" endarrow="block" endarrowwidth="narrow"/>
                        <v:imagedata o:title=""/>
                        <o:lock v:ext="edit" aspectratio="f"/>
                      </v:line>
                      <v:line id="直线 218" o:spid="_x0000_s1026" o:spt="20" style="position:absolute;left:1797050;top:76835;flip:y;height:1094105;width:635;" filled="f" stroked="t" coordsize="21600,21600" o:gfxdata="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cCczJ9MA&#10;AAAFAQAADwAAAAAAAAABACAAAAAiAAAAZHJzL2Rvd25yZXYueG1sUEsBAhQAFAAAAAgAh07iQJK2&#10;BCjrAQAAmQMAAA4AAAAAAAAAAQAgAAAAIgEAAGRycy9lMm9Eb2MueG1sUEsFBgAAAAAGAAYAWQEA&#10;AH8FAAAAAA==&#10;">
                        <v:fill on="f" focussize="0,0"/>
                        <v:stroke color="#000000" joinstyle="round" endarrow="block" endarrowwidth="narrow"/>
                        <v:imagedata o:title=""/>
                        <o:lock v:ext="edit" aspectratio="f"/>
                      </v:line>
                      <v:shape id="文本框 219" o:spid="_x0000_s1026" o:spt="202" type="#_x0000_t202" style="position:absolute;left:1917065;top:640715;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803Y1QAAAAUBAAAPAAAAAAAAAAEAIAAAACIAAABkcnMvZG93bnJl&#10;di54bWxQSwECFAAUAAAACACHTuJAiARK6gACAADEAwAADgAAAAAAAAABACAAAAAkAQAAZHJzL2Uy&#10;b0RvYy54bWxQSwUGAAAAAAYABgBZAQAAlgUAAAAA&#10;">
                        <v:fill on="f" focussize="0,0"/>
                        <v:stroke on="f"/>
                        <v:imagedata o:title=""/>
                        <o:lock v:ext="edit" aspectratio="f"/>
                        <v:textbox inset="0mm,0mm,0mm,0mm">
                          <w:txbxContent>
                            <w:p>
                              <w:pPr>
                                <w:rPr>
                                  <w:rFonts w:hint="eastAsia"/>
                                  <w:b/>
                                  <w:i/>
                                </w:rPr>
                              </w:pPr>
                              <w:r>
                                <w:rPr>
                                  <w:rFonts w:hint="eastAsia"/>
                                  <w:b/>
                                  <w:i/>
                                </w:rPr>
                                <w:t>a</w:t>
                              </w:r>
                            </w:p>
                          </w:txbxContent>
                        </v:textbox>
                      </v:shape>
                      <v:shape id="文本框 220" o:spid="_x0000_s1026" o:spt="202" type="#_x0000_t202" style="position:absolute;left:2539365;top:667385;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f/NN2NUAAAAFAQAADwAAAAAAAAABACAAAAAiAAAAZHJzL2Rvd25y&#10;ZXYueG1sUEsBAhQAFAAAAAgAh07iQCOCxJkBAgAAxAMAAA4AAAAAAAAAAQAgAAAAJAEAAGRycy9l&#10;Mm9Eb2MueG1sUEsFBgAAAAAGAAYAWQEAAJcFAAAAAA==&#10;">
                        <v:fill on="f" focussize="0,0"/>
                        <v:stroke on="f"/>
                        <v:imagedata o:title=""/>
                        <o:lock v:ext="edit" aspectratio="f"/>
                        <v:textbox inset="0mm,0mm,0mm,0mm">
                          <w:txbxContent>
                            <w:p>
                              <w:pPr>
                                <w:rPr>
                                  <w:rFonts w:hint="eastAsia"/>
                                  <w:b/>
                                  <w:i/>
                                </w:rPr>
                              </w:pPr>
                              <w:r>
                                <w:rPr>
                                  <w:rFonts w:hint="eastAsia"/>
                                  <w:b/>
                                  <w:i/>
                                </w:rPr>
                                <w:t>b</w:t>
                              </w:r>
                            </w:p>
                          </w:txbxContent>
                        </v:textbox>
                      </v:shape>
                      <v:line id="直线 221" o:spid="_x0000_s1026" o:spt="20" style="position:absolute;left:2569845;top:318135;height:356235;width:635;" filled="f" stroked="t" coordsize="21600,21600" o:gfxdata="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AbDJIy1gAAAAUBAAAPAAAAAAAAAAEAIAAA&#10;ACIAAABkcnMvZG93bnJldi54bWxQSwECFAAUAAAACACHTuJAPL7NP9UBAAB6AwAADgAAAAAAAAAB&#10;ACAAAAAlAQAAZHJzL2Uyb0RvYy54bWxQSwUGAAAAAAYABgBZAQAAbAUAAAAA&#10;">
                        <v:fill on="f" focussize="0,0"/>
                        <v:stroke color="#000000" joinstyle="round" dashstyle="dash"/>
                        <v:imagedata o:title=""/>
                        <o:lock v:ext="edit" aspectratio="f"/>
                      </v:line>
                      <v:shape id="文本框 222" o:spid="_x0000_s1026" o:spt="202" type="#_x0000_t202" style="position:absolute;left:1680845;top:648335;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H/zTdjVAAAABQEAAA8AAAAAAAAAAQAgAAAAIgAAAGRycy9kb3ducmV2&#10;LnhtbFBLAQIUABQAAAAIAIdO4kAXT53Z/wEAAMQDAAAOAAAAAAAAAAEAIAAAACQBAABkcnMvZTJv&#10;RG9jLnhtbFBLBQYAAAAABgAGAFkBAACVBQAAAAA=&#10;">
                        <v:fill on="f" focussize="0,0"/>
                        <v:stroke on="f"/>
                        <v:imagedata o:title=""/>
                        <o:lock v:ext="edit" aspectratio="f"/>
                        <v:textbox inset="0mm,0mm,0mm,0mm">
                          <w:txbxContent>
                            <w:p>
                              <w:pPr>
                                <w:rPr>
                                  <w:rFonts w:hint="eastAsia"/>
                                  <w:b/>
                                  <w:i/>
                                </w:rPr>
                              </w:pPr>
                              <w:r>
                                <w:rPr>
                                  <w:rFonts w:hint="eastAsia"/>
                                  <w:b/>
                                  <w:i/>
                                </w:rPr>
                                <w:t>O</w:t>
                              </w:r>
                            </w:p>
                          </w:txbxContent>
                        </v:textbox>
                      </v:shape>
                      <v:shape id="文本框 223" o:spid="_x0000_s1026" o:spt="202" type="#_x0000_t202" style="position:absolute;left:2724150;top:640715;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803Y1QAAAAUBAAAPAAAAAAAAAAEAIAAAACIAAABkcnMvZG93bnJl&#10;di54bWxQSwECFAAUAAAACACHTuJApwKL6wACAADEAwAADgAAAAAAAAABACAAAAAkAQAAZHJzL2Uy&#10;b0RvYy54bWxQSwUGAAAAAAYABgBZAQAAlgUAAAAA&#10;">
                        <v:fill on="f" focussize="0,0"/>
                        <v:stroke on="f"/>
                        <v:imagedata o:title=""/>
                        <o:lock v:ext="edit" aspectratio="f"/>
                        <v:textbox inset="0mm,0mm,0mm,0mm">
                          <w:txbxContent>
                            <w:p>
                              <w:pPr>
                                <w:rPr>
                                  <w:rFonts w:hint="eastAsia"/>
                                  <w:b/>
                                  <w:i/>
                                </w:rPr>
                              </w:pPr>
                              <w:r>
                                <w:rPr>
                                  <w:rFonts w:hint="eastAsia"/>
                                  <w:b/>
                                  <w:i/>
                                </w:rPr>
                                <w:t>x</w:t>
                              </w:r>
                            </w:p>
                          </w:txbxContent>
                        </v:textbox>
                      </v:shape>
                      <v:shape id="文本框 224" o:spid="_x0000_s1026" o:spt="202" type="#_x0000_t202" style="position:absolute;left:1837690;top:0;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zTdjVAAAABQEAAA8AAAAAAAAAAQAgAAAAIgAAAGRycy9kb3ducmV2LnhtbFBL&#10;AQIUABQAAAAIAIdO4kCdQzbQ+QEAAL8DAAAOAAAAAAAAAAEAIAAAACQBAABkcnMvZTJvRG9jLnht&#10;bFBLBQYAAAAABgAGAFkBAACPBQAAAAA=&#10;">
                        <v:fill on="f" focussize="0,0"/>
                        <v:stroke on="f"/>
                        <v:imagedata o:title=""/>
                        <o:lock v:ext="edit" aspectratio="f"/>
                        <v:textbox inset="0mm,0mm,0mm,0mm">
                          <w:txbxContent>
                            <w:p>
                              <w:pPr>
                                <w:rPr>
                                  <w:rFonts w:hint="eastAsia"/>
                                  <w:b/>
                                  <w:i/>
                                </w:rPr>
                              </w:pPr>
                              <w:r>
                                <w:rPr>
                                  <w:rFonts w:hint="eastAsia"/>
                                  <w:b/>
                                  <w:i/>
                                </w:rPr>
                                <w:t>y</w:t>
                              </w:r>
                            </w:p>
                          </w:txbxContent>
                        </v:textbox>
                      </v:shape>
                      <v:shape id="任意多边形 225" o:spid="_x0000_s1026" o:spt="100" style="position:absolute;left:1933575;top:175895;height:891540;width:666750;" filled="f" stroked="t" coordsize="1050,1404" o:gfxdata="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" path="m0,0c175,702,350,1404,525,1404c700,1404,875,702,1050,0e">
                        <v:path o:connectlocs="0,0;333375,891540;666750,0" o:connectangles="0,0,0"/>
                        <v:fill on="f" focussize="0,0"/>
                        <v:stroke color="#000000" joinstyle="round"/>
                        <v:imagedata o:title=""/>
                        <o:lock v:ext="edit" aspectratio="f"/>
                      </v:shape>
                      <v:line id="直线 226" o:spid="_x0000_s1026" o:spt="20" style="position:absolute;left:1964690;top:318135;height:356235;width:635;" filled="f" stroked="t" coordsize="21600,21600" o:gfxdata="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AbDJIy1gAAAAUBAAAPAAAAAAAAAAEAIAAA&#10;ACIAAABkcnMvZG93bnJldi54bWxQSwECFAAUAAAACACHTuJA2Gpat9UBAAB6AwAADgAAAAAAAAAB&#10;ACAAAAAlAQAAZHJzL2Uyb0RvYy54bWxQSwUGAAAAAAYABgBZAQAAbAUAAAAA&#10;">
                        <v:fill on="f" focussize="0,0"/>
                        <v:stroke color="#000000" joinstyle="round" dashstyle="dash"/>
                        <v:imagedata o:title=""/>
                        <o:lock v:ext="edit" aspectratio="f"/>
                      </v:line>
                      <v:line id="直线 227" o:spid="_x0000_s1026" o:spt="20" style="position:absolute;left:3000375;top:671195;height:635;width:1365250;" filled="f" stroked="t" coordsize="21600,21600" o:gfxdata="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MRW5RHXAAAA&#10;BQEAAA8AAAAAAAAAAQAgAAAAIgAAAGRycy9kb3ducmV2LnhtbFBLAQIUABQAAAAIAIdO4kCzXT0P&#10;5QEAAJADAAAOAAAAAAAAAAEAIAAAACYBAABkcnMvZTJvRG9jLnhtbFBLBQYAAAAABgAGAFkBAAB9&#10;BQAAAAA=&#10;">
                        <v:fill on="f" focussize="0,0"/>
                        <v:stroke color="#000000" joinstyle="round" endarrow="block" endarrowwidth="narrow"/>
                        <v:imagedata o:title=""/>
                        <o:lock v:ext="edit" aspectratio="f"/>
                      </v:line>
                      <v:line id="直线 228" o:spid="_x0000_s1026" o:spt="20" style="position:absolute;left:3200400;top:76835;flip:y;height:1094105;width:635;" filled="f" stroked="t" coordsize="21600,21600" o:gfxdata="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cCczJ9MA&#10;AAAFAQAADwAAAAAAAAABACAAAAAiAAAAZHJzL2Rvd25yZXYueG1sUEsBAhQAFAAAAAgAh07iQKN5&#10;ae/rAQAAmQMAAA4AAAAAAAAAAQAgAAAAIgEAAGRycy9lMm9Eb2MueG1sUEsFBgAAAAAGAAYAWQEA&#10;AH8FAAAAAA==&#10;">
                        <v:fill on="f" focussize="0,0"/>
                        <v:stroke color="#000000" joinstyle="round" endarrow="block" endarrowwidth="narrow"/>
                        <v:imagedata o:title=""/>
                        <o:lock v:ext="edit" aspectratio="f"/>
                      </v:line>
                      <v:shape id="文本框 229" o:spid="_x0000_s1026" o:spt="202" type="#_x0000_t202" style="position:absolute;left:3320415;top:480695;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803Y1QAAAAUBAAAPAAAAAAAAAAEAIAAAACIAAABkcnMvZG93bnJl&#10;di54bWxQSwECFAAUAAAACACHTuJAfgJ7aQACAADEAwAADgAAAAAAAAABACAAAAAkAQAAZHJzL2Uy&#10;b0RvYy54bWxQSwUGAAAAAAYABgBZAQAAlgUAAAAA&#10;">
                        <v:fill on="f" focussize="0,0"/>
                        <v:stroke on="f"/>
                        <v:imagedata o:title=""/>
                        <o:lock v:ext="edit" aspectratio="f"/>
                        <v:textbox inset="0mm,0mm,0mm,0mm">
                          <w:txbxContent>
                            <w:p>
                              <w:pPr>
                                <w:rPr>
                                  <w:rFonts w:hint="eastAsia"/>
                                  <w:b/>
                                  <w:i/>
                                </w:rPr>
                              </w:pPr>
                              <w:r>
                                <w:rPr>
                                  <w:rFonts w:hint="eastAsia"/>
                                  <w:b/>
                                  <w:i/>
                                </w:rPr>
                                <w:t>a</w:t>
                              </w:r>
                            </w:p>
                          </w:txbxContent>
                        </v:textbox>
                      </v:shape>
                      <v:shape id="文本框 230" o:spid="_x0000_s1026" o:spt="202" type="#_x0000_t202" style="position:absolute;left:4073525;top:667385;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H/zTdjVAAAABQEAAA8AAAAAAAAAAQAgAAAAIgAAAGRycy9kb3du&#10;cmV2LnhtbFBLAQIUABQAAAAIAIdO4kDSjnvUAgIAAMQDAAAOAAAAAAAAAAEAIAAAACQBAABkcnMv&#10;ZTJvRG9jLnhtbFBLBQYAAAAABgAGAFkBAACYBQAAAAA=&#10;">
                        <v:fill on="f" focussize="0,0"/>
                        <v:stroke on="f"/>
                        <v:imagedata o:title=""/>
                        <o:lock v:ext="edit" aspectratio="f"/>
                        <v:textbox inset="0mm,0mm,0mm,0mm">
                          <w:txbxContent>
                            <w:p>
                              <w:pPr>
                                <w:rPr>
                                  <w:rFonts w:hint="eastAsia"/>
                                  <w:b/>
                                  <w:i/>
                                </w:rPr>
                              </w:pPr>
                              <w:r>
                                <w:rPr>
                                  <w:rFonts w:hint="eastAsia"/>
                                  <w:b/>
                                  <w:i/>
                                </w:rPr>
                                <w:t>b</w:t>
                              </w:r>
                            </w:p>
                          </w:txbxContent>
                        </v:textbox>
                      </v:shape>
                      <v:line id="直线 231" o:spid="_x0000_s1026" o:spt="20" style="position:absolute;left:3356610;top:671195;height:297180;width:635;" filled="f" stroked="t" coordsize="21600,21600" o:gfxdata="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GwySMtYAAAAFAQAADwAAAAAAAAAB&#10;ACAAAAAiAAAAZHJzL2Rvd25yZXYueG1sUEsBAhQAFAAAAAgAh07iQImW5GjZAQAAegMAAA4AAAAA&#10;AAAAAQAgAAAAJQEAAGRycy9lMm9Eb2MueG1sUEsFBgAAAAAGAAYAWQEAAHAFAAAAAA==&#10;">
                        <v:fill on="f" focussize="0,0"/>
                        <v:stroke color="#000000" joinstyle="round" dashstyle="dash"/>
                        <v:imagedata o:title=""/>
                        <o:lock v:ext="edit" aspectratio="f"/>
                      </v:line>
                      <v:line id="直线 232" o:spid="_x0000_s1026" o:spt="20" style="position:absolute;left:4110355;top:372745;height:301625;width:635;" filled="f" stroked="t" coordsize="21600,21600" o:gfxdata="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BsMkjLWAAAABQEAAA8AAAAAAAAAAQAgAAAA&#10;IgAAAGRycy9kb3ducmV2LnhtbFBLAQIUABQAAAAIAIdO4kDcqypq1AEAAHoDAAAOAAAAAAAAAAEA&#10;IAAAACUBAABkcnMvZTJvRG9jLnhtbFBLBQYAAAAABgAGAFkBAABrBQAAAAA=&#10;">
                        <v:fill on="f" focussize="0,0"/>
                        <v:stroke color="#000000" joinstyle="round" dashstyle="dash"/>
                        <v:imagedata o:title=""/>
                        <o:lock v:ext="edit" aspectratio="f"/>
                      </v:line>
                      <v:shape id="文本框 233" o:spid="_x0000_s1026" o:spt="202" type="#_x0000_t202" style="position:absolute;left:3084195;top:648335;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803Y1QAAAAUBAAAPAAAAAAAAAAEAIAAAACIAAABkcnMvZG93bnJl&#10;di54bWxQSwECFAAUAAAACACHTuJATgxj/AACAADEAwAADgAAAAAAAAABACAAAAAkAQAAZHJzL2Uy&#10;b0RvYy54bWxQSwUGAAAAAAYABgBZAQAAlgUAAAAA&#10;">
                        <v:fill on="f" focussize="0,0"/>
                        <v:stroke on="f"/>
                        <v:imagedata o:title=""/>
                        <o:lock v:ext="edit" aspectratio="f"/>
                        <v:textbox inset="0mm,0mm,0mm,0mm">
                          <w:txbxContent>
                            <w:p>
                              <w:pPr>
                                <w:rPr>
                                  <w:rFonts w:hint="eastAsia"/>
                                  <w:b/>
                                  <w:i/>
                                </w:rPr>
                              </w:pPr>
                              <w:r>
                                <w:rPr>
                                  <w:rFonts w:hint="eastAsia"/>
                                  <w:b/>
                                  <w:i/>
                                </w:rPr>
                                <w:t>O</w:t>
                              </w:r>
                            </w:p>
                          </w:txbxContent>
                        </v:textbox>
                      </v:shape>
                      <v:shape id="文本框 234" o:spid="_x0000_s1026" o:spt="202" type="#_x0000_t202" style="position:absolute;left:4282440;top:640715;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803Y1QAAAAUBAAAPAAAAAAAAAAEAIAAAACIAAABkcnMvZG93bnJl&#10;di54bWxQSwECFAAUAAAACACHTuJA3moGzwACAADEAwAADgAAAAAAAAABACAAAAAkAQAAZHJzL2Uy&#10;b0RvYy54bWxQSwUGAAAAAAYABgBZAQAAlgUAAAAA&#10;">
                        <v:fill on="f" focussize="0,0"/>
                        <v:stroke on="f"/>
                        <v:imagedata o:title=""/>
                        <o:lock v:ext="edit" aspectratio="f"/>
                        <v:textbox inset="0mm,0mm,0mm,0mm">
                          <w:txbxContent>
                            <w:p>
                              <w:pPr>
                                <w:rPr>
                                  <w:rFonts w:hint="eastAsia"/>
                                  <w:b/>
                                  <w:i/>
                                </w:rPr>
                              </w:pPr>
                              <w:r>
                                <w:rPr>
                                  <w:rFonts w:hint="eastAsia"/>
                                  <w:b/>
                                  <w:i/>
                                </w:rPr>
                                <w:t>x</w:t>
                              </w:r>
                            </w:p>
                          </w:txbxContent>
                        </v:textbox>
                      </v:shape>
                      <v:shape id="文本框 235" o:spid="_x0000_s1026" o:spt="202" type="#_x0000_t202" style="position:absolute;left:3241040;top:0;height:198120;width:133350;" filled="f" stroked="f" coordsize="21600,21600" o:gfxdata="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803Y1QAAAAUBAAAPAAAAAAAAAAEAIAAAACIAAABkcnMvZG93bnJldi54bWxQ&#10;SwECFAAUAAAACACHTuJAx7qyGfoBAAC/AwAADgAAAAAAAAABACAAAAAkAQAAZHJzL2Uyb0RvYy54&#10;bWxQSwUGAAAAAAYABgBZAQAAkAUAAAAA&#10;">
                        <v:fill on="f" focussize="0,0"/>
                        <v:stroke on="f"/>
                        <v:imagedata o:title=""/>
                        <o:lock v:ext="edit" aspectratio="f"/>
                        <v:textbox inset="0mm,0mm,0mm,0mm">
                          <w:txbxContent>
                            <w:p>
                              <w:pPr>
                                <w:rPr>
                                  <w:rFonts w:hint="eastAsia"/>
                                  <w:b/>
                                  <w:i/>
                                </w:rPr>
                              </w:pPr>
                              <w:r>
                                <w:rPr>
                                  <w:rFonts w:hint="eastAsia"/>
                                  <w:b/>
                                  <w:i/>
                                </w:rPr>
                                <w:t>y</w:t>
                              </w:r>
                            </w:p>
                          </w:txbxContent>
                        </v:textbox>
                      </v:shape>
                      <v:line id="直线 236" o:spid="_x0000_s1026" o:spt="20" style="position:absolute;left:3692525;top:548005;height:292100;width:635;" filled="f" stroked="t" coordsize="21600,21600" o:gfxdata="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AbDJIy1gAAAAUBAAAPAAAAAAAAAAEAIAAA&#10;ACIAAABkcnMvZG93bnJldi54bWxQSwECFAAUAAAACACHTuJANG9uu9UBAAB6AwAADgAAAAAAAAAB&#10;ACAAAAAlAQAAZHJzL2Uyb0RvYy54bWxQSwUGAAAAAAYABgBZAQAAbAUAAAAA&#10;">
                        <v:fill on="f" focussize="0,0"/>
                        <v:stroke color="#000000" joinstyle="round" dashstyle="dash"/>
                        <v:imagedata o:title=""/>
                        <o:lock v:ext="edit" aspectratio="f"/>
                      </v:line>
                      <v:line id="直线 237" o:spid="_x0000_s1026" o:spt="20" style="position:absolute;left:3023235;top:838835;flip:x;height:297180;width:666750;" filled="f" stroked="t" coordsize="21600,21600" o:gfxdata="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Mo0VN1QAAAAUBAAAPAAAAAAAAAAEA&#10;IAAAACIAAABkcnMvZG93bnJldi54bWxQSwECFAAUAAAACACHTuJAGyfeJNkBAABvAwAADgAAAAAA&#10;AAABACAAAAAkAQAAZHJzL2Uyb0RvYy54bWxQSwUGAAAAAAYABgBZAQAAbwUAAAAA&#10;">
                        <v:fill on="f" focussize="0,0"/>
                        <v:stroke color="#000000" joinstyle="round"/>
                        <v:imagedata o:title=""/>
                        <o:lock v:ext="edit" aspectratio="f"/>
                      </v:line>
                      <v:shape id="任意多边形 238" o:spid="_x0000_s1026" o:spt="100" style="position:absolute;left:3682365;top:252095;height:303530;width:523875;" filled="f" stroked="t" coordsize="750,1788" o:gfxdata="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" path="m0,1734l6,1734,6,1740,12,1740,12,1746,18,1746,18,1752,24,1752,24,1758,30,1758,36,1764,42,1764,42,1770,48,1770,54,1770,54,1776,60,1776,66,1776,66,1782,72,1782,78,1782,84,1782,84,1788,90,1788,96,1788,102,1788,108,1788,114,1788,120,1788,126,1788,132,1788,138,1788,144,1788,144,1782,150,1782,156,1782,162,1782,162,1776,168,1776,174,1776,174,1770,180,1770,186,1770,186,1764,192,1764,192,1758,198,1758,198,1752,204,1752,210,1752,210,1746,216,1746,216,1740,222,1740,222,1734,228,1734,228,1728,234,1728,234,1722,240,1722,240,1716,246,1716,246,1710,252,1710,252,1704,252,1698,258,1698,258,1692,264,1692,264,1686,270,1686,270,1680,270,1674,276,1674,276,1668,282,1668,282,1662,282,1656,288,1656,288,1650,294,1650,294,1644,294,1638,300,1638,300,1632,306,1632,306,1626,306,1620,312,1620,312,1614,312,1608,318,1608,318,1602,318,1596,324,1596,324,1590,330,1584,330,1578,336,1578,336,1572,336,1566,342,1560,342,1554,348,1548,348,1542,348,1536,354,1536,354,1530,354,1524,360,1524,360,1518,360,1512,366,1512,366,1506,366,1500,372,1500,372,1494,372,1488,378,1482,378,1476,378,1470,384,1470,384,1464,384,1458,390,1458,390,1452,390,1446,396,1440,396,1434,396,1428,402,1428,402,1422,402,1416,402,1410,408,1410,408,1404,408,1398,414,1398,414,1392,414,1386,414,1380,420,1380,420,1374,420,1368,426,1362,426,1356,426,1350,432,1350,432,1344,432,1338,432,1332,438,1332,438,1326,438,1320,438,1314,444,1314,444,1308,444,1302,444,1296,450,1296,450,1290,450,1284,450,1278,456,1278,456,1272,456,1266,456,1260,462,1260,462,1254,462,1248,462,1242,468,1242,468,1236,468,1230,468,1224,474,1224,474,1218,474,1212,474,1206,480,1206,480,1200,480,1194,480,1188,486,1182,486,1176,486,1170,486,1164,492,1164,492,1158,492,1152,492,1146,498,1146,498,1140,498,1134,498,1128,504,1122,504,1116,504,1110,504,1104,510,1104,510,1098,510,1092,510,1086,516,1080,516,1074,516,1068,516,1062,522,1062,522,1056,522,1050,522,1044,522,1038,528,1038,528,1032,528,1026,528,1020,534,1020,534,1014,534,1008,534,1002,534,996,540,996,540,990,540,984,540,978,540,972,546,972,546,966,546,960,546,954,552,948,552,942,552,936,552,930,558,924,558,918,558,912,558,906,564,900,564,894,564,888,564,882,570,876,570,870,570,864,570,858,576,852,576,846,576,840,576,834,582,828,582,822,582,816,582,810,588,804,588,798,588,792,588,786,588,780,594,780,594,774,594,768,594,762,594,756,600,756,600,750,600,744,600,738,600,732,606,732,606,726,606,720,606,714,606,708,612,702,612,696,612,690,612,684,612,678,618,678,618,672,618,666,618,660,618,654,624,648,624,642,624,636,624,630,624,624,630,624,630,618,630,612,630,606,630,600,636,594,636,588,636,582,636,576,636,570,642,570,642,564,642,558,642,552,642,546,642,540,648,540,648,534,648,528,648,522,648,516,648,510,654,510,654,504,654,498,654,492,654,486,660,480,660,474,660,468,660,462,660,456,666,450,666,444,666,438,666,432,666,426,672,420,672,414,672,408,672,402,672,396,678,390,678,384,678,378,678,372,678,366,684,360,684,354,684,348,684,342,684,336,690,330,690,324,690,318,690,312,690,306,696,300,696,294,696,288,696,282,696,276,702,270,702,264,702,258,702,252,702,246,708,240,708,234,708,228,708,222,708,216,708,210,714,210,714,204,714,198,714,192,714,186,714,180,720,174,720,168,720,162,720,156,720,150,726,144,726,138,726,132,726,126,726,120,726,114,732,114,732,108,732,102,732,96,732,90,732,84,738,78,738,72,738,66,738,60,738,54,738,48,744,48,744,42,744,36,744,30,744,24,744,18,750,12,750,6,750,0e">
                        <v:path o:connectlocs="12573,297418;33528,300474;54483,302511;79629,303530;104775,302511;125730,300474;142494,297418;159258,294362;171831,290288;184404,286214;196977,282140;209550,278066;217932,272973;230505,267880;243078,261769;251460,256676;264033,251583;272415,246490;280797,240379;289179,235286;297561,229175;305943,224082;314325,218989;322707,213896;326898,207785;335280,202692;343662,196581;352044,190470;356235,184358;364617,178247;372999,173154;377190,167043;385572,160932;389763,153802;398145,146672;406527,139542;410718,132412;419100,127319;423291,121208;431673,115096;435864,107967;440055,101855;448437,95744;452628,89633;456819,83521;465201,76391;469392,69261;473583,62131;481965,55002;486156,47872;494538,40742;498729,34630;502920,27501;507111,20371;511302,14259;519684,8148;523875,1018" o:connectangles="0,0,0,0,0,0,0,0,0,0,0,0,0,0,0,0,0,0,0,0,0,0,0,0,0,0,0,0,0,0,0,0,0,0,0,0,0,0,0,0,0,0,0,0,0,0,0,0,0,0,0,0,0,0,0,0,0"/>
                        <v:fill on="f" focussize="0,0"/>
                        <v:stroke color="#000000" joinstyle="round"/>
                        <v:imagedata o:title=""/>
                        <o:lock v:ext="edit" aspectratio="f"/>
                      </v:shape>
                      <v:shape id="椭圆 239" o:spid="_x0000_s1026" o:spt="3" type="#_x0000_t3" style="position:absolute;left:3674745;top:528320;height:36195;width:36195;" fillcolor="#FFFFFF" filled="t" stroked="t" coordsize="21600,21600" o:gfxdata="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vhG3gdUAAAAFAQAA&#10;DwAAAAAAAAABACAAAAAiAAAAZHJzL2Rvd25yZXYueG1sUEsBAhQAFAAAAAgAh07iQL4zla8cAgAA&#10;IgQAAA4AAAAAAAAAAQAgAAAAJAEAAGRycy9lMm9Eb2MueG1sUEsFBgAAAAAGAAYAWQEAALIFAAAA&#10;AA==&#10;">
                        <v:fill on="t" focussize="0,0"/>
                        <v:stroke color="#000000" joinstyle="round"/>
                        <v:imagedata o:title=""/>
                        <o:lock v:ext="edit" aspectratio="f"/>
                      </v:shape>
                      <w10:wrap type="none"/>
                      <w10:anchorlock/>
                    </v:group>
                  </w:pict>
                </mc:Fallback>
              </mc:AlternateContent>
            </w:r>
          </w:p>
          <w:p>
            <w:pPr>
              <w:ind w:firstLine="420" w:firstLineChars="200"/>
              <w:rPr>
                <w:rFonts w:hint="eastAsia"/>
                <w:bCs/>
                <w:szCs w:val="21"/>
              </w:rPr>
            </w:pPr>
            <w:r>
              <w:rPr>
                <w:rFonts w:hint="eastAsia"/>
                <w:bCs/>
                <w:szCs w:val="21"/>
              </w:rPr>
              <w:t>归纳：</w:t>
            </w:r>
            <w:r>
              <w:rPr>
                <w:rFonts w:hint="eastAsia"/>
                <w:szCs w:val="21"/>
              </w:rPr>
              <w:t>定理不能确零点的个数；</w:t>
            </w:r>
            <w:r>
              <w:rPr>
                <w:rFonts w:hint="eastAsia"/>
                <w:bCs/>
                <w:szCs w:val="21"/>
              </w:rPr>
              <w:t>定理中的“</w:t>
            </w:r>
            <w:r>
              <w:rPr>
                <w:szCs w:val="21"/>
              </w:rPr>
              <w:t>连续不断</w:t>
            </w:r>
            <w:r>
              <w:rPr>
                <w:rFonts w:hint="eastAsia"/>
                <w:szCs w:val="21"/>
              </w:rPr>
              <w:t>”是必不可少的条件；不满足定理条件时依然可能有零点．</w:t>
            </w:r>
          </w:p>
          <w:p>
            <w:pPr>
              <w:rPr>
                <w:rFonts w:eastAsia="楷体_GB2312"/>
                <w:szCs w:val="21"/>
              </w:rPr>
            </w:pPr>
            <w:r>
              <w:rPr>
                <w:rFonts w:eastAsia="楷体_GB2312"/>
                <w:szCs w:val="21"/>
              </w:rPr>
              <w:t>意图：通过对定理中条件的改变，将几种容易产生的误解正面给出，在第一时间加以纠正，从而促进对定理本身的准确理解．</w:t>
            </w:r>
          </w:p>
          <w:p>
            <w:pPr>
              <w:rPr>
                <w:szCs w:val="21"/>
              </w:rPr>
            </w:pPr>
            <w:r>
              <w:rPr>
                <w:rFonts w:hint="eastAsia"/>
                <w:szCs w:val="21"/>
              </w:rPr>
              <w:t>7、</w:t>
            </w:r>
            <w:r>
              <w:rPr>
                <w:szCs w:val="21"/>
              </w:rPr>
              <w:t>练习：</w:t>
            </w:r>
          </w:p>
          <w:p>
            <w:pPr>
              <w:rPr>
                <w:bCs/>
                <w:szCs w:val="21"/>
              </w:rPr>
            </w:pPr>
            <w:r>
              <w:rPr>
                <w:rFonts w:hint="eastAsia"/>
                <w:szCs w:val="21"/>
              </w:rPr>
              <w:t>（1）</w:t>
            </w:r>
            <w:r>
              <w:rPr>
                <w:bCs/>
                <w:szCs w:val="21"/>
              </w:rPr>
              <w:t>已知函数</w:t>
            </w:r>
            <w:r>
              <w:rPr>
                <w:bCs/>
                <w:i/>
                <w:iCs/>
                <w:szCs w:val="21"/>
              </w:rPr>
              <w:t xml:space="preserve">f </w:t>
            </w:r>
            <w:r>
              <w:rPr>
                <w:bCs/>
                <w:szCs w:val="21"/>
              </w:rPr>
              <w:t>(</w:t>
            </w:r>
            <w:r>
              <w:rPr>
                <w:bCs/>
                <w:i/>
                <w:iCs/>
                <w:szCs w:val="21"/>
              </w:rPr>
              <w:t>x</w:t>
            </w:r>
            <w:r>
              <w:rPr>
                <w:bCs/>
                <w:szCs w:val="21"/>
              </w:rPr>
              <w:t>)的图象是连续不断的，有如下的</w:t>
            </w:r>
            <w:r>
              <w:rPr>
                <w:bCs/>
                <w:i/>
                <w:iCs/>
                <w:szCs w:val="21"/>
              </w:rPr>
              <w:t>x</w:t>
            </w:r>
            <w:r>
              <w:rPr>
                <w:bCs/>
                <w:szCs w:val="21"/>
              </w:rPr>
              <w:t>，</w:t>
            </w:r>
            <w:r>
              <w:rPr>
                <w:bCs/>
                <w:i/>
                <w:iCs/>
                <w:szCs w:val="21"/>
              </w:rPr>
              <w:t>f</w:t>
            </w:r>
            <w:r>
              <w:rPr>
                <w:bCs/>
                <w:szCs w:val="21"/>
              </w:rPr>
              <w:t>(</w:t>
            </w:r>
            <w:r>
              <w:rPr>
                <w:bCs/>
                <w:i/>
                <w:iCs/>
                <w:szCs w:val="21"/>
              </w:rPr>
              <w:t>x</w:t>
            </w:r>
            <w:r>
              <w:rPr>
                <w:bCs/>
                <w:szCs w:val="21"/>
              </w:rPr>
              <w:t>)对应值表：</w:t>
            </w:r>
          </w:p>
          <w:tbl>
            <w:tblPr>
              <w:tblStyle w:val="5"/>
              <w:tblW w:w="49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622"/>
              <w:gridCol w:w="605"/>
              <w:gridCol w:w="621"/>
              <w:gridCol w:w="620"/>
              <w:gridCol w:w="621"/>
              <w:gridCol w:w="621"/>
              <w:gridCol w:w="6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Mar>
                    <w:left w:w="57" w:type="dxa"/>
                    <w:right w:w="57" w:type="dxa"/>
                  </w:tcMar>
                  <w:vAlign w:val="center"/>
                </w:tcPr>
                <w:p>
                  <w:pPr>
                    <w:jc w:val="center"/>
                    <w:rPr>
                      <w:rFonts w:hint="eastAsia"/>
                      <w:i/>
                      <w:szCs w:val="21"/>
                    </w:rPr>
                  </w:pPr>
                  <w:r>
                    <w:rPr>
                      <w:rFonts w:hint="eastAsia"/>
                      <w:i/>
                      <w:szCs w:val="21"/>
                    </w:rPr>
                    <w:t>x</w:t>
                  </w:r>
                </w:p>
              </w:tc>
              <w:tc>
                <w:tcPr>
                  <w:tcW w:w="622" w:type="dxa"/>
                  <w:tcMar>
                    <w:left w:w="57" w:type="dxa"/>
                    <w:right w:w="57" w:type="dxa"/>
                  </w:tcMar>
                  <w:vAlign w:val="center"/>
                </w:tcPr>
                <w:p>
                  <w:pPr>
                    <w:jc w:val="center"/>
                    <w:rPr>
                      <w:rFonts w:hint="eastAsia"/>
                      <w:szCs w:val="21"/>
                    </w:rPr>
                  </w:pPr>
                  <w:r>
                    <w:rPr>
                      <w:rFonts w:hint="eastAsia"/>
                      <w:szCs w:val="21"/>
                    </w:rPr>
                    <w:t>1</w:t>
                  </w:r>
                </w:p>
              </w:tc>
              <w:tc>
                <w:tcPr>
                  <w:tcW w:w="605" w:type="dxa"/>
                  <w:tcMar>
                    <w:left w:w="57" w:type="dxa"/>
                    <w:right w:w="57" w:type="dxa"/>
                  </w:tcMar>
                  <w:vAlign w:val="center"/>
                </w:tcPr>
                <w:p>
                  <w:pPr>
                    <w:jc w:val="center"/>
                    <w:rPr>
                      <w:rFonts w:hint="eastAsia"/>
                      <w:szCs w:val="21"/>
                    </w:rPr>
                  </w:pPr>
                  <w:r>
                    <w:rPr>
                      <w:rFonts w:hint="eastAsia"/>
                      <w:szCs w:val="21"/>
                    </w:rPr>
                    <w:t>2</w:t>
                  </w:r>
                </w:p>
              </w:tc>
              <w:tc>
                <w:tcPr>
                  <w:tcW w:w="621" w:type="dxa"/>
                  <w:tcMar>
                    <w:left w:w="57" w:type="dxa"/>
                    <w:right w:w="57" w:type="dxa"/>
                  </w:tcMar>
                  <w:vAlign w:val="center"/>
                </w:tcPr>
                <w:p>
                  <w:pPr>
                    <w:jc w:val="center"/>
                    <w:rPr>
                      <w:rFonts w:hint="eastAsia"/>
                      <w:szCs w:val="21"/>
                    </w:rPr>
                  </w:pPr>
                  <w:r>
                    <w:rPr>
                      <w:rFonts w:hint="eastAsia"/>
                      <w:szCs w:val="21"/>
                    </w:rPr>
                    <w:t>3</w:t>
                  </w:r>
                </w:p>
              </w:tc>
              <w:tc>
                <w:tcPr>
                  <w:tcW w:w="620" w:type="dxa"/>
                  <w:tcMar>
                    <w:left w:w="57" w:type="dxa"/>
                    <w:right w:w="57" w:type="dxa"/>
                  </w:tcMar>
                  <w:vAlign w:val="center"/>
                </w:tcPr>
                <w:p>
                  <w:pPr>
                    <w:jc w:val="center"/>
                    <w:rPr>
                      <w:rFonts w:hint="eastAsia"/>
                      <w:szCs w:val="21"/>
                    </w:rPr>
                  </w:pPr>
                  <w:r>
                    <w:rPr>
                      <w:rFonts w:hint="eastAsia"/>
                      <w:szCs w:val="21"/>
                    </w:rPr>
                    <w:t>4</w:t>
                  </w:r>
                </w:p>
              </w:tc>
              <w:tc>
                <w:tcPr>
                  <w:tcW w:w="621" w:type="dxa"/>
                  <w:tcMar>
                    <w:left w:w="57" w:type="dxa"/>
                    <w:right w:w="57" w:type="dxa"/>
                  </w:tcMar>
                  <w:vAlign w:val="center"/>
                </w:tcPr>
                <w:p>
                  <w:pPr>
                    <w:jc w:val="center"/>
                    <w:rPr>
                      <w:rFonts w:hint="eastAsia"/>
                      <w:szCs w:val="21"/>
                    </w:rPr>
                  </w:pPr>
                  <w:r>
                    <w:rPr>
                      <w:rFonts w:hint="eastAsia"/>
                      <w:szCs w:val="21"/>
                    </w:rPr>
                    <w:t>5</w:t>
                  </w:r>
                </w:p>
              </w:tc>
              <w:tc>
                <w:tcPr>
                  <w:tcW w:w="621" w:type="dxa"/>
                  <w:tcMar>
                    <w:left w:w="57" w:type="dxa"/>
                    <w:right w:w="57" w:type="dxa"/>
                  </w:tcMar>
                  <w:vAlign w:val="center"/>
                </w:tcPr>
                <w:p>
                  <w:pPr>
                    <w:jc w:val="center"/>
                    <w:rPr>
                      <w:rFonts w:hint="eastAsia"/>
                      <w:szCs w:val="21"/>
                    </w:rPr>
                  </w:pPr>
                  <w:r>
                    <w:rPr>
                      <w:rFonts w:hint="eastAsia"/>
                      <w:szCs w:val="21"/>
                    </w:rPr>
                    <w:t>6</w:t>
                  </w:r>
                </w:p>
              </w:tc>
              <w:tc>
                <w:tcPr>
                  <w:tcW w:w="621" w:type="dxa"/>
                  <w:tcMar>
                    <w:left w:w="57" w:type="dxa"/>
                    <w:right w:w="57" w:type="dxa"/>
                  </w:tcMar>
                  <w:vAlign w:val="center"/>
                </w:tcPr>
                <w:p>
                  <w:pPr>
                    <w:jc w:val="center"/>
                    <w:rPr>
                      <w:rFonts w:hint="eastAsia"/>
                      <w:szCs w:val="21"/>
                    </w:rPr>
                  </w:pPr>
                  <w:r>
                    <w:rPr>
                      <w:rFonts w:hint="eastAsia"/>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36" w:type="dxa"/>
                  <w:tcMar>
                    <w:left w:w="57" w:type="dxa"/>
                    <w:right w:w="57" w:type="dxa"/>
                  </w:tcMar>
                  <w:vAlign w:val="center"/>
                </w:tcPr>
                <w:p>
                  <w:pPr>
                    <w:jc w:val="center"/>
                    <w:rPr>
                      <w:rFonts w:hint="eastAsia"/>
                      <w:szCs w:val="21"/>
                    </w:rPr>
                  </w:pPr>
                  <w:r>
                    <w:rPr>
                      <w:rFonts w:hint="eastAsia"/>
                      <w:i/>
                      <w:szCs w:val="21"/>
                    </w:rPr>
                    <w:t>f</w:t>
                  </w:r>
                  <w:r>
                    <w:rPr>
                      <w:rFonts w:hint="eastAsia"/>
                      <w:szCs w:val="21"/>
                    </w:rPr>
                    <w:t>(</w:t>
                  </w:r>
                  <w:r>
                    <w:rPr>
                      <w:rFonts w:hint="eastAsia"/>
                      <w:i/>
                      <w:szCs w:val="21"/>
                    </w:rPr>
                    <w:t>x</w:t>
                  </w:r>
                  <w:r>
                    <w:rPr>
                      <w:rFonts w:hint="eastAsia"/>
                      <w:szCs w:val="21"/>
                    </w:rPr>
                    <w:t>)</w:t>
                  </w:r>
                </w:p>
              </w:tc>
              <w:tc>
                <w:tcPr>
                  <w:tcW w:w="622" w:type="dxa"/>
                  <w:tcMar>
                    <w:left w:w="57" w:type="dxa"/>
                    <w:right w:w="57" w:type="dxa"/>
                  </w:tcMar>
                  <w:vAlign w:val="center"/>
                </w:tcPr>
                <w:p>
                  <w:pPr>
                    <w:jc w:val="center"/>
                    <w:rPr>
                      <w:rFonts w:hint="eastAsia"/>
                      <w:szCs w:val="21"/>
                    </w:rPr>
                  </w:pPr>
                  <w:r>
                    <w:rPr>
                      <w:rFonts w:hint="eastAsia"/>
                      <w:szCs w:val="21"/>
                    </w:rPr>
                    <w:t>23</w:t>
                  </w:r>
                </w:p>
              </w:tc>
              <w:tc>
                <w:tcPr>
                  <w:tcW w:w="605" w:type="dxa"/>
                  <w:tcMar>
                    <w:left w:w="57" w:type="dxa"/>
                    <w:right w:w="57" w:type="dxa"/>
                  </w:tcMar>
                  <w:vAlign w:val="center"/>
                </w:tcPr>
                <w:p>
                  <w:pPr>
                    <w:jc w:val="center"/>
                    <w:rPr>
                      <w:rFonts w:hint="eastAsia"/>
                      <w:szCs w:val="21"/>
                    </w:rPr>
                  </w:pPr>
                  <w:r>
                    <w:rPr>
                      <w:rFonts w:hint="eastAsia"/>
                      <w:szCs w:val="21"/>
                    </w:rPr>
                    <w:t>9</w:t>
                  </w:r>
                </w:p>
              </w:tc>
              <w:tc>
                <w:tcPr>
                  <w:tcW w:w="621" w:type="dxa"/>
                  <w:tcMar>
                    <w:left w:w="57" w:type="dxa"/>
                    <w:right w:w="57" w:type="dxa"/>
                  </w:tcMar>
                  <w:vAlign w:val="center"/>
                </w:tcPr>
                <w:p>
                  <w:pPr>
                    <w:jc w:val="center"/>
                    <w:rPr>
                      <w:rFonts w:hint="eastAsia"/>
                      <w:szCs w:val="21"/>
                    </w:rPr>
                  </w:pPr>
                  <w:r>
                    <w:rPr>
                      <w:rFonts w:hint="eastAsia"/>
                      <w:szCs w:val="21"/>
                    </w:rPr>
                    <w:t>－7</w:t>
                  </w:r>
                </w:p>
              </w:tc>
              <w:tc>
                <w:tcPr>
                  <w:tcW w:w="620" w:type="dxa"/>
                  <w:tcMar>
                    <w:left w:w="57" w:type="dxa"/>
                    <w:right w:w="57" w:type="dxa"/>
                  </w:tcMar>
                  <w:vAlign w:val="center"/>
                </w:tcPr>
                <w:p>
                  <w:pPr>
                    <w:jc w:val="center"/>
                    <w:rPr>
                      <w:rFonts w:hint="eastAsia"/>
                      <w:szCs w:val="21"/>
                    </w:rPr>
                  </w:pPr>
                  <w:r>
                    <w:rPr>
                      <w:rFonts w:hint="eastAsia"/>
                      <w:szCs w:val="21"/>
                    </w:rPr>
                    <w:t>11</w:t>
                  </w:r>
                </w:p>
              </w:tc>
              <w:tc>
                <w:tcPr>
                  <w:tcW w:w="621" w:type="dxa"/>
                  <w:tcMar>
                    <w:left w:w="57" w:type="dxa"/>
                    <w:right w:w="57" w:type="dxa"/>
                  </w:tcMar>
                  <w:vAlign w:val="center"/>
                </w:tcPr>
                <w:p>
                  <w:pPr>
                    <w:jc w:val="center"/>
                    <w:rPr>
                      <w:rFonts w:hint="eastAsia"/>
                      <w:szCs w:val="21"/>
                    </w:rPr>
                  </w:pPr>
                  <w:r>
                    <w:rPr>
                      <w:rFonts w:hint="eastAsia"/>
                      <w:szCs w:val="21"/>
                    </w:rPr>
                    <w:t>－5</w:t>
                  </w:r>
                </w:p>
              </w:tc>
              <w:tc>
                <w:tcPr>
                  <w:tcW w:w="621" w:type="dxa"/>
                  <w:tcMar>
                    <w:left w:w="57" w:type="dxa"/>
                    <w:right w:w="57" w:type="dxa"/>
                  </w:tcMar>
                  <w:vAlign w:val="center"/>
                </w:tcPr>
                <w:p>
                  <w:pPr>
                    <w:jc w:val="center"/>
                    <w:rPr>
                      <w:rFonts w:hint="eastAsia"/>
                      <w:szCs w:val="21"/>
                    </w:rPr>
                  </w:pPr>
                  <w:r>
                    <w:rPr>
                      <w:rFonts w:hint="eastAsia"/>
                      <w:szCs w:val="21"/>
                    </w:rPr>
                    <w:t>－12</w:t>
                  </w:r>
                </w:p>
              </w:tc>
              <w:tc>
                <w:tcPr>
                  <w:tcW w:w="621" w:type="dxa"/>
                  <w:tcMar>
                    <w:left w:w="57" w:type="dxa"/>
                    <w:right w:w="57" w:type="dxa"/>
                  </w:tcMar>
                  <w:vAlign w:val="center"/>
                </w:tcPr>
                <w:p>
                  <w:pPr>
                    <w:jc w:val="center"/>
                    <w:rPr>
                      <w:rFonts w:hint="eastAsia"/>
                      <w:szCs w:val="21"/>
                    </w:rPr>
                  </w:pPr>
                  <w:r>
                    <w:rPr>
                      <w:rFonts w:hint="eastAsia"/>
                      <w:szCs w:val="21"/>
                    </w:rPr>
                    <w:t>－26</w:t>
                  </w:r>
                </w:p>
              </w:tc>
            </w:tr>
          </w:tbl>
          <w:p>
            <w:pPr>
              <w:tabs>
                <w:tab w:val="right" w:pos="8085"/>
              </w:tabs>
              <w:ind w:firstLine="525" w:firstLineChars="250"/>
              <w:rPr>
                <w:bCs/>
                <w:szCs w:val="21"/>
              </w:rPr>
            </w:pPr>
            <w:r>
              <w:rPr>
                <w:bCs/>
                <w:szCs w:val="21"/>
              </w:rPr>
              <w:t>那么函数在区间[1，6]上的零点至少有</w:t>
            </w:r>
            <w:r>
              <w:rPr>
                <w:rFonts w:hint="eastAsia"/>
                <w:bCs/>
                <w:szCs w:val="21"/>
              </w:rPr>
              <w:tab/>
            </w:r>
            <w:r>
              <w:rPr>
                <w:bCs/>
                <w:szCs w:val="21"/>
              </w:rPr>
              <w:t xml:space="preserve">（  </w:t>
            </w:r>
            <w:r>
              <w:rPr>
                <w:rFonts w:hint="eastAsia"/>
                <w:bCs/>
                <w:szCs w:val="21"/>
              </w:rPr>
              <w:t xml:space="preserve">C </w:t>
            </w:r>
            <w:r>
              <w:rPr>
                <w:bCs/>
                <w:szCs w:val="21"/>
              </w:rPr>
              <w:t xml:space="preserve"> ）</w:t>
            </w:r>
          </w:p>
          <w:p>
            <w:pPr>
              <w:tabs>
                <w:tab w:val="left" w:pos="525"/>
                <w:tab w:val="left" w:pos="2205"/>
                <w:tab w:val="left" w:pos="3885"/>
                <w:tab w:val="left" w:pos="5565"/>
              </w:tabs>
              <w:rPr>
                <w:bCs/>
                <w:szCs w:val="21"/>
              </w:rPr>
            </w:pPr>
            <w:r>
              <w:rPr>
                <w:rFonts w:hint="eastAsia"/>
                <w:bCs/>
                <w:szCs w:val="21"/>
              </w:rPr>
              <w:tab/>
            </w:r>
            <w:r>
              <w:rPr>
                <w:rFonts w:hint="eastAsia"/>
                <w:bCs/>
                <w:szCs w:val="21"/>
              </w:rPr>
              <w:t>A．</w:t>
            </w:r>
            <w:r>
              <w:rPr>
                <w:bCs/>
                <w:szCs w:val="21"/>
              </w:rPr>
              <w:t>5个</w:t>
            </w:r>
            <w:r>
              <w:rPr>
                <w:rFonts w:hint="eastAsia"/>
                <w:bCs/>
                <w:szCs w:val="21"/>
              </w:rPr>
              <w:tab/>
            </w:r>
            <w:r>
              <w:rPr>
                <w:rFonts w:hint="eastAsia"/>
                <w:bCs/>
                <w:szCs w:val="21"/>
              </w:rPr>
              <w:t>B．</w:t>
            </w:r>
            <w:r>
              <w:rPr>
                <w:bCs/>
                <w:szCs w:val="21"/>
              </w:rPr>
              <w:t>4个</w:t>
            </w:r>
            <w:r>
              <w:rPr>
                <w:rFonts w:hint="eastAsia"/>
                <w:bCs/>
                <w:szCs w:val="21"/>
              </w:rPr>
              <w:tab/>
            </w:r>
            <w:r>
              <w:rPr>
                <w:rFonts w:hint="eastAsia"/>
                <w:bCs/>
                <w:szCs w:val="21"/>
              </w:rPr>
              <w:t>C．</w:t>
            </w:r>
            <w:r>
              <w:rPr>
                <w:bCs/>
                <w:szCs w:val="21"/>
              </w:rPr>
              <w:t>3个</w:t>
            </w:r>
            <w:r>
              <w:rPr>
                <w:rFonts w:hint="eastAsia"/>
                <w:bCs/>
                <w:szCs w:val="21"/>
              </w:rPr>
              <w:tab/>
            </w:r>
            <w:r>
              <w:rPr>
                <w:rFonts w:hint="eastAsia"/>
                <w:bCs/>
                <w:szCs w:val="21"/>
              </w:rPr>
              <w:t>D．</w:t>
            </w:r>
            <w:r>
              <w:rPr>
                <w:bCs/>
                <w:szCs w:val="21"/>
              </w:rPr>
              <w:t>2个</w:t>
            </w:r>
          </w:p>
          <w:p>
            <w:pPr>
              <w:tabs>
                <w:tab w:val="right" w:pos="8085"/>
              </w:tabs>
              <w:rPr>
                <w:bCs/>
                <w:szCs w:val="21"/>
              </w:rPr>
            </w:pPr>
            <w:r>
              <w:rPr>
                <w:rFonts w:hint="eastAsia"/>
                <w:bCs/>
                <w:szCs w:val="21"/>
              </w:rPr>
              <w:t>（2）方程</w:t>
            </w:r>
            <w:r>
              <w:rPr>
                <w:bCs/>
                <w:szCs w:val="21"/>
              </w:rPr>
              <w:t xml:space="preserve">– </w:t>
            </w:r>
            <w:r>
              <w:rPr>
                <w:bCs/>
                <w:i/>
                <w:iCs/>
                <w:szCs w:val="21"/>
              </w:rPr>
              <w:t>x</w:t>
            </w:r>
            <w:r>
              <w:rPr>
                <w:bCs/>
                <w:i/>
                <w:iCs/>
                <w:szCs w:val="21"/>
                <w:vertAlign w:val="superscript"/>
              </w:rPr>
              <w:t xml:space="preserve"> </w:t>
            </w:r>
            <w:r>
              <w:rPr>
                <w:bCs/>
                <w:szCs w:val="21"/>
                <w:vertAlign w:val="superscript"/>
              </w:rPr>
              <w:t>3</w:t>
            </w:r>
            <w:r>
              <w:rPr>
                <w:bCs/>
                <w:szCs w:val="21"/>
              </w:rPr>
              <w:t xml:space="preserve"> – 3</w:t>
            </w:r>
            <w:r>
              <w:rPr>
                <w:bCs/>
                <w:i/>
                <w:iCs/>
                <w:szCs w:val="21"/>
              </w:rPr>
              <w:t xml:space="preserve">x </w:t>
            </w:r>
            <w:r>
              <w:rPr>
                <w:bCs/>
                <w:szCs w:val="21"/>
              </w:rPr>
              <w:t>+ 5</w:t>
            </w:r>
            <w:r>
              <w:rPr>
                <w:rFonts w:hint="eastAsia"/>
                <w:bCs/>
                <w:szCs w:val="21"/>
              </w:rPr>
              <w:t>=0</w:t>
            </w:r>
            <w:r>
              <w:rPr>
                <w:bCs/>
                <w:szCs w:val="21"/>
              </w:rPr>
              <w:t>的零点所在的大致区间为</w:t>
            </w:r>
            <w:r>
              <w:rPr>
                <w:rFonts w:hint="eastAsia"/>
                <w:bCs/>
                <w:szCs w:val="21"/>
              </w:rPr>
              <w:tab/>
            </w:r>
            <w:r>
              <w:rPr>
                <w:bCs/>
                <w:szCs w:val="21"/>
              </w:rPr>
              <w:t xml:space="preserve">（ </w:t>
            </w:r>
            <w:r>
              <w:rPr>
                <w:rFonts w:hint="eastAsia"/>
                <w:bCs/>
                <w:szCs w:val="21"/>
              </w:rPr>
              <w:t xml:space="preserve"> D </w:t>
            </w:r>
            <w:r>
              <w:rPr>
                <w:bCs/>
                <w:szCs w:val="21"/>
              </w:rPr>
              <w:t xml:space="preserve"> ）</w:t>
            </w:r>
          </w:p>
          <w:p>
            <w:pPr>
              <w:tabs>
                <w:tab w:val="left" w:pos="525"/>
                <w:tab w:val="left" w:pos="2205"/>
                <w:tab w:val="left" w:pos="3885"/>
                <w:tab w:val="left" w:pos="5565"/>
              </w:tabs>
              <w:rPr>
                <w:bCs/>
                <w:szCs w:val="21"/>
              </w:rPr>
            </w:pPr>
            <w:r>
              <w:rPr>
                <w:rFonts w:hint="eastAsia"/>
                <w:bCs/>
                <w:szCs w:val="21"/>
              </w:rPr>
              <w:tab/>
            </w:r>
            <w:r>
              <w:rPr>
                <w:rFonts w:hint="eastAsia"/>
                <w:bCs/>
                <w:szCs w:val="21"/>
              </w:rPr>
              <w:t>A．</w:t>
            </w:r>
            <w:r>
              <w:rPr>
                <w:bCs/>
                <w:szCs w:val="21"/>
              </w:rPr>
              <w:t>(– 2，0)</w:t>
            </w:r>
            <w:r>
              <w:rPr>
                <w:rFonts w:hint="eastAsia"/>
                <w:bCs/>
                <w:szCs w:val="21"/>
              </w:rPr>
              <w:tab/>
            </w:r>
            <w:r>
              <w:rPr>
                <w:rFonts w:hint="eastAsia"/>
                <w:bCs/>
                <w:szCs w:val="21"/>
              </w:rPr>
              <w:t>B．</w:t>
            </w:r>
            <w:r>
              <w:rPr>
                <w:bCs/>
                <w:szCs w:val="21"/>
              </w:rPr>
              <w:t xml:space="preserve">(– </w:t>
            </w:r>
            <w:r>
              <w:rPr>
                <w:rFonts w:hint="eastAsia"/>
                <w:bCs/>
                <w:szCs w:val="21"/>
              </w:rPr>
              <w:t>1</w:t>
            </w:r>
            <w:r>
              <w:rPr>
                <w:bCs/>
                <w:szCs w:val="21"/>
              </w:rPr>
              <w:t>，</w:t>
            </w:r>
            <w:r>
              <w:rPr>
                <w:rFonts w:hint="eastAsia"/>
                <w:bCs/>
                <w:szCs w:val="21"/>
              </w:rPr>
              <w:t>1</w:t>
            </w:r>
            <w:r>
              <w:rPr>
                <w:bCs/>
                <w:szCs w:val="21"/>
              </w:rPr>
              <w:t>)</w:t>
            </w:r>
            <w:r>
              <w:rPr>
                <w:rFonts w:hint="eastAsia"/>
                <w:bCs/>
                <w:szCs w:val="21"/>
              </w:rPr>
              <w:tab/>
            </w:r>
            <w:r>
              <w:rPr>
                <w:rFonts w:hint="eastAsia"/>
                <w:bCs/>
                <w:szCs w:val="21"/>
              </w:rPr>
              <w:t>C．</w:t>
            </w:r>
            <w:r>
              <w:rPr>
                <w:bCs/>
                <w:szCs w:val="21"/>
              </w:rPr>
              <w:t>(0，1)</w:t>
            </w:r>
            <w:r>
              <w:rPr>
                <w:rFonts w:hint="eastAsia"/>
                <w:bCs/>
                <w:szCs w:val="21"/>
              </w:rPr>
              <w:tab/>
            </w:r>
            <w:r>
              <w:rPr>
                <w:rFonts w:hint="eastAsia"/>
                <w:bCs/>
                <w:szCs w:val="21"/>
              </w:rPr>
              <w:t>D．</w:t>
            </w:r>
            <w:r>
              <w:rPr>
                <w:bCs/>
                <w:szCs w:val="21"/>
              </w:rPr>
              <w:t>(1，2)</w:t>
            </w:r>
          </w:p>
          <w:p>
            <w:pPr>
              <w:tabs>
                <w:tab w:val="left" w:pos="525"/>
                <w:tab w:val="left" w:pos="2205"/>
                <w:tab w:val="left" w:pos="3885"/>
                <w:tab w:val="left" w:pos="5565"/>
              </w:tabs>
              <w:spacing w:line="0" w:lineRule="atLeast"/>
              <w:rPr>
                <w:rFonts w:hint="eastAsia" w:ascii="楷体_GB2312" w:eastAsia="楷体_GB2312"/>
                <w:bCs/>
                <w:szCs w:val="21"/>
              </w:rPr>
            </w:pPr>
            <w:r>
              <w:rPr>
                <w:rFonts w:hint="eastAsia" w:ascii="楷体_GB2312" w:eastAsia="楷体_GB2312"/>
                <w:bCs/>
                <w:szCs w:val="21"/>
              </w:rPr>
              <w:t>意图：一方面促进对定理的活用，另一方面为突破后面的例题铺设台阶．</w:t>
            </w:r>
          </w:p>
          <w:p>
            <w:pPr>
              <w:rPr>
                <w:b/>
                <w:szCs w:val="21"/>
              </w:rPr>
            </w:pPr>
            <w:r>
              <w:rPr>
                <w:b/>
                <w:szCs w:val="21"/>
              </w:rPr>
              <w:t>（</w:t>
            </w:r>
            <w:r>
              <w:rPr>
                <w:rFonts w:hint="eastAsia"/>
                <w:b/>
                <w:szCs w:val="21"/>
              </w:rPr>
              <w:t>五</w:t>
            </w:r>
            <w:r>
              <w:rPr>
                <w:b/>
                <w:szCs w:val="21"/>
              </w:rPr>
              <w:t>）</w:t>
            </w:r>
            <w:r>
              <w:rPr>
                <w:rFonts w:hint="eastAsia"/>
                <w:b/>
                <w:szCs w:val="21"/>
              </w:rPr>
              <w:t>综合应用</w:t>
            </w:r>
            <w:r>
              <w:rPr>
                <w:rFonts w:hint="eastAsia"/>
                <w:szCs w:val="21"/>
              </w:rPr>
              <w:t>，</w:t>
            </w:r>
            <w:r>
              <w:rPr>
                <w:rFonts w:hint="eastAsia"/>
                <w:b/>
                <w:szCs w:val="21"/>
              </w:rPr>
              <w:t>拓展思维</w:t>
            </w:r>
            <w:r>
              <w:rPr>
                <w:rFonts w:hint="eastAsia"/>
                <w:szCs w:val="21"/>
              </w:rPr>
              <w:t>．</w:t>
            </w:r>
          </w:p>
          <w:p>
            <w:pPr>
              <w:rPr>
                <w:rFonts w:hint="eastAsia"/>
                <w:bCs/>
                <w:szCs w:val="21"/>
              </w:rPr>
            </w:pPr>
            <w:r>
              <w:rPr>
                <w:rFonts w:hint="eastAsia"/>
                <w:bCs/>
                <w:szCs w:val="21"/>
              </w:rPr>
              <w:t>8、例题讲解</w:t>
            </w:r>
          </w:p>
          <w:p>
            <w:pPr>
              <w:rPr>
                <w:szCs w:val="21"/>
              </w:rPr>
            </w:pPr>
            <w:r>
              <w:rPr>
                <w:rFonts w:hint="eastAsia"/>
                <w:b/>
                <w:szCs w:val="21"/>
              </w:rPr>
              <w:t>例2</w:t>
            </w:r>
            <w:r>
              <w:rPr>
                <w:szCs w:val="21"/>
              </w:rPr>
              <w:t>：求函数</w:t>
            </w:r>
            <w:r>
              <w:rPr>
                <w:i/>
                <w:szCs w:val="21"/>
              </w:rPr>
              <w:t>f</w:t>
            </w:r>
            <w:r>
              <w:rPr>
                <w:szCs w:val="21"/>
              </w:rPr>
              <w:t>(</w:t>
            </w:r>
            <w:r>
              <w:rPr>
                <w:i/>
                <w:szCs w:val="21"/>
              </w:rPr>
              <w:t>x</w:t>
            </w:r>
            <w:r>
              <w:rPr>
                <w:szCs w:val="21"/>
              </w:rPr>
              <w:t>)＝ln</w:t>
            </w:r>
            <w:r>
              <w:rPr>
                <w:i/>
                <w:szCs w:val="21"/>
              </w:rPr>
              <w:t>x</w:t>
            </w:r>
            <w:r>
              <w:rPr>
                <w:szCs w:val="21"/>
              </w:rPr>
              <w:t>＋2</w:t>
            </w:r>
            <w:r>
              <w:rPr>
                <w:i/>
                <w:szCs w:val="21"/>
              </w:rPr>
              <w:t>x</w:t>
            </w:r>
            <w:r>
              <w:rPr>
                <w:szCs w:val="21"/>
              </w:rPr>
              <w:t>－6的零点的个数</w:t>
            </w:r>
            <w:r>
              <w:rPr>
                <w:rFonts w:hint="eastAsia"/>
                <w:szCs w:val="21"/>
              </w:rPr>
              <w:t>，并确定零点所在的区间[</w:t>
            </w:r>
            <w:r>
              <w:rPr>
                <w:rFonts w:hint="eastAsia"/>
                <w:i/>
                <w:szCs w:val="21"/>
              </w:rPr>
              <w:t>n</w:t>
            </w:r>
            <w:r>
              <w:rPr>
                <w:rFonts w:hint="eastAsia"/>
                <w:szCs w:val="21"/>
              </w:rPr>
              <w:t>，</w:t>
            </w:r>
            <w:r>
              <w:rPr>
                <w:rFonts w:hint="eastAsia"/>
                <w:i/>
                <w:szCs w:val="21"/>
              </w:rPr>
              <w:t>n</w:t>
            </w:r>
            <w:r>
              <w:rPr>
                <w:rFonts w:hint="eastAsia"/>
                <w:szCs w:val="21"/>
              </w:rPr>
              <w:t>+1](</w:t>
            </w:r>
            <w:r>
              <w:rPr>
                <w:rFonts w:hint="eastAsia"/>
                <w:i/>
                <w:szCs w:val="21"/>
              </w:rPr>
              <w:t>n</w:t>
            </w:r>
            <w:r>
              <w:rPr>
                <w:rFonts w:hint="eastAsia"/>
                <w:szCs w:val="21"/>
              </w:rPr>
              <w:t>∈</w:t>
            </w:r>
            <w:r>
              <w:rPr>
                <w:rFonts w:hint="eastAsia"/>
                <w:b/>
                <w:szCs w:val="21"/>
              </w:rPr>
              <w:t>Z</w:t>
            </w:r>
            <w:r>
              <w:rPr>
                <w:rFonts w:hint="eastAsia"/>
                <w:szCs w:val="21"/>
              </w:rPr>
              <w:t>)</w:t>
            </w:r>
            <w:r>
              <w:rPr>
                <w:szCs w:val="21"/>
              </w:rPr>
              <w:t>．</w:t>
            </w:r>
          </w:p>
          <w:p>
            <w:pPr>
              <w:widowControl/>
              <w:spacing w:line="360" w:lineRule="auto"/>
              <w:rPr>
                <w:rFonts w:hint="eastAsia" w:hAnsi="宋体"/>
                <w:kern w:val="0"/>
                <w:szCs w:val="21"/>
              </w:rPr>
            </w:pPr>
            <w:r>
              <w:rPr>
                <w:rFonts w:hint="eastAsia" w:hAnsi="宋体"/>
                <w:kern w:val="0"/>
                <w:szCs w:val="21"/>
              </w:rPr>
              <w:t>解法1（借助计算工具）：</w:t>
            </w:r>
            <w:r>
              <w:rPr>
                <w:rFonts w:hAnsi="宋体"/>
                <w:kern w:val="0"/>
                <w:szCs w:val="21"/>
              </w:rPr>
              <w:t>用计算器或计算机作出</w:t>
            </w:r>
            <w:r>
              <w:rPr>
                <w:i/>
                <w:iCs/>
                <w:kern w:val="0"/>
                <w:szCs w:val="21"/>
              </w:rPr>
              <w:t>x</w:t>
            </w:r>
            <w:r>
              <w:rPr>
                <w:rFonts w:hint="eastAsia" w:hAnsi="宋体"/>
                <w:kern w:val="0"/>
                <w:szCs w:val="21"/>
              </w:rPr>
              <w:t>、</w:t>
            </w:r>
            <w:r>
              <w:rPr>
                <w:rFonts w:hint="eastAsia"/>
                <w:i/>
                <w:kern w:val="0"/>
                <w:szCs w:val="21"/>
              </w:rPr>
              <w:t>f</w:t>
            </w:r>
            <w:r>
              <w:rPr>
                <w:rFonts w:hint="eastAsia"/>
                <w:kern w:val="0"/>
                <w:szCs w:val="21"/>
              </w:rPr>
              <w:t>(</w:t>
            </w:r>
            <w:r>
              <w:rPr>
                <w:rFonts w:hint="eastAsia"/>
                <w:i/>
                <w:kern w:val="0"/>
                <w:szCs w:val="21"/>
              </w:rPr>
              <w:t>x</w:t>
            </w:r>
            <w:r>
              <w:rPr>
                <w:rFonts w:hint="eastAsia"/>
                <w:kern w:val="0"/>
                <w:szCs w:val="21"/>
              </w:rPr>
              <w:t>)</w:t>
            </w:r>
            <w:r>
              <w:rPr>
                <w:rFonts w:hAnsi="宋体"/>
                <w:kern w:val="0"/>
                <w:szCs w:val="21"/>
              </w:rPr>
              <w:t>的对应值表和图象．</w:t>
            </w:r>
          </w:p>
          <w:tbl>
            <w:tblPr>
              <w:tblStyle w:val="5"/>
              <w:tblW w:w="516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8"/>
              <w:gridCol w:w="549"/>
              <w:gridCol w:w="549"/>
              <w:gridCol w:w="479"/>
              <w:gridCol w:w="479"/>
              <w:gridCol w:w="479"/>
              <w:gridCol w:w="479"/>
              <w:gridCol w:w="479"/>
              <w:gridCol w:w="584"/>
              <w:gridCol w:w="5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08" w:type="dxa"/>
                </w:tcPr>
                <w:p>
                  <w:pPr>
                    <w:widowControl/>
                    <w:rPr>
                      <w:rFonts w:hint="eastAsia" w:hAnsi="宋体"/>
                      <w:kern w:val="0"/>
                      <w:szCs w:val="21"/>
                    </w:rPr>
                  </w:pPr>
                  <w:r>
                    <w:rPr>
                      <w:rFonts w:hint="eastAsia"/>
                      <w:i/>
                      <w:kern w:val="0"/>
                      <w:szCs w:val="21"/>
                    </w:rPr>
                    <w:t>x</w:t>
                  </w:r>
                </w:p>
              </w:tc>
              <w:tc>
                <w:tcPr>
                  <w:tcW w:w="549" w:type="dxa"/>
                </w:tcPr>
                <w:p>
                  <w:pPr>
                    <w:widowControl/>
                    <w:rPr>
                      <w:rFonts w:hint="eastAsia" w:hAnsi="宋体"/>
                      <w:kern w:val="0"/>
                      <w:szCs w:val="21"/>
                    </w:rPr>
                  </w:pPr>
                  <w:r>
                    <w:rPr>
                      <w:kern w:val="0"/>
                      <w:szCs w:val="21"/>
                    </w:rPr>
                    <w:t>1</w:t>
                  </w:r>
                </w:p>
              </w:tc>
              <w:tc>
                <w:tcPr>
                  <w:tcW w:w="549" w:type="dxa"/>
                </w:tcPr>
                <w:p>
                  <w:pPr>
                    <w:widowControl/>
                    <w:rPr>
                      <w:rFonts w:hint="eastAsia" w:hAnsi="宋体"/>
                      <w:kern w:val="0"/>
                      <w:szCs w:val="21"/>
                    </w:rPr>
                  </w:pPr>
                  <w:r>
                    <w:rPr>
                      <w:rFonts w:hint="eastAsia" w:hAnsi="宋体"/>
                      <w:kern w:val="0"/>
                      <w:szCs w:val="21"/>
                    </w:rPr>
                    <w:t>2</w:t>
                  </w:r>
                </w:p>
              </w:tc>
              <w:tc>
                <w:tcPr>
                  <w:tcW w:w="479" w:type="dxa"/>
                </w:tcPr>
                <w:p>
                  <w:pPr>
                    <w:widowControl/>
                    <w:rPr>
                      <w:rFonts w:hint="eastAsia" w:hAnsi="宋体"/>
                      <w:kern w:val="0"/>
                      <w:szCs w:val="21"/>
                    </w:rPr>
                  </w:pPr>
                  <w:r>
                    <w:rPr>
                      <w:rFonts w:hint="eastAsia" w:hAnsi="宋体"/>
                      <w:kern w:val="0"/>
                      <w:szCs w:val="21"/>
                    </w:rPr>
                    <w:t>3</w:t>
                  </w:r>
                </w:p>
              </w:tc>
              <w:tc>
                <w:tcPr>
                  <w:tcW w:w="479" w:type="dxa"/>
                </w:tcPr>
                <w:p>
                  <w:pPr>
                    <w:widowControl/>
                    <w:rPr>
                      <w:rFonts w:hint="eastAsia" w:hAnsi="宋体"/>
                      <w:kern w:val="0"/>
                      <w:szCs w:val="21"/>
                    </w:rPr>
                  </w:pPr>
                  <w:r>
                    <w:rPr>
                      <w:rFonts w:hint="eastAsia" w:hAnsi="宋体"/>
                      <w:kern w:val="0"/>
                      <w:szCs w:val="21"/>
                    </w:rPr>
                    <w:t>4</w:t>
                  </w:r>
                </w:p>
              </w:tc>
              <w:tc>
                <w:tcPr>
                  <w:tcW w:w="479" w:type="dxa"/>
                </w:tcPr>
                <w:p>
                  <w:pPr>
                    <w:widowControl/>
                    <w:rPr>
                      <w:rFonts w:hint="eastAsia" w:hAnsi="宋体"/>
                      <w:kern w:val="0"/>
                      <w:szCs w:val="21"/>
                    </w:rPr>
                  </w:pPr>
                  <w:r>
                    <w:rPr>
                      <w:rFonts w:hint="eastAsia" w:hAnsi="宋体"/>
                      <w:kern w:val="0"/>
                      <w:szCs w:val="21"/>
                    </w:rPr>
                    <w:t>5</w:t>
                  </w:r>
                </w:p>
              </w:tc>
              <w:tc>
                <w:tcPr>
                  <w:tcW w:w="479" w:type="dxa"/>
                </w:tcPr>
                <w:p>
                  <w:pPr>
                    <w:widowControl/>
                    <w:rPr>
                      <w:rFonts w:hint="eastAsia" w:hAnsi="宋体"/>
                      <w:kern w:val="0"/>
                      <w:szCs w:val="21"/>
                    </w:rPr>
                  </w:pPr>
                  <w:r>
                    <w:rPr>
                      <w:rFonts w:hint="eastAsia" w:hAnsi="宋体"/>
                      <w:kern w:val="0"/>
                      <w:szCs w:val="21"/>
                    </w:rPr>
                    <w:t>6</w:t>
                  </w:r>
                </w:p>
              </w:tc>
              <w:tc>
                <w:tcPr>
                  <w:tcW w:w="479" w:type="dxa"/>
                </w:tcPr>
                <w:p>
                  <w:pPr>
                    <w:widowControl/>
                    <w:rPr>
                      <w:rFonts w:hint="eastAsia" w:hAnsi="宋体"/>
                      <w:kern w:val="0"/>
                      <w:szCs w:val="21"/>
                    </w:rPr>
                  </w:pPr>
                  <w:r>
                    <w:rPr>
                      <w:rFonts w:hint="eastAsia" w:hAnsi="宋体"/>
                      <w:kern w:val="0"/>
                      <w:szCs w:val="21"/>
                    </w:rPr>
                    <w:t>7</w:t>
                  </w:r>
                </w:p>
              </w:tc>
              <w:tc>
                <w:tcPr>
                  <w:tcW w:w="584" w:type="dxa"/>
                </w:tcPr>
                <w:p>
                  <w:pPr>
                    <w:widowControl/>
                    <w:rPr>
                      <w:rFonts w:hint="eastAsia" w:hAnsi="宋体"/>
                      <w:kern w:val="0"/>
                      <w:szCs w:val="21"/>
                    </w:rPr>
                  </w:pPr>
                  <w:r>
                    <w:rPr>
                      <w:rFonts w:hint="eastAsia" w:hAnsi="宋体"/>
                      <w:kern w:val="0"/>
                      <w:szCs w:val="21"/>
                    </w:rPr>
                    <w:t>8</w:t>
                  </w:r>
                </w:p>
              </w:tc>
              <w:tc>
                <w:tcPr>
                  <w:tcW w:w="584" w:type="dxa"/>
                </w:tcPr>
                <w:p>
                  <w:pPr>
                    <w:widowControl/>
                    <w:rPr>
                      <w:rFonts w:hint="eastAsia" w:hAnsi="宋体"/>
                      <w:kern w:val="0"/>
                      <w:szCs w:val="21"/>
                    </w:rPr>
                  </w:pPr>
                  <w:r>
                    <w:rPr>
                      <w:rFonts w:hint="eastAsia" w:hAnsi="宋体"/>
                      <w:kern w:val="0"/>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08" w:type="dxa"/>
                </w:tcPr>
                <w:p>
                  <w:pPr>
                    <w:widowControl/>
                    <w:rPr>
                      <w:rFonts w:hint="eastAsia" w:hAnsi="宋体"/>
                      <w:kern w:val="0"/>
                      <w:szCs w:val="21"/>
                    </w:rPr>
                  </w:pPr>
                  <w:r>
                    <w:rPr>
                      <w:rFonts w:hint="eastAsia"/>
                      <w:i/>
                      <w:kern w:val="0"/>
                      <w:szCs w:val="21"/>
                    </w:rPr>
                    <w:t>f</w:t>
                  </w:r>
                  <w:r>
                    <w:rPr>
                      <w:rFonts w:hint="eastAsia"/>
                      <w:kern w:val="0"/>
                      <w:szCs w:val="21"/>
                    </w:rPr>
                    <w:t>(</w:t>
                  </w:r>
                  <w:r>
                    <w:rPr>
                      <w:rFonts w:hint="eastAsia"/>
                      <w:i/>
                      <w:kern w:val="0"/>
                      <w:szCs w:val="21"/>
                    </w:rPr>
                    <w:t>x</w:t>
                  </w:r>
                  <w:r>
                    <w:rPr>
                      <w:rFonts w:hint="eastAsia"/>
                      <w:kern w:val="0"/>
                      <w:szCs w:val="21"/>
                    </w:rPr>
                    <w:t>)</w:t>
                  </w:r>
                </w:p>
              </w:tc>
              <w:tc>
                <w:tcPr>
                  <w:tcW w:w="549" w:type="dxa"/>
                </w:tcPr>
                <w:p>
                  <w:pPr>
                    <w:widowControl/>
                    <w:rPr>
                      <w:rFonts w:hint="eastAsia" w:hAnsi="宋体"/>
                      <w:kern w:val="0"/>
                      <w:szCs w:val="21"/>
                    </w:rPr>
                  </w:pPr>
                  <w:r>
                    <w:rPr>
                      <w:kern w:val="0"/>
                      <w:szCs w:val="21"/>
                    </w:rPr>
                    <w:t>-4.0</w:t>
                  </w:r>
                </w:p>
              </w:tc>
              <w:tc>
                <w:tcPr>
                  <w:tcW w:w="549" w:type="dxa"/>
                </w:tcPr>
                <w:p>
                  <w:pPr>
                    <w:widowControl/>
                    <w:rPr>
                      <w:rFonts w:hint="eastAsia" w:hAnsi="宋体"/>
                      <w:kern w:val="0"/>
                      <w:szCs w:val="21"/>
                    </w:rPr>
                  </w:pPr>
                  <w:r>
                    <w:rPr>
                      <w:kern w:val="0"/>
                      <w:szCs w:val="21"/>
                    </w:rPr>
                    <w:t>-1.3</w:t>
                  </w:r>
                </w:p>
              </w:tc>
              <w:tc>
                <w:tcPr>
                  <w:tcW w:w="479" w:type="dxa"/>
                </w:tcPr>
                <w:p>
                  <w:pPr>
                    <w:widowControl/>
                    <w:rPr>
                      <w:rFonts w:hint="eastAsia" w:hAnsi="宋体"/>
                      <w:kern w:val="0"/>
                      <w:szCs w:val="21"/>
                    </w:rPr>
                  </w:pPr>
                  <w:r>
                    <w:rPr>
                      <w:kern w:val="0"/>
                      <w:szCs w:val="21"/>
                    </w:rPr>
                    <w:t>1.1</w:t>
                  </w:r>
                </w:p>
              </w:tc>
              <w:tc>
                <w:tcPr>
                  <w:tcW w:w="479" w:type="dxa"/>
                </w:tcPr>
                <w:p>
                  <w:pPr>
                    <w:widowControl/>
                    <w:rPr>
                      <w:rFonts w:hint="eastAsia" w:hAnsi="宋体"/>
                      <w:kern w:val="0"/>
                      <w:szCs w:val="21"/>
                    </w:rPr>
                  </w:pPr>
                  <w:r>
                    <w:rPr>
                      <w:kern w:val="0"/>
                      <w:szCs w:val="21"/>
                    </w:rPr>
                    <w:t>3.4</w:t>
                  </w:r>
                </w:p>
              </w:tc>
              <w:tc>
                <w:tcPr>
                  <w:tcW w:w="479" w:type="dxa"/>
                  <w:vAlign w:val="center"/>
                </w:tcPr>
                <w:p>
                  <w:pPr>
                    <w:widowControl/>
                    <w:jc w:val="center"/>
                    <w:rPr>
                      <w:kern w:val="0"/>
                      <w:sz w:val="24"/>
                    </w:rPr>
                  </w:pPr>
                  <w:r>
                    <w:rPr>
                      <w:kern w:val="0"/>
                      <w:szCs w:val="21"/>
                    </w:rPr>
                    <w:t>5.6</w:t>
                  </w:r>
                </w:p>
              </w:tc>
              <w:tc>
                <w:tcPr>
                  <w:tcW w:w="479" w:type="dxa"/>
                  <w:vAlign w:val="center"/>
                </w:tcPr>
                <w:p>
                  <w:pPr>
                    <w:widowControl/>
                    <w:jc w:val="center"/>
                    <w:rPr>
                      <w:kern w:val="0"/>
                      <w:sz w:val="24"/>
                    </w:rPr>
                  </w:pPr>
                  <w:r>
                    <w:rPr>
                      <w:kern w:val="0"/>
                      <w:szCs w:val="21"/>
                    </w:rPr>
                    <w:t>7.8</w:t>
                  </w:r>
                </w:p>
              </w:tc>
              <w:tc>
                <w:tcPr>
                  <w:tcW w:w="479" w:type="dxa"/>
                  <w:vAlign w:val="center"/>
                </w:tcPr>
                <w:p>
                  <w:pPr>
                    <w:widowControl/>
                    <w:jc w:val="center"/>
                    <w:rPr>
                      <w:kern w:val="0"/>
                      <w:sz w:val="24"/>
                    </w:rPr>
                  </w:pPr>
                  <w:r>
                    <w:rPr>
                      <w:kern w:val="0"/>
                      <w:szCs w:val="21"/>
                    </w:rPr>
                    <w:t>9.9</w:t>
                  </w:r>
                </w:p>
              </w:tc>
              <w:tc>
                <w:tcPr>
                  <w:tcW w:w="584" w:type="dxa"/>
                  <w:vAlign w:val="center"/>
                </w:tcPr>
                <w:p>
                  <w:pPr>
                    <w:widowControl/>
                    <w:jc w:val="center"/>
                    <w:rPr>
                      <w:kern w:val="0"/>
                      <w:sz w:val="24"/>
                    </w:rPr>
                  </w:pPr>
                  <w:r>
                    <w:rPr>
                      <w:kern w:val="0"/>
                      <w:szCs w:val="21"/>
                    </w:rPr>
                    <w:t>12.1</w:t>
                  </w:r>
                </w:p>
              </w:tc>
              <w:tc>
                <w:tcPr>
                  <w:tcW w:w="584" w:type="dxa"/>
                  <w:vAlign w:val="center"/>
                </w:tcPr>
                <w:p>
                  <w:pPr>
                    <w:widowControl/>
                    <w:jc w:val="center"/>
                    <w:rPr>
                      <w:kern w:val="0"/>
                      <w:sz w:val="24"/>
                    </w:rPr>
                  </w:pPr>
                  <w:r>
                    <w:rPr>
                      <w:kern w:val="0"/>
                      <w:szCs w:val="21"/>
                    </w:rPr>
                    <w:t>14.2</w:t>
                  </w:r>
                </w:p>
              </w:tc>
            </w:tr>
          </w:tbl>
          <w:p>
            <w:pPr>
              <w:tabs>
                <w:tab w:val="left" w:pos="525"/>
                <w:tab w:val="left" w:pos="2205"/>
                <w:tab w:val="left" w:pos="3885"/>
                <w:tab w:val="left" w:pos="5565"/>
              </w:tabs>
              <w:spacing w:line="0" w:lineRule="atLeast"/>
              <w:rPr>
                <w:rFonts w:hint="eastAsia" w:hAnsi="宋体"/>
                <w:szCs w:val="21"/>
              </w:rPr>
            </w:pPr>
            <w:r>
              <w:rPr>
                <w:rFonts w:hint="eastAsia" w:hAnsi="宋体"/>
                <w:szCs w:val="21"/>
              </w:rPr>
              <w:drawing>
                <wp:inline distT="0" distB="0" distL="0" distR="0">
                  <wp:extent cx="1851660" cy="1310640"/>
                  <wp:effectExtent l="0" t="0" r="0" b="0"/>
                  <wp:docPr id="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851660" cy="1310640"/>
                          </a:xfrm>
                          <a:prstGeom prst="rect">
                            <a:avLst/>
                          </a:prstGeom>
                          <a:noFill/>
                          <a:ln>
                            <a:noFill/>
                          </a:ln>
                        </pic:spPr>
                      </pic:pic>
                    </a:graphicData>
                  </a:graphic>
                </wp:inline>
              </w:drawing>
            </w: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9180" w:hRule="atLeast"/>
        </w:trPr>
        <w:tc>
          <w:tcPr>
            <w:tcW w:w="760" w:type="dxa"/>
            <w:vAlign w:val="center"/>
          </w:tcPr>
          <w:p>
            <w:pPr>
              <w:spacing w:line="480" w:lineRule="auto"/>
              <w:jc w:val="center"/>
              <w:rPr>
                <w:rFonts w:hint="eastAsia" w:ascii="宋体" w:hAnsi="宋体"/>
                <w:sz w:val="24"/>
              </w:rPr>
            </w:pPr>
            <w:r>
              <w:rPr>
                <w:rFonts w:hint="eastAsia" w:ascii="宋体" w:hAnsi="宋体"/>
                <w:sz w:val="24"/>
              </w:rPr>
              <w:t>教</w:t>
            </w:r>
          </w:p>
          <w:p>
            <w:pPr>
              <w:spacing w:line="480" w:lineRule="auto"/>
              <w:jc w:val="center"/>
              <w:rPr>
                <w:rFonts w:hint="eastAsia" w:ascii="宋体" w:hAnsi="宋体"/>
                <w:sz w:val="24"/>
              </w:rPr>
            </w:pPr>
            <w:r>
              <w:rPr>
                <w:rFonts w:hint="eastAsia" w:ascii="宋体" w:hAnsi="宋体"/>
                <w:sz w:val="24"/>
              </w:rPr>
              <w:t>学</w:t>
            </w:r>
          </w:p>
          <w:p>
            <w:pPr>
              <w:spacing w:line="480" w:lineRule="auto"/>
              <w:jc w:val="center"/>
              <w:rPr>
                <w:rFonts w:hint="eastAsia" w:ascii="宋体" w:hAnsi="宋体"/>
                <w:sz w:val="24"/>
              </w:rPr>
            </w:pPr>
            <w:r>
              <w:rPr>
                <w:rFonts w:hint="eastAsia" w:ascii="宋体" w:hAnsi="宋体"/>
                <w:sz w:val="24"/>
              </w:rPr>
              <w:t>过</w:t>
            </w:r>
          </w:p>
          <w:p>
            <w:pPr>
              <w:spacing w:line="480" w:lineRule="auto"/>
              <w:jc w:val="center"/>
              <w:rPr>
                <w:rFonts w:hint="eastAsia" w:ascii="宋体" w:hAnsi="宋体"/>
                <w:sz w:val="24"/>
              </w:rPr>
            </w:pPr>
            <w:r>
              <w:rPr>
                <w:rFonts w:hint="eastAsia" w:ascii="宋体" w:hAnsi="宋体"/>
                <w:sz w:val="24"/>
              </w:rPr>
              <w:t>程</w:t>
            </w:r>
          </w:p>
          <w:p>
            <w:pPr>
              <w:spacing w:line="480" w:lineRule="auto"/>
              <w:jc w:val="center"/>
              <w:rPr>
                <w:rFonts w:hint="eastAsia" w:ascii="宋体" w:hAnsi="宋体"/>
                <w:sz w:val="24"/>
              </w:rPr>
            </w:pPr>
            <w:r>
              <w:rPr>
                <w:rFonts w:hint="eastAsia" w:ascii="宋体" w:hAnsi="宋体"/>
                <w:sz w:val="24"/>
              </w:rPr>
              <w:t>及</w:t>
            </w:r>
          </w:p>
          <w:p>
            <w:pPr>
              <w:spacing w:line="480" w:lineRule="auto"/>
              <w:jc w:val="center"/>
              <w:rPr>
                <w:rFonts w:hint="eastAsia" w:ascii="宋体" w:hAnsi="宋体"/>
                <w:sz w:val="24"/>
              </w:rPr>
            </w:pPr>
            <w:r>
              <w:rPr>
                <w:rFonts w:hint="eastAsia" w:ascii="宋体" w:hAnsi="宋体"/>
                <w:sz w:val="24"/>
              </w:rPr>
              <w:t>内</w:t>
            </w:r>
          </w:p>
          <w:p>
            <w:pPr>
              <w:spacing w:line="480" w:lineRule="auto"/>
              <w:jc w:val="center"/>
              <w:rPr>
                <w:rFonts w:hint="eastAsia" w:ascii="宋体" w:hAnsi="宋体"/>
                <w:sz w:val="24"/>
              </w:rPr>
            </w:pPr>
            <w:r>
              <w:rPr>
                <w:rFonts w:hint="eastAsia" w:ascii="宋体" w:hAnsi="宋体"/>
                <w:sz w:val="24"/>
              </w:rPr>
              <w:t>容</w:t>
            </w:r>
          </w:p>
        </w:tc>
        <w:tc>
          <w:tcPr>
            <w:tcW w:w="8709" w:type="dxa"/>
          </w:tcPr>
          <w:p>
            <w:pPr>
              <w:rPr>
                <w:rFonts w:hint="eastAsia" w:hAnsi="宋体"/>
                <w:kern w:val="0"/>
                <w:szCs w:val="21"/>
              </w:rPr>
            </w:pPr>
            <w:r>
              <w:rPr>
                <w:rFonts w:hAnsi="宋体"/>
                <w:kern w:val="0"/>
                <w:szCs w:val="21"/>
              </w:rPr>
              <w:t>由表</w:t>
            </w:r>
            <w:r>
              <w:rPr>
                <w:rFonts w:hint="eastAsia" w:hAnsi="宋体"/>
                <w:kern w:val="0"/>
                <w:szCs w:val="21"/>
              </w:rPr>
              <w:t>或图象</w:t>
            </w:r>
            <w:r>
              <w:rPr>
                <w:rFonts w:hAnsi="宋体"/>
                <w:kern w:val="0"/>
                <w:szCs w:val="21"/>
              </w:rPr>
              <w:t>可知，</w:t>
            </w:r>
            <w:r>
              <w:rPr>
                <w:i/>
                <w:iCs/>
                <w:kern w:val="0"/>
                <w:szCs w:val="21"/>
              </w:rPr>
              <w:t xml:space="preserve">f </w:t>
            </w:r>
            <w:r>
              <w:rPr>
                <w:kern w:val="0"/>
                <w:szCs w:val="21"/>
              </w:rPr>
              <w:t>(2)&lt;0</w:t>
            </w:r>
            <w:r>
              <w:rPr>
                <w:rFonts w:hAnsi="宋体"/>
                <w:kern w:val="0"/>
                <w:szCs w:val="21"/>
              </w:rPr>
              <w:t>，</w:t>
            </w:r>
            <w:r>
              <w:rPr>
                <w:i/>
                <w:iCs/>
                <w:kern w:val="0"/>
                <w:szCs w:val="21"/>
              </w:rPr>
              <w:t xml:space="preserve">f </w:t>
            </w:r>
            <w:r>
              <w:rPr>
                <w:kern w:val="0"/>
                <w:szCs w:val="21"/>
              </w:rPr>
              <w:t>(3)&gt;0,</w:t>
            </w:r>
            <w:r>
              <w:rPr>
                <w:rFonts w:hAnsi="宋体"/>
                <w:kern w:val="0"/>
                <w:szCs w:val="21"/>
              </w:rPr>
              <w:t>则</w:t>
            </w:r>
            <w:r>
              <w:rPr>
                <w:i/>
                <w:iCs/>
                <w:kern w:val="0"/>
                <w:szCs w:val="21"/>
              </w:rPr>
              <w:t xml:space="preserve">f </w:t>
            </w:r>
            <w:r>
              <w:rPr>
                <w:kern w:val="0"/>
                <w:szCs w:val="21"/>
              </w:rPr>
              <w:t>(2)</w:t>
            </w:r>
            <w:r>
              <w:rPr>
                <w:i/>
                <w:iCs/>
                <w:kern w:val="0"/>
                <w:szCs w:val="21"/>
              </w:rPr>
              <w:t xml:space="preserve"> f </w:t>
            </w:r>
            <w:r>
              <w:rPr>
                <w:kern w:val="0"/>
                <w:szCs w:val="21"/>
              </w:rPr>
              <w:t>(3)&lt;0</w:t>
            </w:r>
            <w:r>
              <w:rPr>
                <w:rFonts w:hAnsi="宋体"/>
                <w:kern w:val="0"/>
                <w:szCs w:val="21"/>
              </w:rPr>
              <w:t>，这说明函数</w:t>
            </w:r>
            <w:r>
              <w:rPr>
                <w:rFonts w:hint="eastAsia"/>
                <w:i/>
                <w:kern w:val="0"/>
                <w:szCs w:val="21"/>
              </w:rPr>
              <w:t>f</w:t>
            </w:r>
            <w:r>
              <w:rPr>
                <w:rFonts w:hint="eastAsia"/>
                <w:kern w:val="0"/>
                <w:szCs w:val="21"/>
              </w:rPr>
              <w:t>(</w:t>
            </w:r>
            <w:r>
              <w:rPr>
                <w:rFonts w:hint="eastAsia"/>
                <w:i/>
                <w:kern w:val="0"/>
                <w:szCs w:val="21"/>
              </w:rPr>
              <w:t>x</w:t>
            </w:r>
            <w:r>
              <w:rPr>
                <w:rFonts w:hint="eastAsia"/>
                <w:kern w:val="0"/>
                <w:szCs w:val="21"/>
              </w:rPr>
              <w:t>)</w:t>
            </w:r>
            <w:r>
              <w:rPr>
                <w:rFonts w:hAnsi="宋体"/>
                <w:kern w:val="0"/>
                <w:szCs w:val="21"/>
              </w:rPr>
              <w:t>在区间</w:t>
            </w:r>
            <w:r>
              <w:rPr>
                <w:rFonts w:hint="eastAsia" w:hAnsi="宋体"/>
                <w:kern w:val="0"/>
                <w:szCs w:val="21"/>
              </w:rPr>
              <w:t>(</w:t>
            </w:r>
            <w:r>
              <w:rPr>
                <w:kern w:val="0"/>
                <w:szCs w:val="21"/>
              </w:rPr>
              <w:t>2</w:t>
            </w:r>
            <w:r>
              <w:rPr>
                <w:rFonts w:hAnsi="宋体"/>
                <w:kern w:val="0"/>
                <w:szCs w:val="21"/>
              </w:rPr>
              <w:t>，</w:t>
            </w:r>
            <w:r>
              <w:rPr>
                <w:kern w:val="0"/>
                <w:szCs w:val="21"/>
              </w:rPr>
              <w:t>3</w:t>
            </w:r>
            <w:r>
              <w:rPr>
                <w:rFonts w:hint="eastAsia" w:hAnsi="宋体"/>
                <w:kern w:val="0"/>
                <w:szCs w:val="21"/>
              </w:rPr>
              <w:t>)</w:t>
            </w:r>
            <w:r>
              <w:rPr>
                <w:rFonts w:hAnsi="宋体"/>
                <w:kern w:val="0"/>
                <w:szCs w:val="21"/>
              </w:rPr>
              <w:t>内有零点</w:t>
            </w:r>
            <w:r>
              <w:rPr>
                <w:rFonts w:hint="eastAsia" w:hAnsi="宋体"/>
                <w:kern w:val="0"/>
                <w:szCs w:val="21"/>
              </w:rPr>
              <w:t>．</w:t>
            </w:r>
          </w:p>
          <w:p>
            <w:pPr>
              <w:widowControl/>
              <w:ind w:firstLine="435"/>
              <w:rPr>
                <w:rFonts w:eastAsia="仿宋_GB2312"/>
                <w:bCs/>
                <w:color w:val="000000"/>
                <w:szCs w:val="21"/>
              </w:rPr>
            </w:pPr>
            <w:r>
              <w:rPr>
                <w:rFonts w:eastAsia="仿宋_GB2312"/>
                <w:szCs w:val="21"/>
              </w:rPr>
              <w:t>问题</w:t>
            </w:r>
            <w:r>
              <w:rPr>
                <w:rFonts w:hint="eastAsia" w:eastAsia="仿宋_GB2312"/>
                <w:szCs w:val="21"/>
              </w:rPr>
              <w:t>4</w:t>
            </w:r>
            <w:r>
              <w:rPr>
                <w:rFonts w:eastAsia="仿宋_GB2312"/>
                <w:szCs w:val="21"/>
              </w:rPr>
              <w:t>：</w:t>
            </w:r>
            <w:r>
              <w:rPr>
                <w:rFonts w:hint="eastAsia" w:eastAsia="仿宋_GB2312"/>
                <w:bCs/>
                <w:szCs w:val="21"/>
              </w:rPr>
              <w:t>如何说明零点的唯一性</w:t>
            </w:r>
            <w:r>
              <w:rPr>
                <w:rFonts w:eastAsia="仿宋_GB2312"/>
                <w:bCs/>
                <w:color w:val="000000"/>
                <w:szCs w:val="21"/>
              </w:rPr>
              <w:t>？</w:t>
            </w:r>
          </w:p>
          <w:p>
            <w:pPr>
              <w:rPr>
                <w:rFonts w:hint="eastAsia" w:hAnsi="宋体"/>
                <w:kern w:val="0"/>
                <w:szCs w:val="21"/>
              </w:rPr>
            </w:pPr>
            <w:r>
              <w:rPr>
                <w:rFonts w:hint="eastAsia" w:hAnsi="宋体"/>
                <w:kern w:val="0"/>
                <w:szCs w:val="21"/>
              </w:rPr>
              <w:t>又由于</w:t>
            </w:r>
            <w:r>
              <w:rPr>
                <w:rFonts w:hAnsi="宋体"/>
                <w:kern w:val="0"/>
                <w:szCs w:val="21"/>
              </w:rPr>
              <w:t>函数</w:t>
            </w:r>
            <w:r>
              <w:rPr>
                <w:rFonts w:hint="eastAsia"/>
                <w:i/>
                <w:kern w:val="0"/>
                <w:szCs w:val="21"/>
              </w:rPr>
              <w:t>f</w:t>
            </w:r>
            <w:r>
              <w:rPr>
                <w:rFonts w:hint="eastAsia"/>
                <w:kern w:val="0"/>
                <w:szCs w:val="21"/>
              </w:rPr>
              <w:t>(</w:t>
            </w:r>
            <w:r>
              <w:rPr>
                <w:rFonts w:hint="eastAsia"/>
                <w:i/>
                <w:kern w:val="0"/>
                <w:szCs w:val="21"/>
              </w:rPr>
              <w:t>x</w:t>
            </w:r>
            <w:r>
              <w:rPr>
                <w:rFonts w:hint="eastAsia"/>
                <w:kern w:val="0"/>
                <w:szCs w:val="21"/>
              </w:rPr>
              <w:t>)在(0，+∞)内</w:t>
            </w:r>
            <w:r>
              <w:rPr>
                <w:rFonts w:hAnsi="宋体"/>
                <w:kern w:val="0"/>
                <w:szCs w:val="21"/>
              </w:rPr>
              <w:t>单调</w:t>
            </w:r>
            <w:r>
              <w:rPr>
                <w:rFonts w:hint="eastAsia" w:hAnsi="宋体"/>
                <w:kern w:val="0"/>
                <w:szCs w:val="21"/>
              </w:rPr>
              <w:t>递增</w:t>
            </w:r>
            <w:r>
              <w:rPr>
                <w:rFonts w:hAnsi="宋体"/>
                <w:kern w:val="0"/>
                <w:szCs w:val="21"/>
              </w:rPr>
              <w:t>，</w:t>
            </w:r>
            <w:r>
              <w:rPr>
                <w:rFonts w:hint="eastAsia" w:hAnsi="宋体"/>
                <w:kern w:val="0"/>
                <w:szCs w:val="21"/>
              </w:rPr>
              <w:t>所以它仅有</w:t>
            </w:r>
            <w:r>
              <w:rPr>
                <w:rFonts w:hAnsi="宋体"/>
                <w:kern w:val="0"/>
                <w:szCs w:val="21"/>
              </w:rPr>
              <w:t>一个</w:t>
            </w:r>
            <w:r>
              <w:rPr>
                <w:rFonts w:hint="eastAsia" w:hAnsi="宋体"/>
                <w:kern w:val="0"/>
                <w:szCs w:val="21"/>
              </w:rPr>
              <w:t>零点</w:t>
            </w:r>
            <w:r>
              <w:rPr>
                <w:rFonts w:hAnsi="宋体"/>
                <w:kern w:val="0"/>
                <w:szCs w:val="21"/>
              </w:rPr>
              <w:t>．</w:t>
            </w:r>
          </w:p>
          <w:p>
            <w:pPr>
              <w:rPr>
                <w:rFonts w:hint="eastAsia" w:hAnsi="宋体"/>
                <w:kern w:val="0"/>
                <w:szCs w:val="21"/>
              </w:rPr>
            </w:pPr>
            <w:r>
              <w:rPr>
                <w:rFonts w:hint="eastAsia" w:hAnsi="宋体"/>
                <w:kern w:val="0"/>
                <w:szCs w:val="21"/>
              </w:rPr>
              <w:t>解法2（估算）：估计</w:t>
            </w:r>
            <w:r>
              <w:rPr>
                <w:rFonts w:hint="eastAsia" w:hAnsi="宋体"/>
                <w:i/>
                <w:kern w:val="0"/>
                <w:szCs w:val="21"/>
              </w:rPr>
              <w:t>f</w:t>
            </w:r>
            <w:r>
              <w:rPr>
                <w:rFonts w:hint="eastAsia" w:hAnsi="宋体"/>
                <w:kern w:val="0"/>
                <w:szCs w:val="21"/>
              </w:rPr>
              <w:t>(</w:t>
            </w:r>
            <w:r>
              <w:rPr>
                <w:rFonts w:hint="eastAsia" w:hAnsi="宋体"/>
                <w:i/>
                <w:kern w:val="0"/>
                <w:szCs w:val="21"/>
              </w:rPr>
              <w:t>x</w:t>
            </w:r>
            <w:r>
              <w:rPr>
                <w:rFonts w:hint="eastAsia" w:hAnsi="宋体"/>
                <w:kern w:val="0"/>
                <w:szCs w:val="21"/>
              </w:rPr>
              <w:t>)在各整数处的函数值的正负，可得如下表格：</w:t>
            </w:r>
          </w:p>
          <w:tbl>
            <w:tblPr>
              <w:tblStyle w:val="5"/>
              <w:tblW w:w="221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8"/>
              <w:gridCol w:w="426"/>
              <w:gridCol w:w="426"/>
              <w:gridCol w:w="426"/>
              <w:gridCol w:w="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08" w:type="dxa"/>
                </w:tcPr>
                <w:p>
                  <w:pPr>
                    <w:widowControl/>
                    <w:rPr>
                      <w:rFonts w:hint="eastAsia" w:hAnsi="宋体"/>
                      <w:kern w:val="0"/>
                      <w:szCs w:val="21"/>
                    </w:rPr>
                  </w:pPr>
                  <w:r>
                    <w:rPr>
                      <w:rFonts w:hint="eastAsia"/>
                      <w:i/>
                      <w:kern w:val="0"/>
                      <w:szCs w:val="21"/>
                    </w:rPr>
                    <w:t>x</w:t>
                  </w:r>
                </w:p>
              </w:tc>
              <w:tc>
                <w:tcPr>
                  <w:tcW w:w="426" w:type="dxa"/>
                </w:tcPr>
                <w:p>
                  <w:pPr>
                    <w:widowControl/>
                    <w:rPr>
                      <w:rFonts w:hint="eastAsia" w:hAnsi="宋体"/>
                      <w:kern w:val="0"/>
                      <w:szCs w:val="21"/>
                    </w:rPr>
                  </w:pPr>
                  <w:r>
                    <w:rPr>
                      <w:kern w:val="0"/>
                      <w:szCs w:val="21"/>
                    </w:rPr>
                    <w:t>1</w:t>
                  </w:r>
                </w:p>
              </w:tc>
              <w:tc>
                <w:tcPr>
                  <w:tcW w:w="426" w:type="dxa"/>
                </w:tcPr>
                <w:p>
                  <w:pPr>
                    <w:widowControl/>
                    <w:rPr>
                      <w:rFonts w:hint="eastAsia" w:hAnsi="宋体"/>
                      <w:kern w:val="0"/>
                      <w:szCs w:val="21"/>
                    </w:rPr>
                  </w:pPr>
                  <w:r>
                    <w:rPr>
                      <w:rFonts w:hint="eastAsia" w:hAnsi="宋体"/>
                      <w:kern w:val="0"/>
                      <w:szCs w:val="21"/>
                    </w:rPr>
                    <w:t>2</w:t>
                  </w:r>
                </w:p>
              </w:tc>
              <w:tc>
                <w:tcPr>
                  <w:tcW w:w="426" w:type="dxa"/>
                </w:tcPr>
                <w:p>
                  <w:pPr>
                    <w:widowControl/>
                    <w:rPr>
                      <w:rFonts w:hint="eastAsia" w:hAnsi="宋体"/>
                      <w:kern w:val="0"/>
                      <w:szCs w:val="21"/>
                    </w:rPr>
                  </w:pPr>
                  <w:r>
                    <w:rPr>
                      <w:rFonts w:hint="eastAsia" w:hAnsi="宋体"/>
                      <w:kern w:val="0"/>
                      <w:szCs w:val="21"/>
                    </w:rPr>
                    <w:t>3</w:t>
                  </w:r>
                </w:p>
              </w:tc>
              <w:tc>
                <w:tcPr>
                  <w:tcW w:w="426" w:type="dxa"/>
                </w:tcPr>
                <w:p>
                  <w:pPr>
                    <w:widowControl/>
                    <w:rPr>
                      <w:rFonts w:hint="eastAsia" w:hAnsi="宋体"/>
                      <w:kern w:val="0"/>
                      <w:szCs w:val="21"/>
                    </w:rPr>
                  </w:pPr>
                  <w:r>
                    <w:rPr>
                      <w:rFonts w:hint="eastAsia" w:hAnsi="宋体"/>
                      <w:kern w:val="0"/>
                      <w:szCs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08" w:type="dxa"/>
                </w:tcPr>
                <w:p>
                  <w:pPr>
                    <w:widowControl/>
                    <w:rPr>
                      <w:rFonts w:hint="eastAsia" w:hAnsi="宋体"/>
                      <w:kern w:val="0"/>
                      <w:szCs w:val="21"/>
                    </w:rPr>
                  </w:pPr>
                  <w:r>
                    <w:rPr>
                      <w:rFonts w:hint="eastAsia"/>
                      <w:i/>
                      <w:kern w:val="0"/>
                      <w:szCs w:val="21"/>
                    </w:rPr>
                    <w:t>f</w:t>
                  </w:r>
                  <w:r>
                    <w:rPr>
                      <w:rFonts w:hint="eastAsia"/>
                      <w:kern w:val="0"/>
                      <w:szCs w:val="21"/>
                    </w:rPr>
                    <w:t>(</w:t>
                  </w:r>
                  <w:r>
                    <w:rPr>
                      <w:rFonts w:hint="eastAsia"/>
                      <w:i/>
                      <w:kern w:val="0"/>
                      <w:szCs w:val="21"/>
                    </w:rPr>
                    <w:t>x</w:t>
                  </w:r>
                  <w:r>
                    <w:rPr>
                      <w:rFonts w:hint="eastAsia"/>
                      <w:kern w:val="0"/>
                      <w:szCs w:val="21"/>
                    </w:rPr>
                    <w:t>)</w:t>
                  </w:r>
                </w:p>
              </w:tc>
              <w:tc>
                <w:tcPr>
                  <w:tcW w:w="426" w:type="dxa"/>
                </w:tcPr>
                <w:p>
                  <w:pPr>
                    <w:widowControl/>
                    <w:rPr>
                      <w:rFonts w:hint="eastAsia" w:hAnsi="宋体"/>
                      <w:kern w:val="0"/>
                      <w:szCs w:val="21"/>
                    </w:rPr>
                  </w:pPr>
                  <w:r>
                    <w:rPr>
                      <w:rFonts w:hint="eastAsia"/>
                      <w:kern w:val="0"/>
                      <w:szCs w:val="21"/>
                    </w:rPr>
                    <w:t>－</w:t>
                  </w:r>
                </w:p>
              </w:tc>
              <w:tc>
                <w:tcPr>
                  <w:tcW w:w="426" w:type="dxa"/>
                </w:tcPr>
                <w:p>
                  <w:pPr>
                    <w:widowControl/>
                    <w:rPr>
                      <w:rFonts w:hint="eastAsia" w:hAnsi="宋体"/>
                      <w:kern w:val="0"/>
                      <w:szCs w:val="21"/>
                    </w:rPr>
                  </w:pPr>
                  <w:r>
                    <w:rPr>
                      <w:rFonts w:hint="eastAsia"/>
                      <w:kern w:val="0"/>
                      <w:szCs w:val="21"/>
                    </w:rPr>
                    <w:t>－</w:t>
                  </w:r>
                </w:p>
              </w:tc>
              <w:tc>
                <w:tcPr>
                  <w:tcW w:w="426" w:type="dxa"/>
                </w:tcPr>
                <w:p>
                  <w:pPr>
                    <w:widowControl/>
                    <w:rPr>
                      <w:rFonts w:hint="eastAsia" w:hAnsi="宋体"/>
                      <w:kern w:val="0"/>
                      <w:szCs w:val="21"/>
                    </w:rPr>
                  </w:pPr>
                  <w:r>
                    <w:rPr>
                      <w:rFonts w:hint="eastAsia"/>
                      <w:kern w:val="0"/>
                      <w:szCs w:val="21"/>
                    </w:rPr>
                    <w:t>＋</w:t>
                  </w:r>
                </w:p>
              </w:tc>
              <w:tc>
                <w:tcPr>
                  <w:tcW w:w="426" w:type="dxa"/>
                </w:tcPr>
                <w:p>
                  <w:pPr>
                    <w:widowControl/>
                    <w:rPr>
                      <w:rFonts w:hint="eastAsia" w:hAnsi="宋体"/>
                      <w:kern w:val="0"/>
                      <w:szCs w:val="21"/>
                    </w:rPr>
                  </w:pPr>
                  <w:r>
                    <w:rPr>
                      <w:rFonts w:hint="eastAsia"/>
                      <w:kern w:val="0"/>
                      <w:szCs w:val="21"/>
                    </w:rPr>
                    <w:t>＋</w:t>
                  </w:r>
                </w:p>
              </w:tc>
            </w:tr>
          </w:tbl>
          <w:p>
            <w:pPr>
              <w:rPr>
                <w:rFonts w:hint="eastAsia" w:hAnsi="宋体"/>
                <w:szCs w:val="21"/>
              </w:rPr>
            </w:pPr>
            <w:r>
              <w:rPr>
                <w:kern w:val="0"/>
                <w:szCs w:val="21"/>
              </w:rPr>
              <w:t>结合函数的单调性，</w:t>
            </w:r>
            <w:r>
              <w:rPr>
                <w:i/>
                <w:kern w:val="0"/>
                <w:szCs w:val="21"/>
              </w:rPr>
              <w:t>f</w:t>
            </w:r>
            <w:r>
              <w:rPr>
                <w:kern w:val="0"/>
                <w:szCs w:val="21"/>
              </w:rPr>
              <w:t>(</w:t>
            </w:r>
            <w:r>
              <w:rPr>
                <w:i/>
                <w:kern w:val="0"/>
                <w:szCs w:val="21"/>
              </w:rPr>
              <w:t>x</w:t>
            </w:r>
            <w:r>
              <w:rPr>
                <w:kern w:val="0"/>
                <w:szCs w:val="21"/>
              </w:rPr>
              <w:t>)在区间</w:t>
            </w:r>
            <w:r>
              <w:rPr>
                <w:rFonts w:hint="eastAsia"/>
                <w:kern w:val="0"/>
                <w:szCs w:val="21"/>
              </w:rPr>
              <w:t>(</w:t>
            </w:r>
            <w:r>
              <w:rPr>
                <w:kern w:val="0"/>
                <w:szCs w:val="21"/>
              </w:rPr>
              <w:t>2，3</w:t>
            </w:r>
            <w:r>
              <w:rPr>
                <w:rFonts w:hint="eastAsia"/>
                <w:kern w:val="0"/>
                <w:szCs w:val="21"/>
              </w:rPr>
              <w:t>)</w:t>
            </w:r>
            <w:r>
              <w:rPr>
                <w:kern w:val="0"/>
                <w:szCs w:val="21"/>
              </w:rPr>
              <w:t>内有唯一的零点</w:t>
            </w:r>
            <w:r>
              <w:rPr>
                <w:rFonts w:hAnsi="宋体"/>
                <w:szCs w:val="21"/>
              </w:rPr>
              <w:t>．</w:t>
            </w:r>
          </w:p>
          <w:p>
            <w:pPr>
              <w:rPr>
                <w:rFonts w:hint="eastAsia"/>
                <w:szCs w:val="21"/>
              </w:rPr>
            </w:pPr>
            <w:r>
              <w:rPr>
                <w:rFonts w:hint="eastAsia" w:hAnsi="宋体"/>
                <w:szCs w:val="21"/>
              </w:rPr>
              <w:t>解法3（函数交点法）：将方程ln</w:t>
            </w:r>
            <w:r>
              <w:rPr>
                <w:i/>
                <w:szCs w:val="21"/>
              </w:rPr>
              <w:t>x</w:t>
            </w:r>
            <w:r>
              <w:rPr>
                <w:szCs w:val="21"/>
              </w:rPr>
              <w:t>＋2</w:t>
            </w:r>
            <w:r>
              <w:rPr>
                <w:i/>
                <w:szCs w:val="21"/>
              </w:rPr>
              <w:t>x</w:t>
            </w:r>
            <w:r>
              <w:rPr>
                <w:szCs w:val="21"/>
              </w:rPr>
              <w:t>－6</w:t>
            </w:r>
            <w:r>
              <w:rPr>
                <w:rFonts w:hint="eastAsia"/>
                <w:szCs w:val="21"/>
              </w:rPr>
              <w:t>=0化为ln</w:t>
            </w:r>
            <w:r>
              <w:rPr>
                <w:i/>
                <w:szCs w:val="21"/>
              </w:rPr>
              <w:t>x</w:t>
            </w:r>
            <w:r>
              <w:rPr>
                <w:rFonts w:hint="eastAsia"/>
                <w:szCs w:val="21"/>
              </w:rPr>
              <w:t>=</w:t>
            </w:r>
            <w:r>
              <w:rPr>
                <w:szCs w:val="21"/>
              </w:rPr>
              <w:t>6</w:t>
            </w:r>
            <w:r>
              <w:rPr>
                <w:rFonts w:hint="eastAsia"/>
                <w:szCs w:val="21"/>
              </w:rPr>
              <w:t>-</w:t>
            </w:r>
            <w:r>
              <w:rPr>
                <w:szCs w:val="21"/>
              </w:rPr>
              <w:t>2</w:t>
            </w:r>
            <w:r>
              <w:rPr>
                <w:i/>
                <w:szCs w:val="21"/>
              </w:rPr>
              <w:t>x</w:t>
            </w:r>
            <w:r>
              <w:rPr>
                <w:rFonts w:hint="eastAsia"/>
                <w:szCs w:val="21"/>
              </w:rPr>
              <w:t>，分别画出g(</w:t>
            </w:r>
            <w:r>
              <w:rPr>
                <w:rFonts w:hint="eastAsia"/>
                <w:i/>
                <w:szCs w:val="21"/>
              </w:rPr>
              <w:t>x</w:t>
            </w:r>
            <w:r>
              <w:rPr>
                <w:rFonts w:hint="eastAsia"/>
                <w:szCs w:val="21"/>
              </w:rPr>
              <w:t>)=ln</w:t>
            </w:r>
            <w:r>
              <w:rPr>
                <w:rFonts w:hint="eastAsia"/>
                <w:i/>
                <w:szCs w:val="21"/>
              </w:rPr>
              <w:t>x</w:t>
            </w:r>
            <w:r>
              <w:rPr>
                <w:rFonts w:hint="eastAsia"/>
                <w:szCs w:val="21"/>
              </w:rPr>
              <w:t>与h(</w:t>
            </w:r>
            <w:r>
              <w:rPr>
                <w:rFonts w:hint="eastAsia"/>
                <w:i/>
                <w:szCs w:val="21"/>
              </w:rPr>
              <w:t>x</w:t>
            </w:r>
            <w:r>
              <w:rPr>
                <w:rFonts w:hint="eastAsia"/>
                <w:szCs w:val="21"/>
              </w:rPr>
              <w:t>)=6-2</w:t>
            </w:r>
            <w:r>
              <w:rPr>
                <w:rFonts w:hint="eastAsia"/>
                <w:i/>
                <w:szCs w:val="21"/>
              </w:rPr>
              <w:t>x</w:t>
            </w:r>
            <w:r>
              <w:rPr>
                <w:rFonts w:hint="eastAsia"/>
                <w:szCs w:val="21"/>
              </w:rPr>
              <w:t>的草图，从而确定零点个数为1．继而比较g(2)、h(2)、g(3)、h(3)等的大小，确定交点所在的区间，即零点的区间．</w:t>
            </w:r>
          </w:p>
          <w:p>
            <w:r>
              <w:rPr>
                <w:rFonts w:hint="eastAsia" w:ascii="宋体" w:hAnsi="宋体"/>
                <w:sz w:val="28"/>
                <w:szCs w:val="28"/>
              </w:rPr>
              <w:t xml:space="preserve">        </w:t>
            </w:r>
            <w:r>
              <mc:AlternateContent>
                <mc:Choice Requires="wpc">
                  <w:drawing>
                    <wp:inline distT="0" distB="0" distL="0" distR="0">
                      <wp:extent cx="1418590" cy="1783080"/>
                      <wp:effectExtent l="10795" t="0" r="8890" b="10795"/>
                      <wp:docPr id="815" name="画布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直线 4"/>
                              <wps:cNvCnPr>
                                <a:cxnSpLocks noChangeShapeType="1"/>
                              </wps:cNvCnPr>
                              <wps:spPr bwMode="auto">
                                <a:xfrm flipV="1">
                                  <a:off x="372745" y="67945"/>
                                  <a:ext cx="0" cy="1694180"/>
                                </a:xfrm>
                                <a:prstGeom prst="line">
                                  <a:avLst/>
                                </a:prstGeom>
                                <a:noFill/>
                                <a:ln w="9525">
                                  <a:solidFill>
                                    <a:srgbClr val="000000"/>
                                  </a:solidFill>
                                  <a:round/>
                                  <a:tailEnd type="triangle" w="sm" len="med"/>
                                </a:ln>
                              </wps:spPr>
                              <wps:bodyPr/>
                            </wps:wsp>
                            <wps:wsp>
                              <wps:cNvPr id="2" name="矩形 5"/>
                              <wps:cNvSpPr>
                                <a:spLocks noChangeArrowheads="1"/>
                              </wps:cNvSpPr>
                              <wps:spPr bwMode="auto">
                                <a:xfrm>
                                  <a:off x="236855" y="377190"/>
                                  <a:ext cx="83185" cy="217170"/>
                                </a:xfrm>
                                <a:prstGeom prst="rect">
                                  <a:avLst/>
                                </a:prstGeom>
                                <a:noFill/>
                                <a:ln>
                                  <a:noFill/>
                                </a:ln>
                              </wps:spPr>
                              <wps:txbx>
                                <w:txbxContent>
                                  <w:p>
                                    <w:pPr>
                                      <w:autoSpaceDE w:val="0"/>
                                      <w:autoSpaceDN w:val="0"/>
                                      <w:adjustRightInd w:val="0"/>
                                      <w:rPr>
                                        <w:rFonts w:cs="宋体"/>
                                        <w:szCs w:val="21"/>
                                      </w:rPr>
                                    </w:pPr>
                                    <w:r>
                                      <w:rPr>
                                        <w:szCs w:val="21"/>
                                      </w:rPr>
                                      <w:t>6</w:t>
                                    </w:r>
                                  </w:p>
                                </w:txbxContent>
                              </wps:txbx>
                              <wps:bodyPr rot="0" vert="horz" wrap="square" lIns="0" tIns="0" rIns="0" bIns="0" anchor="t" anchorCtr="0" upright="1">
                                <a:noAutofit/>
                              </wps:bodyPr>
                            </wps:wsp>
                            <wps:wsp>
                              <wps:cNvPr id="3" name="直线 6"/>
                              <wps:cNvCnPr>
                                <a:cxnSpLocks noChangeShapeType="1"/>
                              </wps:cNvCnPr>
                              <wps:spPr bwMode="auto">
                                <a:xfrm>
                                  <a:off x="351155" y="1214755"/>
                                  <a:ext cx="46990" cy="1270"/>
                                </a:xfrm>
                                <a:prstGeom prst="line">
                                  <a:avLst/>
                                </a:prstGeom>
                                <a:noFill/>
                                <a:ln w="9525">
                                  <a:solidFill>
                                    <a:srgbClr val="000080"/>
                                  </a:solidFill>
                                  <a:round/>
                                </a:ln>
                              </wps:spPr>
                              <wps:bodyPr/>
                            </wps:wsp>
                            <wps:wsp>
                              <wps:cNvPr id="4" name="直线 7"/>
                              <wps:cNvCnPr>
                                <a:cxnSpLocks noChangeShapeType="1"/>
                              </wps:cNvCnPr>
                              <wps:spPr bwMode="auto">
                                <a:xfrm>
                                  <a:off x="0" y="1214755"/>
                                  <a:ext cx="1403985" cy="1270"/>
                                </a:xfrm>
                                <a:prstGeom prst="line">
                                  <a:avLst/>
                                </a:prstGeom>
                                <a:noFill/>
                                <a:ln w="9525">
                                  <a:solidFill>
                                    <a:srgbClr val="000000"/>
                                  </a:solidFill>
                                  <a:round/>
                                  <a:tailEnd type="triangle" w="sm" len="med"/>
                                </a:ln>
                              </wps:spPr>
                              <wps:bodyPr/>
                            </wps:wsp>
                            <wps:wsp>
                              <wps:cNvPr id="5" name="直线 8"/>
                              <wps:cNvCnPr>
                                <a:cxnSpLocks noChangeShapeType="1"/>
                              </wps:cNvCnPr>
                              <wps:spPr bwMode="auto">
                                <a:xfrm>
                                  <a:off x="622935" y="1170305"/>
                                  <a:ext cx="0" cy="47625"/>
                                </a:xfrm>
                                <a:prstGeom prst="line">
                                  <a:avLst/>
                                </a:prstGeom>
                                <a:noFill/>
                                <a:ln w="9525">
                                  <a:solidFill>
                                    <a:srgbClr val="000080"/>
                                  </a:solidFill>
                                  <a:round/>
                                </a:ln>
                              </wps:spPr>
                              <wps:bodyPr/>
                            </wps:wsp>
                            <wps:wsp>
                              <wps:cNvPr id="6" name="直线 9"/>
                              <wps:cNvCnPr>
                                <a:cxnSpLocks noChangeShapeType="1"/>
                              </wps:cNvCnPr>
                              <wps:spPr bwMode="auto">
                                <a:xfrm>
                                  <a:off x="867410" y="1170305"/>
                                  <a:ext cx="635" cy="47625"/>
                                </a:xfrm>
                                <a:prstGeom prst="line">
                                  <a:avLst/>
                                </a:prstGeom>
                                <a:noFill/>
                                <a:ln w="9525">
                                  <a:solidFill>
                                    <a:srgbClr val="000080"/>
                                  </a:solidFill>
                                  <a:round/>
                                </a:ln>
                              </wps:spPr>
                              <wps:bodyPr/>
                            </wps:wsp>
                            <wps:wsp>
                              <wps:cNvPr id="7" name="任意多边形 10"/>
                              <wps:cNvSpPr/>
                              <wps:spPr bwMode="auto">
                                <a:xfrm>
                                  <a:off x="194945" y="109855"/>
                                  <a:ext cx="692785" cy="1386205"/>
                                </a:xfrm>
                                <a:custGeom>
                                  <a:avLst/>
                                  <a:gdLst>
                                    <a:gd name="T0" fmla="*/ 12 w 798"/>
                                    <a:gd name="T1" fmla="*/ 24 h 1596"/>
                                    <a:gd name="T2" fmla="*/ 24 w 798"/>
                                    <a:gd name="T3" fmla="*/ 54 h 1596"/>
                                    <a:gd name="T4" fmla="*/ 36 w 798"/>
                                    <a:gd name="T5" fmla="*/ 84 h 1596"/>
                                    <a:gd name="T6" fmla="*/ 54 w 798"/>
                                    <a:gd name="T7" fmla="*/ 108 h 1596"/>
                                    <a:gd name="T8" fmla="*/ 66 w 798"/>
                                    <a:gd name="T9" fmla="*/ 138 h 1596"/>
                                    <a:gd name="T10" fmla="*/ 78 w 798"/>
                                    <a:gd name="T11" fmla="*/ 168 h 1596"/>
                                    <a:gd name="T12" fmla="*/ 96 w 798"/>
                                    <a:gd name="T13" fmla="*/ 192 h 1596"/>
                                    <a:gd name="T14" fmla="*/ 108 w 798"/>
                                    <a:gd name="T15" fmla="*/ 222 h 1596"/>
                                    <a:gd name="T16" fmla="*/ 120 w 798"/>
                                    <a:gd name="T17" fmla="*/ 252 h 1596"/>
                                    <a:gd name="T18" fmla="*/ 138 w 798"/>
                                    <a:gd name="T19" fmla="*/ 276 h 1596"/>
                                    <a:gd name="T20" fmla="*/ 150 w 798"/>
                                    <a:gd name="T21" fmla="*/ 306 h 1596"/>
                                    <a:gd name="T22" fmla="*/ 162 w 798"/>
                                    <a:gd name="T23" fmla="*/ 336 h 1596"/>
                                    <a:gd name="T24" fmla="*/ 180 w 798"/>
                                    <a:gd name="T25" fmla="*/ 360 h 1596"/>
                                    <a:gd name="T26" fmla="*/ 192 w 798"/>
                                    <a:gd name="T27" fmla="*/ 390 h 1596"/>
                                    <a:gd name="T28" fmla="*/ 204 w 798"/>
                                    <a:gd name="T29" fmla="*/ 420 h 1596"/>
                                    <a:gd name="T30" fmla="*/ 222 w 798"/>
                                    <a:gd name="T31" fmla="*/ 444 h 1596"/>
                                    <a:gd name="T32" fmla="*/ 234 w 798"/>
                                    <a:gd name="T33" fmla="*/ 474 h 1596"/>
                                    <a:gd name="T34" fmla="*/ 246 w 798"/>
                                    <a:gd name="T35" fmla="*/ 504 h 1596"/>
                                    <a:gd name="T36" fmla="*/ 264 w 798"/>
                                    <a:gd name="T37" fmla="*/ 528 h 1596"/>
                                    <a:gd name="T38" fmla="*/ 276 w 798"/>
                                    <a:gd name="T39" fmla="*/ 558 h 1596"/>
                                    <a:gd name="T40" fmla="*/ 288 w 798"/>
                                    <a:gd name="T41" fmla="*/ 588 h 1596"/>
                                    <a:gd name="T42" fmla="*/ 306 w 798"/>
                                    <a:gd name="T43" fmla="*/ 612 h 1596"/>
                                    <a:gd name="T44" fmla="*/ 318 w 798"/>
                                    <a:gd name="T45" fmla="*/ 642 h 1596"/>
                                    <a:gd name="T46" fmla="*/ 330 w 798"/>
                                    <a:gd name="T47" fmla="*/ 672 h 1596"/>
                                    <a:gd name="T48" fmla="*/ 348 w 798"/>
                                    <a:gd name="T49" fmla="*/ 696 h 1596"/>
                                    <a:gd name="T50" fmla="*/ 360 w 798"/>
                                    <a:gd name="T51" fmla="*/ 726 h 1596"/>
                                    <a:gd name="T52" fmla="*/ 372 w 798"/>
                                    <a:gd name="T53" fmla="*/ 756 h 1596"/>
                                    <a:gd name="T54" fmla="*/ 390 w 798"/>
                                    <a:gd name="T55" fmla="*/ 780 h 1596"/>
                                    <a:gd name="T56" fmla="*/ 402 w 798"/>
                                    <a:gd name="T57" fmla="*/ 810 h 1596"/>
                                    <a:gd name="T58" fmla="*/ 414 w 798"/>
                                    <a:gd name="T59" fmla="*/ 840 h 1596"/>
                                    <a:gd name="T60" fmla="*/ 432 w 798"/>
                                    <a:gd name="T61" fmla="*/ 864 h 1596"/>
                                    <a:gd name="T62" fmla="*/ 444 w 798"/>
                                    <a:gd name="T63" fmla="*/ 894 h 1596"/>
                                    <a:gd name="T64" fmla="*/ 456 w 798"/>
                                    <a:gd name="T65" fmla="*/ 924 h 1596"/>
                                    <a:gd name="T66" fmla="*/ 474 w 798"/>
                                    <a:gd name="T67" fmla="*/ 948 h 1596"/>
                                    <a:gd name="T68" fmla="*/ 486 w 798"/>
                                    <a:gd name="T69" fmla="*/ 978 h 1596"/>
                                    <a:gd name="T70" fmla="*/ 498 w 798"/>
                                    <a:gd name="T71" fmla="*/ 1008 h 1596"/>
                                    <a:gd name="T72" fmla="*/ 516 w 798"/>
                                    <a:gd name="T73" fmla="*/ 1032 h 1596"/>
                                    <a:gd name="T74" fmla="*/ 528 w 798"/>
                                    <a:gd name="T75" fmla="*/ 1062 h 1596"/>
                                    <a:gd name="T76" fmla="*/ 540 w 798"/>
                                    <a:gd name="T77" fmla="*/ 1092 h 1596"/>
                                    <a:gd name="T78" fmla="*/ 558 w 798"/>
                                    <a:gd name="T79" fmla="*/ 1116 h 1596"/>
                                    <a:gd name="T80" fmla="*/ 570 w 798"/>
                                    <a:gd name="T81" fmla="*/ 1146 h 1596"/>
                                    <a:gd name="T82" fmla="*/ 582 w 798"/>
                                    <a:gd name="T83" fmla="*/ 1176 h 1596"/>
                                    <a:gd name="T84" fmla="*/ 600 w 798"/>
                                    <a:gd name="T85" fmla="*/ 1200 h 1596"/>
                                    <a:gd name="T86" fmla="*/ 612 w 798"/>
                                    <a:gd name="T87" fmla="*/ 1230 h 1596"/>
                                    <a:gd name="T88" fmla="*/ 624 w 798"/>
                                    <a:gd name="T89" fmla="*/ 1260 h 1596"/>
                                    <a:gd name="T90" fmla="*/ 642 w 798"/>
                                    <a:gd name="T91" fmla="*/ 1284 h 1596"/>
                                    <a:gd name="T92" fmla="*/ 654 w 798"/>
                                    <a:gd name="T93" fmla="*/ 1314 h 1596"/>
                                    <a:gd name="T94" fmla="*/ 666 w 798"/>
                                    <a:gd name="T95" fmla="*/ 1344 h 1596"/>
                                    <a:gd name="T96" fmla="*/ 684 w 798"/>
                                    <a:gd name="T97" fmla="*/ 1368 h 1596"/>
                                    <a:gd name="T98" fmla="*/ 696 w 798"/>
                                    <a:gd name="T99" fmla="*/ 1398 h 1596"/>
                                    <a:gd name="T100" fmla="*/ 708 w 798"/>
                                    <a:gd name="T101" fmla="*/ 1428 h 1596"/>
                                    <a:gd name="T102" fmla="*/ 726 w 798"/>
                                    <a:gd name="T103" fmla="*/ 1452 h 1596"/>
                                    <a:gd name="T104" fmla="*/ 738 w 798"/>
                                    <a:gd name="T105" fmla="*/ 1482 h 1596"/>
                                    <a:gd name="T106" fmla="*/ 750 w 798"/>
                                    <a:gd name="T107" fmla="*/ 1512 h 1596"/>
                                    <a:gd name="T108" fmla="*/ 768 w 798"/>
                                    <a:gd name="T109" fmla="*/ 1536 h 1596"/>
                                    <a:gd name="T110" fmla="*/ 780 w 798"/>
                                    <a:gd name="T111" fmla="*/ 1566 h 1596"/>
                                    <a:gd name="T112" fmla="*/ 792 w 798"/>
                                    <a:gd name="T113" fmla="*/ 1596 h 1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98" h="1596">
                                      <a:moveTo>
                                        <a:pt x="0" y="0"/>
                                      </a:moveTo>
                                      <a:lnTo>
                                        <a:pt x="0" y="6"/>
                                      </a:lnTo>
                                      <a:lnTo>
                                        <a:pt x="0" y="12"/>
                                      </a:lnTo>
                                      <a:lnTo>
                                        <a:pt x="6" y="12"/>
                                      </a:lnTo>
                                      <a:lnTo>
                                        <a:pt x="6" y="18"/>
                                      </a:lnTo>
                                      <a:lnTo>
                                        <a:pt x="6" y="24"/>
                                      </a:lnTo>
                                      <a:lnTo>
                                        <a:pt x="12" y="24"/>
                                      </a:lnTo>
                                      <a:lnTo>
                                        <a:pt x="12" y="30"/>
                                      </a:lnTo>
                                      <a:lnTo>
                                        <a:pt x="12" y="36"/>
                                      </a:lnTo>
                                      <a:lnTo>
                                        <a:pt x="18" y="36"/>
                                      </a:lnTo>
                                      <a:lnTo>
                                        <a:pt x="18" y="42"/>
                                      </a:lnTo>
                                      <a:lnTo>
                                        <a:pt x="18" y="48"/>
                                      </a:lnTo>
                                      <a:lnTo>
                                        <a:pt x="24" y="48"/>
                                      </a:lnTo>
                                      <a:lnTo>
                                        <a:pt x="24" y="54"/>
                                      </a:lnTo>
                                      <a:lnTo>
                                        <a:pt x="24" y="60"/>
                                      </a:lnTo>
                                      <a:lnTo>
                                        <a:pt x="30" y="60"/>
                                      </a:lnTo>
                                      <a:lnTo>
                                        <a:pt x="30" y="66"/>
                                      </a:lnTo>
                                      <a:lnTo>
                                        <a:pt x="30" y="72"/>
                                      </a:lnTo>
                                      <a:lnTo>
                                        <a:pt x="36" y="72"/>
                                      </a:lnTo>
                                      <a:lnTo>
                                        <a:pt x="36" y="78"/>
                                      </a:lnTo>
                                      <a:lnTo>
                                        <a:pt x="36" y="84"/>
                                      </a:lnTo>
                                      <a:lnTo>
                                        <a:pt x="42" y="84"/>
                                      </a:lnTo>
                                      <a:lnTo>
                                        <a:pt x="42" y="90"/>
                                      </a:lnTo>
                                      <a:lnTo>
                                        <a:pt x="42" y="96"/>
                                      </a:lnTo>
                                      <a:lnTo>
                                        <a:pt x="48" y="96"/>
                                      </a:lnTo>
                                      <a:lnTo>
                                        <a:pt x="48" y="102"/>
                                      </a:lnTo>
                                      <a:lnTo>
                                        <a:pt x="48" y="108"/>
                                      </a:lnTo>
                                      <a:lnTo>
                                        <a:pt x="54" y="108"/>
                                      </a:lnTo>
                                      <a:lnTo>
                                        <a:pt x="54" y="114"/>
                                      </a:lnTo>
                                      <a:lnTo>
                                        <a:pt x="54" y="120"/>
                                      </a:lnTo>
                                      <a:lnTo>
                                        <a:pt x="60" y="120"/>
                                      </a:lnTo>
                                      <a:lnTo>
                                        <a:pt x="60" y="126"/>
                                      </a:lnTo>
                                      <a:lnTo>
                                        <a:pt x="60" y="132"/>
                                      </a:lnTo>
                                      <a:lnTo>
                                        <a:pt x="66" y="132"/>
                                      </a:lnTo>
                                      <a:lnTo>
                                        <a:pt x="66" y="138"/>
                                      </a:lnTo>
                                      <a:lnTo>
                                        <a:pt x="66" y="144"/>
                                      </a:lnTo>
                                      <a:lnTo>
                                        <a:pt x="72" y="144"/>
                                      </a:lnTo>
                                      <a:lnTo>
                                        <a:pt x="72" y="150"/>
                                      </a:lnTo>
                                      <a:lnTo>
                                        <a:pt x="72" y="156"/>
                                      </a:lnTo>
                                      <a:lnTo>
                                        <a:pt x="78" y="156"/>
                                      </a:lnTo>
                                      <a:lnTo>
                                        <a:pt x="78" y="162"/>
                                      </a:lnTo>
                                      <a:lnTo>
                                        <a:pt x="78" y="168"/>
                                      </a:lnTo>
                                      <a:lnTo>
                                        <a:pt x="84" y="168"/>
                                      </a:lnTo>
                                      <a:lnTo>
                                        <a:pt x="84" y="174"/>
                                      </a:lnTo>
                                      <a:lnTo>
                                        <a:pt x="84" y="180"/>
                                      </a:lnTo>
                                      <a:lnTo>
                                        <a:pt x="90" y="180"/>
                                      </a:lnTo>
                                      <a:lnTo>
                                        <a:pt x="90" y="186"/>
                                      </a:lnTo>
                                      <a:lnTo>
                                        <a:pt x="90" y="192"/>
                                      </a:lnTo>
                                      <a:lnTo>
                                        <a:pt x="96" y="192"/>
                                      </a:lnTo>
                                      <a:lnTo>
                                        <a:pt x="96" y="198"/>
                                      </a:lnTo>
                                      <a:lnTo>
                                        <a:pt x="96" y="204"/>
                                      </a:lnTo>
                                      <a:lnTo>
                                        <a:pt x="102" y="204"/>
                                      </a:lnTo>
                                      <a:lnTo>
                                        <a:pt x="102" y="210"/>
                                      </a:lnTo>
                                      <a:lnTo>
                                        <a:pt x="102" y="216"/>
                                      </a:lnTo>
                                      <a:lnTo>
                                        <a:pt x="108" y="216"/>
                                      </a:lnTo>
                                      <a:lnTo>
                                        <a:pt x="108" y="222"/>
                                      </a:lnTo>
                                      <a:lnTo>
                                        <a:pt x="108" y="228"/>
                                      </a:lnTo>
                                      <a:lnTo>
                                        <a:pt x="114" y="228"/>
                                      </a:lnTo>
                                      <a:lnTo>
                                        <a:pt x="114" y="234"/>
                                      </a:lnTo>
                                      <a:lnTo>
                                        <a:pt x="114" y="240"/>
                                      </a:lnTo>
                                      <a:lnTo>
                                        <a:pt x="120" y="240"/>
                                      </a:lnTo>
                                      <a:lnTo>
                                        <a:pt x="120" y="246"/>
                                      </a:lnTo>
                                      <a:lnTo>
                                        <a:pt x="120" y="252"/>
                                      </a:lnTo>
                                      <a:lnTo>
                                        <a:pt x="126" y="252"/>
                                      </a:lnTo>
                                      <a:lnTo>
                                        <a:pt x="126" y="258"/>
                                      </a:lnTo>
                                      <a:lnTo>
                                        <a:pt x="126" y="264"/>
                                      </a:lnTo>
                                      <a:lnTo>
                                        <a:pt x="132" y="264"/>
                                      </a:lnTo>
                                      <a:lnTo>
                                        <a:pt x="132" y="270"/>
                                      </a:lnTo>
                                      <a:lnTo>
                                        <a:pt x="132" y="276"/>
                                      </a:lnTo>
                                      <a:lnTo>
                                        <a:pt x="138" y="276"/>
                                      </a:lnTo>
                                      <a:lnTo>
                                        <a:pt x="138" y="282"/>
                                      </a:lnTo>
                                      <a:lnTo>
                                        <a:pt x="138" y="288"/>
                                      </a:lnTo>
                                      <a:lnTo>
                                        <a:pt x="144" y="288"/>
                                      </a:lnTo>
                                      <a:lnTo>
                                        <a:pt x="144" y="294"/>
                                      </a:lnTo>
                                      <a:lnTo>
                                        <a:pt x="144" y="300"/>
                                      </a:lnTo>
                                      <a:lnTo>
                                        <a:pt x="150" y="300"/>
                                      </a:lnTo>
                                      <a:lnTo>
                                        <a:pt x="150" y="306"/>
                                      </a:lnTo>
                                      <a:lnTo>
                                        <a:pt x="150" y="312"/>
                                      </a:lnTo>
                                      <a:lnTo>
                                        <a:pt x="156" y="312"/>
                                      </a:lnTo>
                                      <a:lnTo>
                                        <a:pt x="156" y="318"/>
                                      </a:lnTo>
                                      <a:lnTo>
                                        <a:pt x="156" y="324"/>
                                      </a:lnTo>
                                      <a:lnTo>
                                        <a:pt x="162" y="324"/>
                                      </a:lnTo>
                                      <a:lnTo>
                                        <a:pt x="162" y="330"/>
                                      </a:lnTo>
                                      <a:lnTo>
                                        <a:pt x="162" y="336"/>
                                      </a:lnTo>
                                      <a:lnTo>
                                        <a:pt x="168" y="336"/>
                                      </a:lnTo>
                                      <a:lnTo>
                                        <a:pt x="168" y="342"/>
                                      </a:lnTo>
                                      <a:lnTo>
                                        <a:pt x="168" y="348"/>
                                      </a:lnTo>
                                      <a:lnTo>
                                        <a:pt x="174" y="348"/>
                                      </a:lnTo>
                                      <a:lnTo>
                                        <a:pt x="174" y="354"/>
                                      </a:lnTo>
                                      <a:lnTo>
                                        <a:pt x="174" y="360"/>
                                      </a:lnTo>
                                      <a:lnTo>
                                        <a:pt x="180" y="360"/>
                                      </a:lnTo>
                                      <a:lnTo>
                                        <a:pt x="180" y="366"/>
                                      </a:lnTo>
                                      <a:lnTo>
                                        <a:pt x="180" y="372"/>
                                      </a:lnTo>
                                      <a:lnTo>
                                        <a:pt x="186" y="372"/>
                                      </a:lnTo>
                                      <a:lnTo>
                                        <a:pt x="186" y="378"/>
                                      </a:lnTo>
                                      <a:lnTo>
                                        <a:pt x="186" y="384"/>
                                      </a:lnTo>
                                      <a:lnTo>
                                        <a:pt x="192" y="384"/>
                                      </a:lnTo>
                                      <a:lnTo>
                                        <a:pt x="192" y="390"/>
                                      </a:lnTo>
                                      <a:lnTo>
                                        <a:pt x="192" y="396"/>
                                      </a:lnTo>
                                      <a:lnTo>
                                        <a:pt x="198" y="396"/>
                                      </a:lnTo>
                                      <a:lnTo>
                                        <a:pt x="198" y="402"/>
                                      </a:lnTo>
                                      <a:lnTo>
                                        <a:pt x="198" y="408"/>
                                      </a:lnTo>
                                      <a:lnTo>
                                        <a:pt x="204" y="408"/>
                                      </a:lnTo>
                                      <a:lnTo>
                                        <a:pt x="204" y="414"/>
                                      </a:lnTo>
                                      <a:lnTo>
                                        <a:pt x="204" y="420"/>
                                      </a:lnTo>
                                      <a:lnTo>
                                        <a:pt x="210" y="420"/>
                                      </a:lnTo>
                                      <a:lnTo>
                                        <a:pt x="210" y="426"/>
                                      </a:lnTo>
                                      <a:lnTo>
                                        <a:pt x="210" y="432"/>
                                      </a:lnTo>
                                      <a:lnTo>
                                        <a:pt x="216" y="432"/>
                                      </a:lnTo>
                                      <a:lnTo>
                                        <a:pt x="216" y="438"/>
                                      </a:lnTo>
                                      <a:lnTo>
                                        <a:pt x="216" y="444"/>
                                      </a:lnTo>
                                      <a:lnTo>
                                        <a:pt x="222" y="444"/>
                                      </a:lnTo>
                                      <a:lnTo>
                                        <a:pt x="222" y="450"/>
                                      </a:lnTo>
                                      <a:lnTo>
                                        <a:pt x="222" y="456"/>
                                      </a:lnTo>
                                      <a:lnTo>
                                        <a:pt x="228" y="456"/>
                                      </a:lnTo>
                                      <a:lnTo>
                                        <a:pt x="228" y="462"/>
                                      </a:lnTo>
                                      <a:lnTo>
                                        <a:pt x="228" y="468"/>
                                      </a:lnTo>
                                      <a:lnTo>
                                        <a:pt x="234" y="468"/>
                                      </a:lnTo>
                                      <a:lnTo>
                                        <a:pt x="234" y="474"/>
                                      </a:lnTo>
                                      <a:lnTo>
                                        <a:pt x="234" y="480"/>
                                      </a:lnTo>
                                      <a:lnTo>
                                        <a:pt x="240" y="480"/>
                                      </a:lnTo>
                                      <a:lnTo>
                                        <a:pt x="240" y="486"/>
                                      </a:lnTo>
                                      <a:lnTo>
                                        <a:pt x="240" y="492"/>
                                      </a:lnTo>
                                      <a:lnTo>
                                        <a:pt x="246" y="492"/>
                                      </a:lnTo>
                                      <a:lnTo>
                                        <a:pt x="246" y="498"/>
                                      </a:lnTo>
                                      <a:lnTo>
                                        <a:pt x="246" y="504"/>
                                      </a:lnTo>
                                      <a:lnTo>
                                        <a:pt x="252" y="504"/>
                                      </a:lnTo>
                                      <a:lnTo>
                                        <a:pt x="252" y="510"/>
                                      </a:lnTo>
                                      <a:lnTo>
                                        <a:pt x="252" y="516"/>
                                      </a:lnTo>
                                      <a:lnTo>
                                        <a:pt x="258" y="516"/>
                                      </a:lnTo>
                                      <a:lnTo>
                                        <a:pt x="258" y="522"/>
                                      </a:lnTo>
                                      <a:lnTo>
                                        <a:pt x="258" y="528"/>
                                      </a:lnTo>
                                      <a:lnTo>
                                        <a:pt x="264" y="528"/>
                                      </a:lnTo>
                                      <a:lnTo>
                                        <a:pt x="264" y="534"/>
                                      </a:lnTo>
                                      <a:lnTo>
                                        <a:pt x="264" y="540"/>
                                      </a:lnTo>
                                      <a:lnTo>
                                        <a:pt x="270" y="540"/>
                                      </a:lnTo>
                                      <a:lnTo>
                                        <a:pt x="270" y="546"/>
                                      </a:lnTo>
                                      <a:lnTo>
                                        <a:pt x="270" y="552"/>
                                      </a:lnTo>
                                      <a:lnTo>
                                        <a:pt x="276" y="552"/>
                                      </a:lnTo>
                                      <a:lnTo>
                                        <a:pt x="276" y="558"/>
                                      </a:lnTo>
                                      <a:lnTo>
                                        <a:pt x="276" y="564"/>
                                      </a:lnTo>
                                      <a:lnTo>
                                        <a:pt x="282" y="564"/>
                                      </a:lnTo>
                                      <a:lnTo>
                                        <a:pt x="282" y="570"/>
                                      </a:lnTo>
                                      <a:lnTo>
                                        <a:pt x="282" y="576"/>
                                      </a:lnTo>
                                      <a:lnTo>
                                        <a:pt x="288" y="576"/>
                                      </a:lnTo>
                                      <a:lnTo>
                                        <a:pt x="288" y="582"/>
                                      </a:lnTo>
                                      <a:lnTo>
                                        <a:pt x="288" y="588"/>
                                      </a:lnTo>
                                      <a:lnTo>
                                        <a:pt x="294" y="588"/>
                                      </a:lnTo>
                                      <a:lnTo>
                                        <a:pt x="294" y="594"/>
                                      </a:lnTo>
                                      <a:lnTo>
                                        <a:pt x="294" y="600"/>
                                      </a:lnTo>
                                      <a:lnTo>
                                        <a:pt x="300" y="600"/>
                                      </a:lnTo>
                                      <a:lnTo>
                                        <a:pt x="300" y="606"/>
                                      </a:lnTo>
                                      <a:lnTo>
                                        <a:pt x="300" y="612"/>
                                      </a:lnTo>
                                      <a:lnTo>
                                        <a:pt x="306" y="612"/>
                                      </a:lnTo>
                                      <a:lnTo>
                                        <a:pt x="306" y="618"/>
                                      </a:lnTo>
                                      <a:lnTo>
                                        <a:pt x="306" y="624"/>
                                      </a:lnTo>
                                      <a:lnTo>
                                        <a:pt x="312" y="624"/>
                                      </a:lnTo>
                                      <a:lnTo>
                                        <a:pt x="312" y="630"/>
                                      </a:lnTo>
                                      <a:lnTo>
                                        <a:pt x="312" y="636"/>
                                      </a:lnTo>
                                      <a:lnTo>
                                        <a:pt x="318" y="636"/>
                                      </a:lnTo>
                                      <a:lnTo>
                                        <a:pt x="318" y="642"/>
                                      </a:lnTo>
                                      <a:lnTo>
                                        <a:pt x="318" y="648"/>
                                      </a:lnTo>
                                      <a:lnTo>
                                        <a:pt x="324" y="648"/>
                                      </a:lnTo>
                                      <a:lnTo>
                                        <a:pt x="324" y="654"/>
                                      </a:lnTo>
                                      <a:lnTo>
                                        <a:pt x="324" y="660"/>
                                      </a:lnTo>
                                      <a:lnTo>
                                        <a:pt x="330" y="660"/>
                                      </a:lnTo>
                                      <a:lnTo>
                                        <a:pt x="330" y="666"/>
                                      </a:lnTo>
                                      <a:lnTo>
                                        <a:pt x="330" y="672"/>
                                      </a:lnTo>
                                      <a:lnTo>
                                        <a:pt x="336" y="672"/>
                                      </a:lnTo>
                                      <a:lnTo>
                                        <a:pt x="336" y="678"/>
                                      </a:lnTo>
                                      <a:lnTo>
                                        <a:pt x="336" y="684"/>
                                      </a:lnTo>
                                      <a:lnTo>
                                        <a:pt x="342" y="684"/>
                                      </a:lnTo>
                                      <a:lnTo>
                                        <a:pt x="342" y="690"/>
                                      </a:lnTo>
                                      <a:lnTo>
                                        <a:pt x="342" y="696"/>
                                      </a:lnTo>
                                      <a:lnTo>
                                        <a:pt x="348" y="696"/>
                                      </a:lnTo>
                                      <a:lnTo>
                                        <a:pt x="348" y="702"/>
                                      </a:lnTo>
                                      <a:lnTo>
                                        <a:pt x="348" y="708"/>
                                      </a:lnTo>
                                      <a:lnTo>
                                        <a:pt x="354" y="708"/>
                                      </a:lnTo>
                                      <a:lnTo>
                                        <a:pt x="354" y="714"/>
                                      </a:lnTo>
                                      <a:lnTo>
                                        <a:pt x="354" y="720"/>
                                      </a:lnTo>
                                      <a:lnTo>
                                        <a:pt x="360" y="720"/>
                                      </a:lnTo>
                                      <a:lnTo>
                                        <a:pt x="360" y="726"/>
                                      </a:lnTo>
                                      <a:lnTo>
                                        <a:pt x="360" y="732"/>
                                      </a:lnTo>
                                      <a:lnTo>
                                        <a:pt x="366" y="732"/>
                                      </a:lnTo>
                                      <a:lnTo>
                                        <a:pt x="366" y="738"/>
                                      </a:lnTo>
                                      <a:lnTo>
                                        <a:pt x="366" y="744"/>
                                      </a:lnTo>
                                      <a:lnTo>
                                        <a:pt x="372" y="744"/>
                                      </a:lnTo>
                                      <a:lnTo>
                                        <a:pt x="372" y="750"/>
                                      </a:lnTo>
                                      <a:lnTo>
                                        <a:pt x="372" y="756"/>
                                      </a:lnTo>
                                      <a:lnTo>
                                        <a:pt x="378" y="756"/>
                                      </a:lnTo>
                                      <a:lnTo>
                                        <a:pt x="378" y="762"/>
                                      </a:lnTo>
                                      <a:lnTo>
                                        <a:pt x="378" y="768"/>
                                      </a:lnTo>
                                      <a:lnTo>
                                        <a:pt x="384" y="768"/>
                                      </a:lnTo>
                                      <a:lnTo>
                                        <a:pt x="384" y="774"/>
                                      </a:lnTo>
                                      <a:lnTo>
                                        <a:pt x="384" y="780"/>
                                      </a:lnTo>
                                      <a:lnTo>
                                        <a:pt x="390" y="780"/>
                                      </a:lnTo>
                                      <a:lnTo>
                                        <a:pt x="390" y="786"/>
                                      </a:lnTo>
                                      <a:lnTo>
                                        <a:pt x="390" y="792"/>
                                      </a:lnTo>
                                      <a:lnTo>
                                        <a:pt x="396" y="792"/>
                                      </a:lnTo>
                                      <a:lnTo>
                                        <a:pt x="396" y="798"/>
                                      </a:lnTo>
                                      <a:lnTo>
                                        <a:pt x="396" y="804"/>
                                      </a:lnTo>
                                      <a:lnTo>
                                        <a:pt x="402" y="804"/>
                                      </a:lnTo>
                                      <a:lnTo>
                                        <a:pt x="402" y="810"/>
                                      </a:lnTo>
                                      <a:lnTo>
                                        <a:pt x="402" y="816"/>
                                      </a:lnTo>
                                      <a:lnTo>
                                        <a:pt x="408" y="816"/>
                                      </a:lnTo>
                                      <a:lnTo>
                                        <a:pt x="408" y="822"/>
                                      </a:lnTo>
                                      <a:lnTo>
                                        <a:pt x="408" y="828"/>
                                      </a:lnTo>
                                      <a:lnTo>
                                        <a:pt x="414" y="828"/>
                                      </a:lnTo>
                                      <a:lnTo>
                                        <a:pt x="414" y="834"/>
                                      </a:lnTo>
                                      <a:lnTo>
                                        <a:pt x="414" y="840"/>
                                      </a:lnTo>
                                      <a:lnTo>
                                        <a:pt x="420" y="840"/>
                                      </a:lnTo>
                                      <a:lnTo>
                                        <a:pt x="420" y="846"/>
                                      </a:lnTo>
                                      <a:lnTo>
                                        <a:pt x="420" y="852"/>
                                      </a:lnTo>
                                      <a:lnTo>
                                        <a:pt x="426" y="852"/>
                                      </a:lnTo>
                                      <a:lnTo>
                                        <a:pt x="426" y="858"/>
                                      </a:lnTo>
                                      <a:lnTo>
                                        <a:pt x="426" y="864"/>
                                      </a:lnTo>
                                      <a:lnTo>
                                        <a:pt x="432" y="864"/>
                                      </a:lnTo>
                                      <a:lnTo>
                                        <a:pt x="432" y="870"/>
                                      </a:lnTo>
                                      <a:lnTo>
                                        <a:pt x="432" y="876"/>
                                      </a:lnTo>
                                      <a:lnTo>
                                        <a:pt x="438" y="876"/>
                                      </a:lnTo>
                                      <a:lnTo>
                                        <a:pt x="438" y="882"/>
                                      </a:lnTo>
                                      <a:lnTo>
                                        <a:pt x="438" y="888"/>
                                      </a:lnTo>
                                      <a:lnTo>
                                        <a:pt x="444" y="888"/>
                                      </a:lnTo>
                                      <a:lnTo>
                                        <a:pt x="444" y="894"/>
                                      </a:lnTo>
                                      <a:lnTo>
                                        <a:pt x="444" y="900"/>
                                      </a:lnTo>
                                      <a:lnTo>
                                        <a:pt x="450" y="900"/>
                                      </a:lnTo>
                                      <a:lnTo>
                                        <a:pt x="450" y="906"/>
                                      </a:lnTo>
                                      <a:lnTo>
                                        <a:pt x="450" y="912"/>
                                      </a:lnTo>
                                      <a:lnTo>
                                        <a:pt x="456" y="912"/>
                                      </a:lnTo>
                                      <a:lnTo>
                                        <a:pt x="456" y="918"/>
                                      </a:lnTo>
                                      <a:lnTo>
                                        <a:pt x="456" y="924"/>
                                      </a:lnTo>
                                      <a:lnTo>
                                        <a:pt x="462" y="924"/>
                                      </a:lnTo>
                                      <a:lnTo>
                                        <a:pt x="462" y="930"/>
                                      </a:lnTo>
                                      <a:lnTo>
                                        <a:pt x="462" y="936"/>
                                      </a:lnTo>
                                      <a:lnTo>
                                        <a:pt x="468" y="936"/>
                                      </a:lnTo>
                                      <a:lnTo>
                                        <a:pt x="468" y="942"/>
                                      </a:lnTo>
                                      <a:lnTo>
                                        <a:pt x="468" y="948"/>
                                      </a:lnTo>
                                      <a:lnTo>
                                        <a:pt x="474" y="948"/>
                                      </a:lnTo>
                                      <a:lnTo>
                                        <a:pt x="474" y="954"/>
                                      </a:lnTo>
                                      <a:lnTo>
                                        <a:pt x="474" y="960"/>
                                      </a:lnTo>
                                      <a:lnTo>
                                        <a:pt x="480" y="960"/>
                                      </a:lnTo>
                                      <a:lnTo>
                                        <a:pt x="480" y="966"/>
                                      </a:lnTo>
                                      <a:lnTo>
                                        <a:pt x="480" y="972"/>
                                      </a:lnTo>
                                      <a:lnTo>
                                        <a:pt x="486" y="972"/>
                                      </a:lnTo>
                                      <a:lnTo>
                                        <a:pt x="486" y="978"/>
                                      </a:lnTo>
                                      <a:lnTo>
                                        <a:pt x="486" y="984"/>
                                      </a:lnTo>
                                      <a:lnTo>
                                        <a:pt x="492" y="984"/>
                                      </a:lnTo>
                                      <a:lnTo>
                                        <a:pt x="492" y="990"/>
                                      </a:lnTo>
                                      <a:lnTo>
                                        <a:pt x="492" y="996"/>
                                      </a:lnTo>
                                      <a:lnTo>
                                        <a:pt x="498" y="996"/>
                                      </a:lnTo>
                                      <a:lnTo>
                                        <a:pt x="498" y="1002"/>
                                      </a:lnTo>
                                      <a:lnTo>
                                        <a:pt x="498" y="1008"/>
                                      </a:lnTo>
                                      <a:lnTo>
                                        <a:pt x="504" y="1008"/>
                                      </a:lnTo>
                                      <a:lnTo>
                                        <a:pt x="504" y="1014"/>
                                      </a:lnTo>
                                      <a:lnTo>
                                        <a:pt x="504" y="1020"/>
                                      </a:lnTo>
                                      <a:lnTo>
                                        <a:pt x="510" y="1020"/>
                                      </a:lnTo>
                                      <a:lnTo>
                                        <a:pt x="510" y="1026"/>
                                      </a:lnTo>
                                      <a:lnTo>
                                        <a:pt x="510" y="1032"/>
                                      </a:lnTo>
                                      <a:lnTo>
                                        <a:pt x="516" y="1032"/>
                                      </a:lnTo>
                                      <a:lnTo>
                                        <a:pt x="516" y="1038"/>
                                      </a:lnTo>
                                      <a:lnTo>
                                        <a:pt x="516" y="1044"/>
                                      </a:lnTo>
                                      <a:lnTo>
                                        <a:pt x="522" y="1044"/>
                                      </a:lnTo>
                                      <a:lnTo>
                                        <a:pt x="522" y="1050"/>
                                      </a:lnTo>
                                      <a:lnTo>
                                        <a:pt x="522" y="1056"/>
                                      </a:lnTo>
                                      <a:lnTo>
                                        <a:pt x="528" y="1056"/>
                                      </a:lnTo>
                                      <a:lnTo>
                                        <a:pt x="528" y="1062"/>
                                      </a:lnTo>
                                      <a:lnTo>
                                        <a:pt x="528" y="1068"/>
                                      </a:lnTo>
                                      <a:lnTo>
                                        <a:pt x="534" y="1068"/>
                                      </a:lnTo>
                                      <a:lnTo>
                                        <a:pt x="534" y="1074"/>
                                      </a:lnTo>
                                      <a:lnTo>
                                        <a:pt x="534" y="1080"/>
                                      </a:lnTo>
                                      <a:lnTo>
                                        <a:pt x="540" y="1080"/>
                                      </a:lnTo>
                                      <a:lnTo>
                                        <a:pt x="540" y="1086"/>
                                      </a:lnTo>
                                      <a:lnTo>
                                        <a:pt x="540" y="1092"/>
                                      </a:lnTo>
                                      <a:lnTo>
                                        <a:pt x="546" y="1092"/>
                                      </a:lnTo>
                                      <a:lnTo>
                                        <a:pt x="546" y="1098"/>
                                      </a:lnTo>
                                      <a:lnTo>
                                        <a:pt x="546" y="1104"/>
                                      </a:lnTo>
                                      <a:lnTo>
                                        <a:pt x="552" y="1104"/>
                                      </a:lnTo>
                                      <a:lnTo>
                                        <a:pt x="552" y="1110"/>
                                      </a:lnTo>
                                      <a:lnTo>
                                        <a:pt x="552" y="1116"/>
                                      </a:lnTo>
                                      <a:lnTo>
                                        <a:pt x="558" y="1116"/>
                                      </a:lnTo>
                                      <a:lnTo>
                                        <a:pt x="558" y="1122"/>
                                      </a:lnTo>
                                      <a:lnTo>
                                        <a:pt x="558" y="1128"/>
                                      </a:lnTo>
                                      <a:lnTo>
                                        <a:pt x="564" y="1128"/>
                                      </a:lnTo>
                                      <a:lnTo>
                                        <a:pt x="564" y="1134"/>
                                      </a:lnTo>
                                      <a:lnTo>
                                        <a:pt x="564" y="1140"/>
                                      </a:lnTo>
                                      <a:lnTo>
                                        <a:pt x="570" y="1140"/>
                                      </a:lnTo>
                                      <a:lnTo>
                                        <a:pt x="570" y="1146"/>
                                      </a:lnTo>
                                      <a:lnTo>
                                        <a:pt x="570" y="1152"/>
                                      </a:lnTo>
                                      <a:lnTo>
                                        <a:pt x="576" y="1152"/>
                                      </a:lnTo>
                                      <a:lnTo>
                                        <a:pt x="576" y="1158"/>
                                      </a:lnTo>
                                      <a:lnTo>
                                        <a:pt x="576" y="1164"/>
                                      </a:lnTo>
                                      <a:lnTo>
                                        <a:pt x="582" y="1164"/>
                                      </a:lnTo>
                                      <a:lnTo>
                                        <a:pt x="582" y="1170"/>
                                      </a:lnTo>
                                      <a:lnTo>
                                        <a:pt x="582" y="1176"/>
                                      </a:lnTo>
                                      <a:lnTo>
                                        <a:pt x="588" y="1176"/>
                                      </a:lnTo>
                                      <a:lnTo>
                                        <a:pt x="588" y="1182"/>
                                      </a:lnTo>
                                      <a:lnTo>
                                        <a:pt x="588" y="1188"/>
                                      </a:lnTo>
                                      <a:lnTo>
                                        <a:pt x="594" y="1188"/>
                                      </a:lnTo>
                                      <a:lnTo>
                                        <a:pt x="594" y="1194"/>
                                      </a:lnTo>
                                      <a:lnTo>
                                        <a:pt x="594" y="1200"/>
                                      </a:lnTo>
                                      <a:lnTo>
                                        <a:pt x="600" y="1200"/>
                                      </a:lnTo>
                                      <a:lnTo>
                                        <a:pt x="600" y="1206"/>
                                      </a:lnTo>
                                      <a:lnTo>
                                        <a:pt x="600" y="1212"/>
                                      </a:lnTo>
                                      <a:lnTo>
                                        <a:pt x="606" y="1212"/>
                                      </a:lnTo>
                                      <a:lnTo>
                                        <a:pt x="606" y="1218"/>
                                      </a:lnTo>
                                      <a:lnTo>
                                        <a:pt x="606" y="1224"/>
                                      </a:lnTo>
                                      <a:lnTo>
                                        <a:pt x="612" y="1224"/>
                                      </a:lnTo>
                                      <a:lnTo>
                                        <a:pt x="612" y="1230"/>
                                      </a:lnTo>
                                      <a:lnTo>
                                        <a:pt x="612" y="1236"/>
                                      </a:lnTo>
                                      <a:lnTo>
                                        <a:pt x="618" y="1236"/>
                                      </a:lnTo>
                                      <a:lnTo>
                                        <a:pt x="618" y="1242"/>
                                      </a:lnTo>
                                      <a:lnTo>
                                        <a:pt x="618" y="1248"/>
                                      </a:lnTo>
                                      <a:lnTo>
                                        <a:pt x="624" y="1248"/>
                                      </a:lnTo>
                                      <a:lnTo>
                                        <a:pt x="624" y="1254"/>
                                      </a:lnTo>
                                      <a:lnTo>
                                        <a:pt x="624" y="1260"/>
                                      </a:lnTo>
                                      <a:lnTo>
                                        <a:pt x="630" y="1260"/>
                                      </a:lnTo>
                                      <a:lnTo>
                                        <a:pt x="630" y="1266"/>
                                      </a:lnTo>
                                      <a:lnTo>
                                        <a:pt x="630" y="1272"/>
                                      </a:lnTo>
                                      <a:lnTo>
                                        <a:pt x="636" y="1272"/>
                                      </a:lnTo>
                                      <a:lnTo>
                                        <a:pt x="636" y="1278"/>
                                      </a:lnTo>
                                      <a:lnTo>
                                        <a:pt x="636" y="1284"/>
                                      </a:lnTo>
                                      <a:lnTo>
                                        <a:pt x="642" y="1284"/>
                                      </a:lnTo>
                                      <a:lnTo>
                                        <a:pt x="642" y="1290"/>
                                      </a:lnTo>
                                      <a:lnTo>
                                        <a:pt x="642" y="1296"/>
                                      </a:lnTo>
                                      <a:lnTo>
                                        <a:pt x="648" y="1296"/>
                                      </a:lnTo>
                                      <a:lnTo>
                                        <a:pt x="648" y="1302"/>
                                      </a:lnTo>
                                      <a:lnTo>
                                        <a:pt x="648" y="1308"/>
                                      </a:lnTo>
                                      <a:lnTo>
                                        <a:pt x="654" y="1308"/>
                                      </a:lnTo>
                                      <a:lnTo>
                                        <a:pt x="654" y="1314"/>
                                      </a:lnTo>
                                      <a:lnTo>
                                        <a:pt x="654" y="1320"/>
                                      </a:lnTo>
                                      <a:lnTo>
                                        <a:pt x="660" y="1320"/>
                                      </a:lnTo>
                                      <a:lnTo>
                                        <a:pt x="660" y="1326"/>
                                      </a:lnTo>
                                      <a:lnTo>
                                        <a:pt x="660" y="1332"/>
                                      </a:lnTo>
                                      <a:lnTo>
                                        <a:pt x="666" y="1332"/>
                                      </a:lnTo>
                                      <a:lnTo>
                                        <a:pt x="666" y="1338"/>
                                      </a:lnTo>
                                      <a:lnTo>
                                        <a:pt x="666" y="1344"/>
                                      </a:lnTo>
                                      <a:lnTo>
                                        <a:pt x="672" y="1344"/>
                                      </a:lnTo>
                                      <a:lnTo>
                                        <a:pt x="672" y="1350"/>
                                      </a:lnTo>
                                      <a:lnTo>
                                        <a:pt x="672" y="1356"/>
                                      </a:lnTo>
                                      <a:lnTo>
                                        <a:pt x="678" y="1356"/>
                                      </a:lnTo>
                                      <a:lnTo>
                                        <a:pt x="678" y="1362"/>
                                      </a:lnTo>
                                      <a:lnTo>
                                        <a:pt x="678" y="1368"/>
                                      </a:lnTo>
                                      <a:lnTo>
                                        <a:pt x="684" y="1368"/>
                                      </a:lnTo>
                                      <a:lnTo>
                                        <a:pt x="684" y="1374"/>
                                      </a:lnTo>
                                      <a:lnTo>
                                        <a:pt x="684" y="1380"/>
                                      </a:lnTo>
                                      <a:lnTo>
                                        <a:pt x="690" y="1380"/>
                                      </a:lnTo>
                                      <a:lnTo>
                                        <a:pt x="690" y="1386"/>
                                      </a:lnTo>
                                      <a:lnTo>
                                        <a:pt x="690" y="1392"/>
                                      </a:lnTo>
                                      <a:lnTo>
                                        <a:pt x="696" y="1392"/>
                                      </a:lnTo>
                                      <a:lnTo>
                                        <a:pt x="696" y="1398"/>
                                      </a:lnTo>
                                      <a:lnTo>
                                        <a:pt x="696" y="1404"/>
                                      </a:lnTo>
                                      <a:lnTo>
                                        <a:pt x="702" y="1404"/>
                                      </a:lnTo>
                                      <a:lnTo>
                                        <a:pt x="702" y="1410"/>
                                      </a:lnTo>
                                      <a:lnTo>
                                        <a:pt x="702" y="1416"/>
                                      </a:lnTo>
                                      <a:lnTo>
                                        <a:pt x="708" y="1416"/>
                                      </a:lnTo>
                                      <a:lnTo>
                                        <a:pt x="708" y="1422"/>
                                      </a:lnTo>
                                      <a:lnTo>
                                        <a:pt x="708" y="1428"/>
                                      </a:lnTo>
                                      <a:lnTo>
                                        <a:pt x="714" y="1428"/>
                                      </a:lnTo>
                                      <a:lnTo>
                                        <a:pt x="714" y="1434"/>
                                      </a:lnTo>
                                      <a:lnTo>
                                        <a:pt x="714" y="1440"/>
                                      </a:lnTo>
                                      <a:lnTo>
                                        <a:pt x="720" y="1440"/>
                                      </a:lnTo>
                                      <a:lnTo>
                                        <a:pt x="720" y="1446"/>
                                      </a:lnTo>
                                      <a:lnTo>
                                        <a:pt x="720" y="1452"/>
                                      </a:lnTo>
                                      <a:lnTo>
                                        <a:pt x="726" y="1452"/>
                                      </a:lnTo>
                                      <a:lnTo>
                                        <a:pt x="726" y="1458"/>
                                      </a:lnTo>
                                      <a:lnTo>
                                        <a:pt x="726" y="1464"/>
                                      </a:lnTo>
                                      <a:lnTo>
                                        <a:pt x="732" y="1464"/>
                                      </a:lnTo>
                                      <a:lnTo>
                                        <a:pt x="732" y="1470"/>
                                      </a:lnTo>
                                      <a:lnTo>
                                        <a:pt x="732" y="1476"/>
                                      </a:lnTo>
                                      <a:lnTo>
                                        <a:pt x="738" y="1476"/>
                                      </a:lnTo>
                                      <a:lnTo>
                                        <a:pt x="738" y="1482"/>
                                      </a:lnTo>
                                      <a:lnTo>
                                        <a:pt x="738" y="1488"/>
                                      </a:lnTo>
                                      <a:lnTo>
                                        <a:pt x="744" y="1488"/>
                                      </a:lnTo>
                                      <a:lnTo>
                                        <a:pt x="744" y="1494"/>
                                      </a:lnTo>
                                      <a:lnTo>
                                        <a:pt x="744" y="1500"/>
                                      </a:lnTo>
                                      <a:lnTo>
                                        <a:pt x="750" y="1500"/>
                                      </a:lnTo>
                                      <a:lnTo>
                                        <a:pt x="750" y="1506"/>
                                      </a:lnTo>
                                      <a:lnTo>
                                        <a:pt x="750" y="1512"/>
                                      </a:lnTo>
                                      <a:lnTo>
                                        <a:pt x="756" y="1512"/>
                                      </a:lnTo>
                                      <a:lnTo>
                                        <a:pt x="756" y="1518"/>
                                      </a:lnTo>
                                      <a:lnTo>
                                        <a:pt x="756" y="1524"/>
                                      </a:lnTo>
                                      <a:lnTo>
                                        <a:pt x="762" y="1524"/>
                                      </a:lnTo>
                                      <a:lnTo>
                                        <a:pt x="762" y="1530"/>
                                      </a:lnTo>
                                      <a:lnTo>
                                        <a:pt x="762" y="1536"/>
                                      </a:lnTo>
                                      <a:lnTo>
                                        <a:pt x="768" y="1536"/>
                                      </a:lnTo>
                                      <a:lnTo>
                                        <a:pt x="768" y="1542"/>
                                      </a:lnTo>
                                      <a:lnTo>
                                        <a:pt x="768" y="1548"/>
                                      </a:lnTo>
                                      <a:lnTo>
                                        <a:pt x="774" y="1548"/>
                                      </a:lnTo>
                                      <a:lnTo>
                                        <a:pt x="774" y="1554"/>
                                      </a:lnTo>
                                      <a:lnTo>
                                        <a:pt x="774" y="1560"/>
                                      </a:lnTo>
                                      <a:lnTo>
                                        <a:pt x="780" y="1560"/>
                                      </a:lnTo>
                                      <a:lnTo>
                                        <a:pt x="780" y="1566"/>
                                      </a:lnTo>
                                      <a:lnTo>
                                        <a:pt x="780" y="1572"/>
                                      </a:lnTo>
                                      <a:lnTo>
                                        <a:pt x="786" y="1572"/>
                                      </a:lnTo>
                                      <a:lnTo>
                                        <a:pt x="786" y="1578"/>
                                      </a:lnTo>
                                      <a:lnTo>
                                        <a:pt x="786" y="1584"/>
                                      </a:lnTo>
                                      <a:lnTo>
                                        <a:pt x="792" y="1584"/>
                                      </a:lnTo>
                                      <a:lnTo>
                                        <a:pt x="792" y="1590"/>
                                      </a:lnTo>
                                      <a:lnTo>
                                        <a:pt x="792" y="1596"/>
                                      </a:lnTo>
                                      <a:lnTo>
                                        <a:pt x="798" y="1596"/>
                                      </a:lnTo>
                                    </a:path>
                                  </a:pathLst>
                                </a:custGeom>
                                <a:noFill/>
                                <a:ln w="9525" cmpd="sng">
                                  <a:solidFill>
                                    <a:srgbClr val="000000"/>
                                  </a:solidFill>
                                  <a:round/>
                                </a:ln>
                              </wps:spPr>
                              <wps:bodyPr rot="0" vert="horz" wrap="square" lIns="91440" tIns="45720" rIns="91440" bIns="45720" anchor="t" anchorCtr="0" upright="1">
                                <a:noAutofit/>
                              </wps:bodyPr>
                            </wps:wsp>
                            <wps:wsp>
                              <wps:cNvPr id="8" name="任意多边形 11"/>
                              <wps:cNvSpPr/>
                              <wps:spPr bwMode="auto">
                                <a:xfrm>
                                  <a:off x="372745" y="970280"/>
                                  <a:ext cx="879475" cy="812800"/>
                                </a:xfrm>
                                <a:custGeom>
                                  <a:avLst/>
                                  <a:gdLst>
                                    <a:gd name="T0" fmla="*/ 6 w 1014"/>
                                    <a:gd name="T1" fmla="*/ 768 h 936"/>
                                    <a:gd name="T2" fmla="*/ 6 w 1014"/>
                                    <a:gd name="T3" fmla="*/ 678 h 936"/>
                                    <a:gd name="T4" fmla="*/ 12 w 1014"/>
                                    <a:gd name="T5" fmla="*/ 624 h 936"/>
                                    <a:gd name="T6" fmla="*/ 18 w 1014"/>
                                    <a:gd name="T7" fmla="*/ 588 h 936"/>
                                    <a:gd name="T8" fmla="*/ 18 w 1014"/>
                                    <a:gd name="T9" fmla="*/ 558 h 936"/>
                                    <a:gd name="T10" fmla="*/ 24 w 1014"/>
                                    <a:gd name="T11" fmla="*/ 528 h 936"/>
                                    <a:gd name="T12" fmla="*/ 30 w 1014"/>
                                    <a:gd name="T13" fmla="*/ 498 h 936"/>
                                    <a:gd name="T14" fmla="*/ 36 w 1014"/>
                                    <a:gd name="T15" fmla="*/ 474 h 936"/>
                                    <a:gd name="T16" fmla="*/ 48 w 1014"/>
                                    <a:gd name="T17" fmla="*/ 444 h 936"/>
                                    <a:gd name="T18" fmla="*/ 54 w 1014"/>
                                    <a:gd name="T19" fmla="*/ 420 h 936"/>
                                    <a:gd name="T20" fmla="*/ 66 w 1014"/>
                                    <a:gd name="T21" fmla="*/ 396 h 936"/>
                                    <a:gd name="T22" fmla="*/ 72 w 1014"/>
                                    <a:gd name="T23" fmla="*/ 372 h 936"/>
                                    <a:gd name="T24" fmla="*/ 90 w 1014"/>
                                    <a:gd name="T25" fmla="*/ 354 h 936"/>
                                    <a:gd name="T26" fmla="*/ 102 w 1014"/>
                                    <a:gd name="T27" fmla="*/ 336 h 936"/>
                                    <a:gd name="T28" fmla="*/ 114 w 1014"/>
                                    <a:gd name="T29" fmla="*/ 318 h 936"/>
                                    <a:gd name="T30" fmla="*/ 126 w 1014"/>
                                    <a:gd name="T31" fmla="*/ 300 h 936"/>
                                    <a:gd name="T32" fmla="*/ 138 w 1014"/>
                                    <a:gd name="T33" fmla="*/ 282 h 936"/>
                                    <a:gd name="T34" fmla="*/ 156 w 1014"/>
                                    <a:gd name="T35" fmla="*/ 270 h 936"/>
                                    <a:gd name="T36" fmla="*/ 174 w 1014"/>
                                    <a:gd name="T37" fmla="*/ 252 h 936"/>
                                    <a:gd name="T38" fmla="*/ 192 w 1014"/>
                                    <a:gd name="T39" fmla="*/ 240 h 936"/>
                                    <a:gd name="T40" fmla="*/ 210 w 1014"/>
                                    <a:gd name="T41" fmla="*/ 228 h 936"/>
                                    <a:gd name="T42" fmla="*/ 234 w 1014"/>
                                    <a:gd name="T43" fmla="*/ 216 h 936"/>
                                    <a:gd name="T44" fmla="*/ 252 w 1014"/>
                                    <a:gd name="T45" fmla="*/ 204 h 936"/>
                                    <a:gd name="T46" fmla="*/ 270 w 1014"/>
                                    <a:gd name="T47" fmla="*/ 192 h 936"/>
                                    <a:gd name="T48" fmla="*/ 288 w 1014"/>
                                    <a:gd name="T49" fmla="*/ 180 h 936"/>
                                    <a:gd name="T50" fmla="*/ 312 w 1014"/>
                                    <a:gd name="T51" fmla="*/ 174 h 936"/>
                                    <a:gd name="T52" fmla="*/ 330 w 1014"/>
                                    <a:gd name="T53" fmla="*/ 162 h 936"/>
                                    <a:gd name="T54" fmla="*/ 354 w 1014"/>
                                    <a:gd name="T55" fmla="*/ 156 h 936"/>
                                    <a:gd name="T56" fmla="*/ 372 w 1014"/>
                                    <a:gd name="T57" fmla="*/ 144 h 936"/>
                                    <a:gd name="T58" fmla="*/ 396 w 1014"/>
                                    <a:gd name="T59" fmla="*/ 138 h 936"/>
                                    <a:gd name="T60" fmla="*/ 420 w 1014"/>
                                    <a:gd name="T61" fmla="*/ 126 h 936"/>
                                    <a:gd name="T62" fmla="*/ 444 w 1014"/>
                                    <a:gd name="T63" fmla="*/ 120 h 936"/>
                                    <a:gd name="T64" fmla="*/ 474 w 1014"/>
                                    <a:gd name="T65" fmla="*/ 114 h 936"/>
                                    <a:gd name="T66" fmla="*/ 492 w 1014"/>
                                    <a:gd name="T67" fmla="*/ 102 h 936"/>
                                    <a:gd name="T68" fmla="*/ 516 w 1014"/>
                                    <a:gd name="T69" fmla="*/ 96 h 936"/>
                                    <a:gd name="T70" fmla="*/ 546 w 1014"/>
                                    <a:gd name="T71" fmla="*/ 90 h 936"/>
                                    <a:gd name="T72" fmla="*/ 570 w 1014"/>
                                    <a:gd name="T73" fmla="*/ 84 h 936"/>
                                    <a:gd name="T74" fmla="*/ 594 w 1014"/>
                                    <a:gd name="T75" fmla="*/ 78 h 936"/>
                                    <a:gd name="T76" fmla="*/ 618 w 1014"/>
                                    <a:gd name="T77" fmla="*/ 72 h 936"/>
                                    <a:gd name="T78" fmla="*/ 642 w 1014"/>
                                    <a:gd name="T79" fmla="*/ 66 h 936"/>
                                    <a:gd name="T80" fmla="*/ 666 w 1014"/>
                                    <a:gd name="T81" fmla="*/ 60 h 936"/>
                                    <a:gd name="T82" fmla="*/ 690 w 1014"/>
                                    <a:gd name="T83" fmla="*/ 54 h 936"/>
                                    <a:gd name="T84" fmla="*/ 720 w 1014"/>
                                    <a:gd name="T85" fmla="*/ 54 h 936"/>
                                    <a:gd name="T86" fmla="*/ 744 w 1014"/>
                                    <a:gd name="T87" fmla="*/ 48 h 936"/>
                                    <a:gd name="T88" fmla="*/ 768 w 1014"/>
                                    <a:gd name="T89" fmla="*/ 42 h 936"/>
                                    <a:gd name="T90" fmla="*/ 798 w 1014"/>
                                    <a:gd name="T91" fmla="*/ 36 h 936"/>
                                    <a:gd name="T92" fmla="*/ 822 w 1014"/>
                                    <a:gd name="T93" fmla="*/ 30 h 936"/>
                                    <a:gd name="T94" fmla="*/ 852 w 1014"/>
                                    <a:gd name="T95" fmla="*/ 30 h 936"/>
                                    <a:gd name="T96" fmla="*/ 876 w 1014"/>
                                    <a:gd name="T97" fmla="*/ 24 h 936"/>
                                    <a:gd name="T98" fmla="*/ 900 w 1014"/>
                                    <a:gd name="T99" fmla="*/ 18 h 936"/>
                                    <a:gd name="T100" fmla="*/ 924 w 1014"/>
                                    <a:gd name="T101" fmla="*/ 12 h 936"/>
                                    <a:gd name="T102" fmla="*/ 954 w 1014"/>
                                    <a:gd name="T103" fmla="*/ 12 h 936"/>
                                    <a:gd name="T104" fmla="*/ 978 w 1014"/>
                                    <a:gd name="T105" fmla="*/ 6 h 936"/>
                                    <a:gd name="T106" fmla="*/ 1008 w 1014"/>
                                    <a:gd name="T107" fmla="*/ 6 h 9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14" h="936">
                                      <a:moveTo>
                                        <a:pt x="0" y="936"/>
                                      </a:moveTo>
                                      <a:lnTo>
                                        <a:pt x="0" y="870"/>
                                      </a:lnTo>
                                      <a:lnTo>
                                        <a:pt x="6" y="828"/>
                                      </a:lnTo>
                                      <a:lnTo>
                                        <a:pt x="6" y="798"/>
                                      </a:lnTo>
                                      <a:lnTo>
                                        <a:pt x="6" y="768"/>
                                      </a:lnTo>
                                      <a:lnTo>
                                        <a:pt x="6" y="744"/>
                                      </a:lnTo>
                                      <a:lnTo>
                                        <a:pt x="6" y="726"/>
                                      </a:lnTo>
                                      <a:lnTo>
                                        <a:pt x="6" y="708"/>
                                      </a:lnTo>
                                      <a:lnTo>
                                        <a:pt x="6" y="696"/>
                                      </a:lnTo>
                                      <a:lnTo>
                                        <a:pt x="6" y="678"/>
                                      </a:lnTo>
                                      <a:lnTo>
                                        <a:pt x="12" y="666"/>
                                      </a:lnTo>
                                      <a:lnTo>
                                        <a:pt x="12" y="654"/>
                                      </a:lnTo>
                                      <a:lnTo>
                                        <a:pt x="12" y="648"/>
                                      </a:lnTo>
                                      <a:lnTo>
                                        <a:pt x="12" y="636"/>
                                      </a:lnTo>
                                      <a:lnTo>
                                        <a:pt x="12" y="624"/>
                                      </a:lnTo>
                                      <a:lnTo>
                                        <a:pt x="12" y="618"/>
                                      </a:lnTo>
                                      <a:lnTo>
                                        <a:pt x="12" y="606"/>
                                      </a:lnTo>
                                      <a:lnTo>
                                        <a:pt x="18" y="600"/>
                                      </a:lnTo>
                                      <a:lnTo>
                                        <a:pt x="18" y="594"/>
                                      </a:lnTo>
                                      <a:lnTo>
                                        <a:pt x="18" y="588"/>
                                      </a:lnTo>
                                      <a:lnTo>
                                        <a:pt x="18" y="582"/>
                                      </a:lnTo>
                                      <a:lnTo>
                                        <a:pt x="18" y="576"/>
                                      </a:lnTo>
                                      <a:lnTo>
                                        <a:pt x="18" y="570"/>
                                      </a:lnTo>
                                      <a:lnTo>
                                        <a:pt x="18" y="564"/>
                                      </a:lnTo>
                                      <a:lnTo>
                                        <a:pt x="18" y="558"/>
                                      </a:lnTo>
                                      <a:lnTo>
                                        <a:pt x="24" y="552"/>
                                      </a:lnTo>
                                      <a:lnTo>
                                        <a:pt x="24" y="546"/>
                                      </a:lnTo>
                                      <a:lnTo>
                                        <a:pt x="24" y="540"/>
                                      </a:lnTo>
                                      <a:lnTo>
                                        <a:pt x="24" y="534"/>
                                      </a:lnTo>
                                      <a:lnTo>
                                        <a:pt x="24" y="528"/>
                                      </a:lnTo>
                                      <a:lnTo>
                                        <a:pt x="24" y="522"/>
                                      </a:lnTo>
                                      <a:lnTo>
                                        <a:pt x="30" y="516"/>
                                      </a:lnTo>
                                      <a:lnTo>
                                        <a:pt x="30" y="510"/>
                                      </a:lnTo>
                                      <a:lnTo>
                                        <a:pt x="30" y="504"/>
                                      </a:lnTo>
                                      <a:lnTo>
                                        <a:pt x="30" y="498"/>
                                      </a:lnTo>
                                      <a:lnTo>
                                        <a:pt x="30" y="492"/>
                                      </a:lnTo>
                                      <a:lnTo>
                                        <a:pt x="36" y="492"/>
                                      </a:lnTo>
                                      <a:lnTo>
                                        <a:pt x="36" y="486"/>
                                      </a:lnTo>
                                      <a:lnTo>
                                        <a:pt x="36" y="480"/>
                                      </a:lnTo>
                                      <a:lnTo>
                                        <a:pt x="36" y="474"/>
                                      </a:lnTo>
                                      <a:lnTo>
                                        <a:pt x="36" y="468"/>
                                      </a:lnTo>
                                      <a:lnTo>
                                        <a:pt x="42" y="462"/>
                                      </a:lnTo>
                                      <a:lnTo>
                                        <a:pt x="42" y="456"/>
                                      </a:lnTo>
                                      <a:lnTo>
                                        <a:pt x="42" y="450"/>
                                      </a:lnTo>
                                      <a:lnTo>
                                        <a:pt x="48" y="444"/>
                                      </a:lnTo>
                                      <a:lnTo>
                                        <a:pt x="48" y="438"/>
                                      </a:lnTo>
                                      <a:lnTo>
                                        <a:pt x="48" y="432"/>
                                      </a:lnTo>
                                      <a:lnTo>
                                        <a:pt x="48" y="426"/>
                                      </a:lnTo>
                                      <a:lnTo>
                                        <a:pt x="54" y="426"/>
                                      </a:lnTo>
                                      <a:lnTo>
                                        <a:pt x="54" y="420"/>
                                      </a:lnTo>
                                      <a:lnTo>
                                        <a:pt x="54" y="414"/>
                                      </a:lnTo>
                                      <a:lnTo>
                                        <a:pt x="60" y="414"/>
                                      </a:lnTo>
                                      <a:lnTo>
                                        <a:pt x="60" y="408"/>
                                      </a:lnTo>
                                      <a:lnTo>
                                        <a:pt x="60" y="402"/>
                                      </a:lnTo>
                                      <a:lnTo>
                                        <a:pt x="66" y="396"/>
                                      </a:lnTo>
                                      <a:lnTo>
                                        <a:pt x="66" y="390"/>
                                      </a:lnTo>
                                      <a:lnTo>
                                        <a:pt x="66" y="384"/>
                                      </a:lnTo>
                                      <a:lnTo>
                                        <a:pt x="72" y="384"/>
                                      </a:lnTo>
                                      <a:lnTo>
                                        <a:pt x="72" y="378"/>
                                      </a:lnTo>
                                      <a:lnTo>
                                        <a:pt x="72" y="372"/>
                                      </a:lnTo>
                                      <a:lnTo>
                                        <a:pt x="78" y="372"/>
                                      </a:lnTo>
                                      <a:lnTo>
                                        <a:pt x="78" y="366"/>
                                      </a:lnTo>
                                      <a:lnTo>
                                        <a:pt x="84" y="360"/>
                                      </a:lnTo>
                                      <a:lnTo>
                                        <a:pt x="84" y="354"/>
                                      </a:lnTo>
                                      <a:lnTo>
                                        <a:pt x="90" y="354"/>
                                      </a:lnTo>
                                      <a:lnTo>
                                        <a:pt x="90" y="348"/>
                                      </a:lnTo>
                                      <a:lnTo>
                                        <a:pt x="90" y="342"/>
                                      </a:lnTo>
                                      <a:lnTo>
                                        <a:pt x="96" y="342"/>
                                      </a:lnTo>
                                      <a:lnTo>
                                        <a:pt x="96" y="336"/>
                                      </a:lnTo>
                                      <a:lnTo>
                                        <a:pt x="102" y="336"/>
                                      </a:lnTo>
                                      <a:lnTo>
                                        <a:pt x="102" y="330"/>
                                      </a:lnTo>
                                      <a:lnTo>
                                        <a:pt x="102" y="324"/>
                                      </a:lnTo>
                                      <a:lnTo>
                                        <a:pt x="108" y="324"/>
                                      </a:lnTo>
                                      <a:lnTo>
                                        <a:pt x="108" y="318"/>
                                      </a:lnTo>
                                      <a:lnTo>
                                        <a:pt x="114" y="318"/>
                                      </a:lnTo>
                                      <a:lnTo>
                                        <a:pt x="114" y="312"/>
                                      </a:lnTo>
                                      <a:lnTo>
                                        <a:pt x="120" y="312"/>
                                      </a:lnTo>
                                      <a:lnTo>
                                        <a:pt x="120" y="306"/>
                                      </a:lnTo>
                                      <a:lnTo>
                                        <a:pt x="126" y="306"/>
                                      </a:lnTo>
                                      <a:lnTo>
                                        <a:pt x="126" y="300"/>
                                      </a:lnTo>
                                      <a:lnTo>
                                        <a:pt x="126" y="294"/>
                                      </a:lnTo>
                                      <a:lnTo>
                                        <a:pt x="132" y="294"/>
                                      </a:lnTo>
                                      <a:lnTo>
                                        <a:pt x="132" y="288"/>
                                      </a:lnTo>
                                      <a:lnTo>
                                        <a:pt x="138" y="288"/>
                                      </a:lnTo>
                                      <a:lnTo>
                                        <a:pt x="138" y="282"/>
                                      </a:lnTo>
                                      <a:lnTo>
                                        <a:pt x="144" y="282"/>
                                      </a:lnTo>
                                      <a:lnTo>
                                        <a:pt x="144" y="276"/>
                                      </a:lnTo>
                                      <a:lnTo>
                                        <a:pt x="150" y="276"/>
                                      </a:lnTo>
                                      <a:lnTo>
                                        <a:pt x="150" y="270"/>
                                      </a:lnTo>
                                      <a:lnTo>
                                        <a:pt x="156" y="270"/>
                                      </a:lnTo>
                                      <a:lnTo>
                                        <a:pt x="156" y="264"/>
                                      </a:lnTo>
                                      <a:lnTo>
                                        <a:pt x="162" y="264"/>
                                      </a:lnTo>
                                      <a:lnTo>
                                        <a:pt x="168" y="258"/>
                                      </a:lnTo>
                                      <a:lnTo>
                                        <a:pt x="174" y="258"/>
                                      </a:lnTo>
                                      <a:lnTo>
                                        <a:pt x="174" y="252"/>
                                      </a:lnTo>
                                      <a:lnTo>
                                        <a:pt x="180" y="252"/>
                                      </a:lnTo>
                                      <a:lnTo>
                                        <a:pt x="180" y="246"/>
                                      </a:lnTo>
                                      <a:lnTo>
                                        <a:pt x="186" y="246"/>
                                      </a:lnTo>
                                      <a:lnTo>
                                        <a:pt x="186" y="240"/>
                                      </a:lnTo>
                                      <a:lnTo>
                                        <a:pt x="192" y="240"/>
                                      </a:lnTo>
                                      <a:lnTo>
                                        <a:pt x="198" y="240"/>
                                      </a:lnTo>
                                      <a:lnTo>
                                        <a:pt x="198" y="234"/>
                                      </a:lnTo>
                                      <a:lnTo>
                                        <a:pt x="204" y="234"/>
                                      </a:lnTo>
                                      <a:lnTo>
                                        <a:pt x="204" y="228"/>
                                      </a:lnTo>
                                      <a:lnTo>
                                        <a:pt x="210" y="228"/>
                                      </a:lnTo>
                                      <a:lnTo>
                                        <a:pt x="216" y="222"/>
                                      </a:lnTo>
                                      <a:lnTo>
                                        <a:pt x="222" y="222"/>
                                      </a:lnTo>
                                      <a:lnTo>
                                        <a:pt x="222" y="216"/>
                                      </a:lnTo>
                                      <a:lnTo>
                                        <a:pt x="228" y="216"/>
                                      </a:lnTo>
                                      <a:lnTo>
                                        <a:pt x="234" y="216"/>
                                      </a:lnTo>
                                      <a:lnTo>
                                        <a:pt x="234" y="210"/>
                                      </a:lnTo>
                                      <a:lnTo>
                                        <a:pt x="240" y="210"/>
                                      </a:lnTo>
                                      <a:lnTo>
                                        <a:pt x="240" y="204"/>
                                      </a:lnTo>
                                      <a:lnTo>
                                        <a:pt x="246" y="204"/>
                                      </a:lnTo>
                                      <a:lnTo>
                                        <a:pt x="252" y="204"/>
                                      </a:lnTo>
                                      <a:lnTo>
                                        <a:pt x="252" y="198"/>
                                      </a:lnTo>
                                      <a:lnTo>
                                        <a:pt x="258" y="198"/>
                                      </a:lnTo>
                                      <a:lnTo>
                                        <a:pt x="264" y="198"/>
                                      </a:lnTo>
                                      <a:lnTo>
                                        <a:pt x="264" y="192"/>
                                      </a:lnTo>
                                      <a:lnTo>
                                        <a:pt x="270" y="192"/>
                                      </a:lnTo>
                                      <a:lnTo>
                                        <a:pt x="276" y="192"/>
                                      </a:lnTo>
                                      <a:lnTo>
                                        <a:pt x="276" y="186"/>
                                      </a:lnTo>
                                      <a:lnTo>
                                        <a:pt x="282" y="186"/>
                                      </a:lnTo>
                                      <a:lnTo>
                                        <a:pt x="288" y="186"/>
                                      </a:lnTo>
                                      <a:lnTo>
                                        <a:pt x="288" y="180"/>
                                      </a:lnTo>
                                      <a:lnTo>
                                        <a:pt x="294" y="180"/>
                                      </a:lnTo>
                                      <a:lnTo>
                                        <a:pt x="300" y="180"/>
                                      </a:lnTo>
                                      <a:lnTo>
                                        <a:pt x="300" y="174"/>
                                      </a:lnTo>
                                      <a:lnTo>
                                        <a:pt x="306" y="174"/>
                                      </a:lnTo>
                                      <a:lnTo>
                                        <a:pt x="312" y="174"/>
                                      </a:lnTo>
                                      <a:lnTo>
                                        <a:pt x="312" y="168"/>
                                      </a:lnTo>
                                      <a:lnTo>
                                        <a:pt x="318" y="168"/>
                                      </a:lnTo>
                                      <a:lnTo>
                                        <a:pt x="324" y="168"/>
                                      </a:lnTo>
                                      <a:lnTo>
                                        <a:pt x="324" y="162"/>
                                      </a:lnTo>
                                      <a:lnTo>
                                        <a:pt x="330" y="162"/>
                                      </a:lnTo>
                                      <a:lnTo>
                                        <a:pt x="336" y="162"/>
                                      </a:lnTo>
                                      <a:lnTo>
                                        <a:pt x="336" y="156"/>
                                      </a:lnTo>
                                      <a:lnTo>
                                        <a:pt x="342" y="156"/>
                                      </a:lnTo>
                                      <a:lnTo>
                                        <a:pt x="348" y="156"/>
                                      </a:lnTo>
                                      <a:lnTo>
                                        <a:pt x="354" y="156"/>
                                      </a:lnTo>
                                      <a:lnTo>
                                        <a:pt x="354" y="150"/>
                                      </a:lnTo>
                                      <a:lnTo>
                                        <a:pt x="360" y="150"/>
                                      </a:lnTo>
                                      <a:lnTo>
                                        <a:pt x="366" y="150"/>
                                      </a:lnTo>
                                      <a:lnTo>
                                        <a:pt x="366" y="144"/>
                                      </a:lnTo>
                                      <a:lnTo>
                                        <a:pt x="372" y="144"/>
                                      </a:lnTo>
                                      <a:lnTo>
                                        <a:pt x="378" y="144"/>
                                      </a:lnTo>
                                      <a:lnTo>
                                        <a:pt x="384" y="144"/>
                                      </a:lnTo>
                                      <a:lnTo>
                                        <a:pt x="384" y="138"/>
                                      </a:lnTo>
                                      <a:lnTo>
                                        <a:pt x="390" y="138"/>
                                      </a:lnTo>
                                      <a:lnTo>
                                        <a:pt x="396" y="138"/>
                                      </a:lnTo>
                                      <a:lnTo>
                                        <a:pt x="402" y="138"/>
                                      </a:lnTo>
                                      <a:lnTo>
                                        <a:pt x="402" y="132"/>
                                      </a:lnTo>
                                      <a:lnTo>
                                        <a:pt x="408" y="132"/>
                                      </a:lnTo>
                                      <a:lnTo>
                                        <a:pt x="414" y="132"/>
                                      </a:lnTo>
                                      <a:lnTo>
                                        <a:pt x="420" y="126"/>
                                      </a:lnTo>
                                      <a:lnTo>
                                        <a:pt x="426" y="126"/>
                                      </a:lnTo>
                                      <a:lnTo>
                                        <a:pt x="432" y="126"/>
                                      </a:lnTo>
                                      <a:lnTo>
                                        <a:pt x="432" y="120"/>
                                      </a:lnTo>
                                      <a:lnTo>
                                        <a:pt x="438" y="120"/>
                                      </a:lnTo>
                                      <a:lnTo>
                                        <a:pt x="444" y="120"/>
                                      </a:lnTo>
                                      <a:lnTo>
                                        <a:pt x="450" y="120"/>
                                      </a:lnTo>
                                      <a:lnTo>
                                        <a:pt x="456" y="114"/>
                                      </a:lnTo>
                                      <a:lnTo>
                                        <a:pt x="462" y="114"/>
                                      </a:lnTo>
                                      <a:lnTo>
                                        <a:pt x="468" y="114"/>
                                      </a:lnTo>
                                      <a:lnTo>
                                        <a:pt x="474" y="114"/>
                                      </a:lnTo>
                                      <a:lnTo>
                                        <a:pt x="474" y="108"/>
                                      </a:lnTo>
                                      <a:lnTo>
                                        <a:pt x="480" y="108"/>
                                      </a:lnTo>
                                      <a:lnTo>
                                        <a:pt x="486" y="108"/>
                                      </a:lnTo>
                                      <a:lnTo>
                                        <a:pt x="492" y="108"/>
                                      </a:lnTo>
                                      <a:lnTo>
                                        <a:pt x="492" y="102"/>
                                      </a:lnTo>
                                      <a:lnTo>
                                        <a:pt x="498" y="102"/>
                                      </a:lnTo>
                                      <a:lnTo>
                                        <a:pt x="504" y="102"/>
                                      </a:lnTo>
                                      <a:lnTo>
                                        <a:pt x="510" y="102"/>
                                      </a:lnTo>
                                      <a:lnTo>
                                        <a:pt x="516" y="102"/>
                                      </a:lnTo>
                                      <a:lnTo>
                                        <a:pt x="516" y="96"/>
                                      </a:lnTo>
                                      <a:lnTo>
                                        <a:pt x="522" y="96"/>
                                      </a:lnTo>
                                      <a:lnTo>
                                        <a:pt x="528" y="96"/>
                                      </a:lnTo>
                                      <a:lnTo>
                                        <a:pt x="534" y="96"/>
                                      </a:lnTo>
                                      <a:lnTo>
                                        <a:pt x="540" y="90"/>
                                      </a:lnTo>
                                      <a:lnTo>
                                        <a:pt x="546" y="90"/>
                                      </a:lnTo>
                                      <a:lnTo>
                                        <a:pt x="552" y="90"/>
                                      </a:lnTo>
                                      <a:lnTo>
                                        <a:pt x="558" y="90"/>
                                      </a:lnTo>
                                      <a:lnTo>
                                        <a:pt x="558" y="84"/>
                                      </a:lnTo>
                                      <a:lnTo>
                                        <a:pt x="564" y="84"/>
                                      </a:lnTo>
                                      <a:lnTo>
                                        <a:pt x="570" y="84"/>
                                      </a:lnTo>
                                      <a:lnTo>
                                        <a:pt x="576" y="84"/>
                                      </a:lnTo>
                                      <a:lnTo>
                                        <a:pt x="582" y="84"/>
                                      </a:lnTo>
                                      <a:lnTo>
                                        <a:pt x="582" y="78"/>
                                      </a:lnTo>
                                      <a:lnTo>
                                        <a:pt x="588" y="78"/>
                                      </a:lnTo>
                                      <a:lnTo>
                                        <a:pt x="594" y="78"/>
                                      </a:lnTo>
                                      <a:lnTo>
                                        <a:pt x="600" y="78"/>
                                      </a:lnTo>
                                      <a:lnTo>
                                        <a:pt x="606" y="78"/>
                                      </a:lnTo>
                                      <a:lnTo>
                                        <a:pt x="606" y="72"/>
                                      </a:lnTo>
                                      <a:lnTo>
                                        <a:pt x="612" y="72"/>
                                      </a:lnTo>
                                      <a:lnTo>
                                        <a:pt x="618" y="72"/>
                                      </a:lnTo>
                                      <a:lnTo>
                                        <a:pt x="624" y="72"/>
                                      </a:lnTo>
                                      <a:lnTo>
                                        <a:pt x="630" y="72"/>
                                      </a:lnTo>
                                      <a:lnTo>
                                        <a:pt x="636" y="72"/>
                                      </a:lnTo>
                                      <a:lnTo>
                                        <a:pt x="636" y="66"/>
                                      </a:lnTo>
                                      <a:lnTo>
                                        <a:pt x="642" y="66"/>
                                      </a:lnTo>
                                      <a:lnTo>
                                        <a:pt x="648" y="66"/>
                                      </a:lnTo>
                                      <a:lnTo>
                                        <a:pt x="654" y="66"/>
                                      </a:lnTo>
                                      <a:lnTo>
                                        <a:pt x="660" y="66"/>
                                      </a:lnTo>
                                      <a:lnTo>
                                        <a:pt x="660" y="60"/>
                                      </a:lnTo>
                                      <a:lnTo>
                                        <a:pt x="666" y="60"/>
                                      </a:lnTo>
                                      <a:lnTo>
                                        <a:pt x="672" y="60"/>
                                      </a:lnTo>
                                      <a:lnTo>
                                        <a:pt x="678" y="60"/>
                                      </a:lnTo>
                                      <a:lnTo>
                                        <a:pt x="684" y="60"/>
                                      </a:lnTo>
                                      <a:lnTo>
                                        <a:pt x="690" y="60"/>
                                      </a:lnTo>
                                      <a:lnTo>
                                        <a:pt x="690" y="54"/>
                                      </a:lnTo>
                                      <a:lnTo>
                                        <a:pt x="696" y="54"/>
                                      </a:lnTo>
                                      <a:lnTo>
                                        <a:pt x="702" y="54"/>
                                      </a:lnTo>
                                      <a:lnTo>
                                        <a:pt x="708" y="54"/>
                                      </a:lnTo>
                                      <a:lnTo>
                                        <a:pt x="714" y="54"/>
                                      </a:lnTo>
                                      <a:lnTo>
                                        <a:pt x="720" y="54"/>
                                      </a:lnTo>
                                      <a:lnTo>
                                        <a:pt x="720" y="48"/>
                                      </a:lnTo>
                                      <a:lnTo>
                                        <a:pt x="726" y="48"/>
                                      </a:lnTo>
                                      <a:lnTo>
                                        <a:pt x="732" y="48"/>
                                      </a:lnTo>
                                      <a:lnTo>
                                        <a:pt x="738" y="48"/>
                                      </a:lnTo>
                                      <a:lnTo>
                                        <a:pt x="744" y="48"/>
                                      </a:lnTo>
                                      <a:lnTo>
                                        <a:pt x="750" y="48"/>
                                      </a:lnTo>
                                      <a:lnTo>
                                        <a:pt x="750" y="42"/>
                                      </a:lnTo>
                                      <a:lnTo>
                                        <a:pt x="756" y="42"/>
                                      </a:lnTo>
                                      <a:lnTo>
                                        <a:pt x="762" y="42"/>
                                      </a:lnTo>
                                      <a:lnTo>
                                        <a:pt x="768" y="42"/>
                                      </a:lnTo>
                                      <a:lnTo>
                                        <a:pt x="774" y="42"/>
                                      </a:lnTo>
                                      <a:lnTo>
                                        <a:pt x="780" y="42"/>
                                      </a:lnTo>
                                      <a:lnTo>
                                        <a:pt x="786" y="36"/>
                                      </a:lnTo>
                                      <a:lnTo>
                                        <a:pt x="792" y="36"/>
                                      </a:lnTo>
                                      <a:lnTo>
                                        <a:pt x="798" y="36"/>
                                      </a:lnTo>
                                      <a:lnTo>
                                        <a:pt x="804" y="36"/>
                                      </a:lnTo>
                                      <a:lnTo>
                                        <a:pt x="810" y="36"/>
                                      </a:lnTo>
                                      <a:lnTo>
                                        <a:pt x="816" y="36"/>
                                      </a:lnTo>
                                      <a:lnTo>
                                        <a:pt x="816" y="30"/>
                                      </a:lnTo>
                                      <a:lnTo>
                                        <a:pt x="822" y="30"/>
                                      </a:lnTo>
                                      <a:lnTo>
                                        <a:pt x="828" y="30"/>
                                      </a:lnTo>
                                      <a:lnTo>
                                        <a:pt x="834" y="30"/>
                                      </a:lnTo>
                                      <a:lnTo>
                                        <a:pt x="840" y="30"/>
                                      </a:lnTo>
                                      <a:lnTo>
                                        <a:pt x="846" y="30"/>
                                      </a:lnTo>
                                      <a:lnTo>
                                        <a:pt x="852" y="30"/>
                                      </a:lnTo>
                                      <a:lnTo>
                                        <a:pt x="852" y="24"/>
                                      </a:lnTo>
                                      <a:lnTo>
                                        <a:pt x="858" y="24"/>
                                      </a:lnTo>
                                      <a:lnTo>
                                        <a:pt x="864" y="24"/>
                                      </a:lnTo>
                                      <a:lnTo>
                                        <a:pt x="870" y="24"/>
                                      </a:lnTo>
                                      <a:lnTo>
                                        <a:pt x="876" y="24"/>
                                      </a:lnTo>
                                      <a:lnTo>
                                        <a:pt x="882" y="24"/>
                                      </a:lnTo>
                                      <a:lnTo>
                                        <a:pt x="888" y="24"/>
                                      </a:lnTo>
                                      <a:lnTo>
                                        <a:pt x="888" y="18"/>
                                      </a:lnTo>
                                      <a:lnTo>
                                        <a:pt x="894" y="18"/>
                                      </a:lnTo>
                                      <a:lnTo>
                                        <a:pt x="900" y="18"/>
                                      </a:lnTo>
                                      <a:lnTo>
                                        <a:pt x="906" y="18"/>
                                      </a:lnTo>
                                      <a:lnTo>
                                        <a:pt x="912" y="18"/>
                                      </a:lnTo>
                                      <a:lnTo>
                                        <a:pt x="918" y="18"/>
                                      </a:lnTo>
                                      <a:lnTo>
                                        <a:pt x="924" y="18"/>
                                      </a:lnTo>
                                      <a:lnTo>
                                        <a:pt x="924" y="12"/>
                                      </a:lnTo>
                                      <a:lnTo>
                                        <a:pt x="930" y="12"/>
                                      </a:lnTo>
                                      <a:lnTo>
                                        <a:pt x="936" y="12"/>
                                      </a:lnTo>
                                      <a:lnTo>
                                        <a:pt x="942" y="12"/>
                                      </a:lnTo>
                                      <a:lnTo>
                                        <a:pt x="948" y="12"/>
                                      </a:lnTo>
                                      <a:lnTo>
                                        <a:pt x="954" y="12"/>
                                      </a:lnTo>
                                      <a:lnTo>
                                        <a:pt x="960" y="12"/>
                                      </a:lnTo>
                                      <a:lnTo>
                                        <a:pt x="966" y="12"/>
                                      </a:lnTo>
                                      <a:lnTo>
                                        <a:pt x="966" y="6"/>
                                      </a:lnTo>
                                      <a:lnTo>
                                        <a:pt x="972" y="6"/>
                                      </a:lnTo>
                                      <a:lnTo>
                                        <a:pt x="978" y="6"/>
                                      </a:lnTo>
                                      <a:lnTo>
                                        <a:pt x="984" y="6"/>
                                      </a:lnTo>
                                      <a:lnTo>
                                        <a:pt x="990" y="6"/>
                                      </a:lnTo>
                                      <a:lnTo>
                                        <a:pt x="996" y="6"/>
                                      </a:lnTo>
                                      <a:lnTo>
                                        <a:pt x="1002" y="6"/>
                                      </a:lnTo>
                                      <a:lnTo>
                                        <a:pt x="1008" y="6"/>
                                      </a:lnTo>
                                      <a:lnTo>
                                        <a:pt x="1008" y="0"/>
                                      </a:lnTo>
                                      <a:lnTo>
                                        <a:pt x="1014" y="0"/>
                                      </a:lnTo>
                                    </a:path>
                                  </a:pathLst>
                                </a:custGeom>
                                <a:noFill/>
                                <a:ln w="9525" cmpd="sng">
                                  <a:solidFill>
                                    <a:srgbClr val="000000"/>
                                  </a:solidFill>
                                  <a:round/>
                                </a:ln>
                              </wps:spPr>
                              <wps:bodyPr rot="0" vert="horz" wrap="square" lIns="91440" tIns="45720" rIns="91440" bIns="45720" anchor="t" anchorCtr="0" upright="1">
                                <a:noAutofit/>
                              </wps:bodyPr>
                            </wps:wsp>
                            <wps:wsp>
                              <wps:cNvPr id="9" name="矩形 12"/>
                              <wps:cNvSpPr>
                                <a:spLocks noChangeArrowheads="1"/>
                              </wps:cNvSpPr>
                              <wps:spPr bwMode="auto">
                                <a:xfrm>
                                  <a:off x="236855" y="1238885"/>
                                  <a:ext cx="120650" cy="216535"/>
                                </a:xfrm>
                                <a:prstGeom prst="rect">
                                  <a:avLst/>
                                </a:prstGeom>
                                <a:noFill/>
                                <a:ln>
                                  <a:noFill/>
                                </a:ln>
                              </wps:spPr>
                              <wps:txbx>
                                <w:txbxContent>
                                  <w:p>
                                    <w:pPr>
                                      <w:autoSpaceDE w:val="0"/>
                                      <w:autoSpaceDN w:val="0"/>
                                      <w:adjustRightInd w:val="0"/>
                                      <w:rPr>
                                        <w:rFonts w:cs="宋体"/>
                                        <w:i/>
                                        <w:iCs/>
                                        <w:color w:val="000000"/>
                                        <w:szCs w:val="21"/>
                                      </w:rPr>
                                    </w:pPr>
                                    <w:r>
                                      <w:rPr>
                                        <w:i/>
                                        <w:iCs/>
                                        <w:color w:val="000080"/>
                                        <w:szCs w:val="21"/>
                                      </w:rPr>
                                      <w:t>O</w:t>
                                    </w:r>
                                  </w:p>
                                </w:txbxContent>
                              </wps:txbx>
                              <wps:bodyPr rot="0" vert="horz" wrap="square" lIns="0" tIns="0" rIns="0" bIns="0" anchor="t" anchorCtr="0" upright="1">
                                <a:noAutofit/>
                              </wps:bodyPr>
                            </wps:wsp>
                            <wps:wsp>
                              <wps:cNvPr id="10" name="矩形 13"/>
                              <wps:cNvSpPr>
                                <a:spLocks noChangeArrowheads="1"/>
                              </wps:cNvSpPr>
                              <wps:spPr bwMode="auto">
                                <a:xfrm>
                                  <a:off x="1344295" y="1176020"/>
                                  <a:ext cx="74295" cy="217170"/>
                                </a:xfrm>
                                <a:prstGeom prst="rect">
                                  <a:avLst/>
                                </a:prstGeom>
                                <a:noFill/>
                                <a:ln>
                                  <a:noFill/>
                                </a:ln>
                              </wps:spPr>
                              <wps:txbx>
                                <w:txbxContent>
                                  <w:p>
                                    <w:pPr>
                                      <w:autoSpaceDE w:val="0"/>
                                      <w:autoSpaceDN w:val="0"/>
                                      <w:adjustRightInd w:val="0"/>
                                      <w:rPr>
                                        <w:rFonts w:cs="宋体"/>
                                        <w:i/>
                                        <w:iCs/>
                                        <w:color w:val="000000"/>
                                        <w:szCs w:val="21"/>
                                      </w:rPr>
                                    </w:pPr>
                                    <w:r>
                                      <w:rPr>
                                        <w:i/>
                                        <w:iCs/>
                                        <w:color w:val="000080"/>
                                        <w:szCs w:val="21"/>
                                      </w:rPr>
                                      <w:t>x</w:t>
                                    </w:r>
                                  </w:p>
                                </w:txbxContent>
                              </wps:txbx>
                              <wps:bodyPr rot="0" vert="horz" wrap="square" lIns="0" tIns="0" rIns="0" bIns="0" anchor="t" anchorCtr="0" upright="1">
                                <a:noAutofit/>
                              </wps:bodyPr>
                            </wps:wsp>
                            <wps:wsp>
                              <wps:cNvPr id="12" name="矩形 14"/>
                              <wps:cNvSpPr>
                                <a:spLocks noChangeArrowheads="1"/>
                              </wps:cNvSpPr>
                              <wps:spPr bwMode="auto">
                                <a:xfrm>
                                  <a:off x="424815" y="0"/>
                                  <a:ext cx="74295" cy="217170"/>
                                </a:xfrm>
                                <a:prstGeom prst="rect">
                                  <a:avLst/>
                                </a:prstGeom>
                                <a:noFill/>
                                <a:ln>
                                  <a:noFill/>
                                </a:ln>
                              </wps:spPr>
                              <wps:txbx>
                                <w:txbxContent>
                                  <w:p>
                                    <w:pPr>
                                      <w:autoSpaceDE w:val="0"/>
                                      <w:autoSpaceDN w:val="0"/>
                                      <w:adjustRightInd w:val="0"/>
                                      <w:rPr>
                                        <w:rFonts w:cs="宋体"/>
                                        <w:i/>
                                        <w:iCs/>
                                        <w:color w:val="000000"/>
                                        <w:szCs w:val="21"/>
                                      </w:rPr>
                                    </w:pPr>
                                    <w:r>
                                      <w:rPr>
                                        <w:i/>
                                        <w:iCs/>
                                        <w:color w:val="000080"/>
                                        <w:szCs w:val="21"/>
                                      </w:rPr>
                                      <w:t>y</w:t>
                                    </w:r>
                                  </w:p>
                                </w:txbxContent>
                              </wps:txbx>
                              <wps:bodyPr rot="0" vert="horz" wrap="square" lIns="0" tIns="0" rIns="0" bIns="0" anchor="t" anchorCtr="0" upright="1">
                                <a:noAutofit/>
                              </wps:bodyPr>
                            </wps:wsp>
                            <wps:wsp>
                              <wps:cNvPr id="13" name="矩形 15"/>
                              <wps:cNvSpPr>
                                <a:spLocks noChangeArrowheads="1"/>
                              </wps:cNvSpPr>
                              <wps:spPr bwMode="auto">
                                <a:xfrm>
                                  <a:off x="592455" y="1217295"/>
                                  <a:ext cx="83185" cy="217170"/>
                                </a:xfrm>
                                <a:prstGeom prst="rect">
                                  <a:avLst/>
                                </a:prstGeom>
                                <a:noFill/>
                                <a:ln>
                                  <a:noFill/>
                                </a:ln>
                              </wps:spPr>
                              <wps:txbx>
                                <w:txbxContent>
                                  <w:p>
                                    <w:pPr>
                                      <w:autoSpaceDE w:val="0"/>
                                      <w:autoSpaceDN w:val="0"/>
                                      <w:adjustRightInd w:val="0"/>
                                      <w:rPr>
                                        <w:rFonts w:hint="eastAsia" w:cs="宋体"/>
                                        <w:szCs w:val="21"/>
                                      </w:rPr>
                                    </w:pPr>
                                    <w:r>
                                      <w:rPr>
                                        <w:rFonts w:hint="eastAsia"/>
                                        <w:szCs w:val="21"/>
                                      </w:rPr>
                                      <w:t>2</w:t>
                                    </w:r>
                                  </w:p>
                                </w:txbxContent>
                              </wps:txbx>
                              <wps:bodyPr rot="0" vert="horz" wrap="square" lIns="0" tIns="0" rIns="0" bIns="0" anchor="t" anchorCtr="0" upright="1">
                                <a:noAutofit/>
                              </wps:bodyPr>
                            </wps:wsp>
                            <wps:wsp>
                              <wps:cNvPr id="14" name="矩形 16"/>
                              <wps:cNvSpPr>
                                <a:spLocks noChangeArrowheads="1"/>
                              </wps:cNvSpPr>
                              <wps:spPr bwMode="auto">
                                <a:xfrm>
                                  <a:off x="476250" y="1217295"/>
                                  <a:ext cx="83185" cy="217170"/>
                                </a:xfrm>
                                <a:prstGeom prst="rect">
                                  <a:avLst/>
                                </a:prstGeom>
                                <a:noFill/>
                                <a:ln>
                                  <a:noFill/>
                                </a:ln>
                              </wps:spPr>
                              <wps:txbx>
                                <w:txbxContent>
                                  <w:p>
                                    <w:pPr>
                                      <w:autoSpaceDE w:val="0"/>
                                      <w:autoSpaceDN w:val="0"/>
                                      <w:adjustRightInd w:val="0"/>
                                      <w:rPr>
                                        <w:rFonts w:hint="eastAsia" w:cs="宋体"/>
                                        <w:szCs w:val="21"/>
                                      </w:rPr>
                                    </w:pPr>
                                    <w:r>
                                      <w:rPr>
                                        <w:rFonts w:hint="eastAsia"/>
                                        <w:szCs w:val="21"/>
                                      </w:rPr>
                                      <w:t>1</w:t>
                                    </w:r>
                                  </w:p>
                                </w:txbxContent>
                              </wps:txbx>
                              <wps:bodyPr rot="0" vert="horz" wrap="square" lIns="0" tIns="0" rIns="0" bIns="0" anchor="t" anchorCtr="0" upright="1">
                                <a:noAutofit/>
                              </wps:bodyPr>
                            </wps:wsp>
                            <wps:wsp>
                              <wps:cNvPr id="15" name="矩形 17"/>
                              <wps:cNvSpPr>
                                <a:spLocks noChangeArrowheads="1"/>
                              </wps:cNvSpPr>
                              <wps:spPr bwMode="auto">
                                <a:xfrm>
                                  <a:off x="710565" y="1217295"/>
                                  <a:ext cx="83185" cy="217170"/>
                                </a:xfrm>
                                <a:prstGeom prst="rect">
                                  <a:avLst/>
                                </a:prstGeom>
                                <a:noFill/>
                                <a:ln>
                                  <a:noFill/>
                                </a:ln>
                              </wps:spPr>
                              <wps:txbx>
                                <w:txbxContent>
                                  <w:p>
                                    <w:pPr>
                                      <w:autoSpaceDE w:val="0"/>
                                      <w:autoSpaceDN w:val="0"/>
                                      <w:adjustRightInd w:val="0"/>
                                      <w:rPr>
                                        <w:rFonts w:hint="eastAsia" w:cs="宋体"/>
                                        <w:szCs w:val="21"/>
                                      </w:rPr>
                                    </w:pPr>
                                    <w:r>
                                      <w:rPr>
                                        <w:rFonts w:hint="eastAsia"/>
                                        <w:szCs w:val="21"/>
                                      </w:rPr>
                                      <w:t>3</w:t>
                                    </w:r>
                                  </w:p>
                                </w:txbxContent>
                              </wps:txbx>
                              <wps:bodyPr rot="0" vert="horz" wrap="square" lIns="0" tIns="0" rIns="0" bIns="0" anchor="t" anchorCtr="0" upright="1">
                                <a:noAutofit/>
                              </wps:bodyPr>
                            </wps:wsp>
                            <wps:wsp>
                              <wps:cNvPr id="16" name="矩形 18"/>
                              <wps:cNvSpPr>
                                <a:spLocks noChangeArrowheads="1"/>
                              </wps:cNvSpPr>
                              <wps:spPr bwMode="auto">
                                <a:xfrm>
                                  <a:off x="830580" y="1217295"/>
                                  <a:ext cx="83185" cy="217170"/>
                                </a:xfrm>
                                <a:prstGeom prst="rect">
                                  <a:avLst/>
                                </a:prstGeom>
                                <a:noFill/>
                                <a:ln>
                                  <a:noFill/>
                                </a:ln>
                              </wps:spPr>
                              <wps:txbx>
                                <w:txbxContent>
                                  <w:p>
                                    <w:pPr>
                                      <w:autoSpaceDE w:val="0"/>
                                      <w:autoSpaceDN w:val="0"/>
                                      <w:adjustRightInd w:val="0"/>
                                      <w:rPr>
                                        <w:rFonts w:hint="eastAsia" w:cs="宋体"/>
                                        <w:szCs w:val="21"/>
                                      </w:rPr>
                                    </w:pPr>
                                    <w:r>
                                      <w:rPr>
                                        <w:rFonts w:hint="eastAsia"/>
                                        <w:szCs w:val="21"/>
                                      </w:rPr>
                                      <w:t>4</w:t>
                                    </w:r>
                                  </w:p>
                                </w:txbxContent>
                              </wps:txbx>
                              <wps:bodyPr rot="0" vert="horz" wrap="square" lIns="0" tIns="0" rIns="0" bIns="0" anchor="t" anchorCtr="0" upright="1">
                                <a:noAutofit/>
                              </wps:bodyPr>
                            </wps:wsp>
                            <wps:wsp>
                              <wps:cNvPr id="17" name="矩形 19"/>
                              <wps:cNvSpPr>
                                <a:spLocks noChangeArrowheads="1"/>
                              </wps:cNvSpPr>
                              <wps:spPr bwMode="auto">
                                <a:xfrm>
                                  <a:off x="505460" y="498475"/>
                                  <a:ext cx="287020" cy="217170"/>
                                </a:xfrm>
                                <a:prstGeom prst="rect">
                                  <a:avLst/>
                                </a:prstGeom>
                                <a:noFill/>
                                <a:ln>
                                  <a:noFill/>
                                </a:ln>
                              </wps:spPr>
                              <wps:txbx>
                                <w:txbxContent>
                                  <w:p>
                                    <w:pPr>
                                      <w:autoSpaceDE w:val="0"/>
                                      <w:autoSpaceDN w:val="0"/>
                                      <w:adjustRightInd w:val="0"/>
                                      <w:rPr>
                                        <w:rFonts w:hint="eastAsia" w:cs="宋体"/>
                                        <w:b/>
                                        <w:i/>
                                        <w:iCs/>
                                        <w:szCs w:val="21"/>
                                      </w:rPr>
                                    </w:pPr>
                                    <w:r>
                                      <w:rPr>
                                        <w:rFonts w:hint="eastAsia"/>
                                        <w:b/>
                                        <w:i/>
                                        <w:iCs/>
                                        <w:szCs w:val="21"/>
                                      </w:rPr>
                                      <w:t>g</w:t>
                                    </w:r>
                                    <w:r>
                                      <w:rPr>
                                        <w:rFonts w:hint="eastAsia"/>
                                        <w:b/>
                                        <w:iCs/>
                                        <w:szCs w:val="21"/>
                                      </w:rPr>
                                      <w:t>(</w:t>
                                    </w:r>
                                    <w:r>
                                      <w:rPr>
                                        <w:rFonts w:hint="eastAsia"/>
                                        <w:b/>
                                        <w:i/>
                                        <w:iCs/>
                                        <w:szCs w:val="21"/>
                                      </w:rPr>
                                      <w:t>x</w:t>
                                    </w:r>
                                    <w:r>
                                      <w:rPr>
                                        <w:rFonts w:hint="eastAsia"/>
                                        <w:b/>
                                        <w:iCs/>
                                        <w:szCs w:val="21"/>
                                      </w:rPr>
                                      <w:t>)</w:t>
                                    </w:r>
                                  </w:p>
                                </w:txbxContent>
                              </wps:txbx>
                              <wps:bodyPr rot="0" vert="horz" wrap="square" lIns="0" tIns="0" rIns="0" bIns="0" anchor="t" anchorCtr="0" upright="1">
                                <a:noAutofit/>
                              </wps:bodyPr>
                            </wps:wsp>
                            <wps:wsp>
                              <wps:cNvPr id="18" name="矩形 20"/>
                              <wps:cNvSpPr>
                                <a:spLocks noChangeArrowheads="1"/>
                              </wps:cNvSpPr>
                              <wps:spPr bwMode="auto">
                                <a:xfrm>
                                  <a:off x="852170" y="821690"/>
                                  <a:ext cx="287020" cy="217170"/>
                                </a:xfrm>
                                <a:prstGeom prst="rect">
                                  <a:avLst/>
                                </a:prstGeom>
                                <a:noFill/>
                                <a:ln>
                                  <a:noFill/>
                                </a:ln>
                              </wps:spPr>
                              <wps:txbx>
                                <w:txbxContent>
                                  <w:p>
                                    <w:pPr>
                                      <w:autoSpaceDE w:val="0"/>
                                      <w:autoSpaceDN w:val="0"/>
                                      <w:adjustRightInd w:val="0"/>
                                      <w:rPr>
                                        <w:rFonts w:hint="eastAsia" w:cs="宋体"/>
                                        <w:b/>
                                        <w:i/>
                                        <w:iCs/>
                                        <w:szCs w:val="21"/>
                                      </w:rPr>
                                    </w:pPr>
                                    <w:r>
                                      <w:rPr>
                                        <w:rFonts w:hint="eastAsia"/>
                                        <w:b/>
                                        <w:i/>
                                        <w:iCs/>
                                        <w:szCs w:val="21"/>
                                      </w:rPr>
                                      <w:t>h</w:t>
                                    </w:r>
                                    <w:r>
                                      <w:rPr>
                                        <w:rFonts w:hint="eastAsia"/>
                                        <w:b/>
                                        <w:iCs/>
                                        <w:szCs w:val="21"/>
                                      </w:rPr>
                                      <w:t>(</w:t>
                                    </w:r>
                                    <w:r>
                                      <w:rPr>
                                        <w:rFonts w:hint="eastAsia"/>
                                        <w:b/>
                                        <w:i/>
                                        <w:iCs/>
                                        <w:szCs w:val="21"/>
                                      </w:rPr>
                                      <w:t>x</w:t>
                                    </w:r>
                                    <w:r>
                                      <w:rPr>
                                        <w:rFonts w:hint="eastAsia"/>
                                        <w:b/>
                                        <w:iCs/>
                                        <w:szCs w:val="21"/>
                                      </w:rPr>
                                      <w:t>)</w:t>
                                    </w:r>
                                  </w:p>
                                </w:txbxContent>
                              </wps:txbx>
                              <wps:bodyPr rot="0" vert="horz" wrap="square" lIns="0" tIns="0" rIns="0" bIns="0" anchor="t" anchorCtr="0" upright="1">
                                <a:noAutofit/>
                              </wps:bodyPr>
                            </wps:wsp>
                          </wpc:wpc>
                        </a:graphicData>
                      </a:graphic>
                    </wp:inline>
                  </w:drawing>
                </mc:Choice>
                <mc:Fallback>
                  <w:pict>
                    <v:group id="画布 2" o:spid="_x0000_s1026" o:spt="203" style="height:140.4pt;width:111.7pt;" coordsize="1418590,1783080" editas="canvas" o:gfxdata="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">
                      <o:lock v:ext="edit" aspectratio="f"/>
                      <v:shape id="画布 2" o:spid="_x0000_s1026" style="position:absolute;left:0;top:0;height:1783080;width:1418590;" filled="f" stroked="f" coordsize="21600,21600" o:gfxdata="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">
                        <v:fill on="f" focussize="0,0"/>
                        <v:stroke on="f"/>
                        <v:imagedata o:title=""/>
                        <o:lock v:ext="edit" aspectratio="t"/>
                      </v:shape>
                      <v:line id="直线 4" o:spid="_x0000_s1026" o:spt="20" style="position:absolute;left:372745;top:67945;flip:y;height:1694180;width:0;" filled="f" stroked="t" coordsize="21600,21600" o:gfxdata="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Mo5RmbTAAAA&#10;BQEAAA8AAAAAAAAAAQAgAAAAIgAAAGRycy9kb3ducmV2LnhtbFBLAQIUABQAAAAIAIdO4kA2s2g8&#10;6QEAAJMDAAAOAAAAAAAAAAEAIAAAACIBAABkcnMvZTJvRG9jLnhtbFBLBQYAAAAABgAGAFkBAAB9&#10;BQAAAAA=&#10;">
                        <v:fill on="f" focussize="0,0"/>
                        <v:stroke color="#000000" joinstyle="round" endarrow="block" endarrowwidth="narrow"/>
                        <v:imagedata o:title=""/>
                        <o:lock v:ext="edit" aspectratio="f"/>
                      </v:line>
                      <v:rect id="矩形 5" o:spid="_x0000_s1026" o:spt="1" style="position:absolute;left:236855;top:377190;height:217170;width:83185;" filled="f" stroked="f" coordsize="21600,21600" o:gfxdata="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xeRWK9YAAAAFAQAADwAAAAAAAAABACAAAAAiAAAAZHJzL2Rvd25yZXYueG1sUEsBAhQAFAAA&#10;AAgAh07iQDa+QEvxAQAAsgMAAA4AAAAAAAAAAQAgAAAAJQEAAGRycy9lMm9Eb2MueG1sUEsFBgAA&#10;AAAGAAYAWQEAAIgFAAAAAA==&#10;">
                        <v:fill on="f" focussize="0,0"/>
                        <v:stroke on="f"/>
                        <v:imagedata o:title=""/>
                        <o:lock v:ext="edit" aspectratio="f"/>
                        <v:textbox inset="0mm,0mm,0mm,0mm">
                          <w:txbxContent>
                            <w:p>
                              <w:pPr>
                                <w:autoSpaceDE w:val="0"/>
                                <w:autoSpaceDN w:val="0"/>
                                <w:adjustRightInd w:val="0"/>
                                <w:rPr>
                                  <w:rFonts w:cs="宋体"/>
                                  <w:szCs w:val="21"/>
                                </w:rPr>
                              </w:pPr>
                              <w:r>
                                <w:rPr>
                                  <w:szCs w:val="21"/>
                                </w:rPr>
                                <w:t>6</w:t>
                              </w:r>
                            </w:p>
                          </w:txbxContent>
                        </v:textbox>
                      </v:rect>
                      <v:line id="直线 6" o:spid="_x0000_s1026" o:spt="20" style="position:absolute;left:351155;top:1214755;height:1270;width:46990;" filled="f" stroked="t" coordsize="21600,21600" o:gfxdata="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Ss8rh1QAAAAUBAAAPAAAAAAAAAAEAIAAAACIAAABkcnMvZG93&#10;bnJldi54bWxQSwECFAAUAAAACACHTuJAz29zV8oBAABfAwAADgAAAAAAAAABACAAAAAkAQAAZHJz&#10;L2Uyb0RvYy54bWxQSwUGAAAAAAYABgBZAQAAYAUAAAAA&#10;">
                        <v:fill on="f" focussize="0,0"/>
                        <v:stroke color="#000080" joinstyle="round"/>
                        <v:imagedata o:title=""/>
                        <o:lock v:ext="edit" aspectratio="f"/>
                      </v:line>
                      <v:line id="直线 7" o:spid="_x0000_s1026" o:spt="20" style="position:absolute;left:0;top:1214755;height:1270;width:1403985;" filled="f" stroked="t" coordsize="21600,21600" o:gfxdata="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H5IkFDXAAAABQEAAA8A&#10;AAAAAAAAAQAgAAAAIgAAAGRycy9kb3ducmV2LnhtbFBLAQIUABQAAAAIAIdO4kCcHx3C3wEAAIkD&#10;AAAOAAAAAAAAAAEAIAAAACYBAABkcnMvZTJvRG9jLnhtbFBLBQYAAAAABgAGAFkBAAB3BQAAAAA=&#10;">
                        <v:fill on="f" focussize="0,0"/>
                        <v:stroke color="#000000" joinstyle="round" endarrow="block" endarrowwidth="narrow"/>
                        <v:imagedata o:title=""/>
                        <o:lock v:ext="edit" aspectratio="f"/>
                      </v:line>
                      <v:line id="直线 8" o:spid="_x0000_s1026" o:spt="20" style="position:absolute;left:622935;top:1170305;height:47625;width:0;" filled="f" stroked="t" coordsize="21600,21600" o:gfxdata="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FKzyuHVAAAABQEAAA8AAAAAAAAAAQAgAAAAIgAAAGRycy9kb3du&#10;cmV2LnhtbFBLAQIUABQAAAAIAIdO4kBq5YZCyQEAAFwDAAAOAAAAAAAAAAEAIAAAACQBAABkcnMv&#10;ZTJvRG9jLnhtbFBLBQYAAAAABgAGAFkBAABfBQAAAAA=&#10;">
                        <v:fill on="f" focussize="0,0"/>
                        <v:stroke color="#000080" joinstyle="round"/>
                        <v:imagedata o:title=""/>
                        <o:lock v:ext="edit" aspectratio="f"/>
                      </v:line>
                      <v:line id="直线 9" o:spid="_x0000_s1026" o:spt="20" style="position:absolute;left:867410;top:1170305;height:47625;width:635;" filled="f" stroked="t" coordsize="21600,21600" o:gfxdata="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UrPK4dUAAAAFAQAADwAAAAAAAAABACAAAAAiAAAAZHJzL2Rv&#10;d25yZXYueG1sUEsBAhQAFAAAAAgAh07iQOyhchXLAQAAXgMAAA4AAAAAAAAAAQAgAAAAJAEAAGRy&#10;cy9lMm9Eb2MueG1sUEsFBgAAAAAGAAYAWQEAAGEFAAAAAA==&#10;">
                        <v:fill on="f" focussize="0,0"/>
                        <v:stroke color="#000080" joinstyle="round"/>
                        <v:imagedata o:title=""/>
                        <o:lock v:ext="edit" aspectratio="f"/>
                      </v:line>
                      <v:shape id="任意多边形 10" o:spid="_x0000_s1026" o:spt="100" style="position:absolute;left:194945;top:109855;height:1386205;width:692785;" filled="f" stroked="t" coordsize="798,1596" o:gfxdata="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" path="m0,0l0,6,0,12,6,12,6,18,6,24,12,24,12,30,12,36,18,36,18,42,18,48,24,48,24,54,24,60,30,60,30,66,30,72,36,72,36,78,36,84,42,84,42,90,42,96,48,96,48,102,48,108,54,108,54,114,54,120,60,120,60,126,60,132,66,132,66,138,66,144,72,144,72,150,72,156,78,156,78,162,78,168,84,168,84,174,84,180,90,180,90,186,90,192,96,192,96,198,96,204,102,204,102,210,102,216,108,216,108,222,108,228,114,228,114,234,114,240,120,240,120,246,120,252,126,252,126,258,126,264,132,264,132,270,132,276,138,276,138,282,138,288,144,288,144,294,144,300,150,300,150,306,150,312,156,312,156,318,156,324,162,324,162,330,162,336,168,336,168,342,168,348,174,348,174,354,174,360,180,360,180,366,180,372,186,372,186,378,186,384,192,384,192,390,192,396,198,396,198,402,198,408,204,408,204,414,204,420,210,420,210,426,210,432,216,432,216,438,216,444,222,444,222,450,222,456,228,456,228,462,228,468,234,468,234,474,234,480,240,480,240,486,240,492,246,492,246,498,246,504,252,504,252,510,252,516,258,516,258,522,258,528,264,528,264,534,264,540,270,540,270,546,270,552,276,552,276,558,276,564,282,564,282,570,282,576,288,576,288,582,288,588,294,588,294,594,294,600,300,600,300,606,300,612,306,612,306,618,306,624,312,624,312,630,312,636,318,636,318,642,318,648,324,648,324,654,324,660,330,660,330,666,330,672,336,672,336,678,336,684,342,684,342,690,342,696,348,696,348,702,348,708,354,708,354,714,354,720,360,720,360,726,360,732,366,732,366,738,366,744,372,744,372,750,372,756,378,756,378,762,378,768,384,768,384,774,384,780,390,780,390,786,390,792,396,792,396,798,396,804,402,804,402,810,402,816,408,816,408,822,408,828,414,828,414,834,414,840,420,840,420,846,420,852,426,852,426,858,426,864,432,864,432,870,432,876,438,876,438,882,438,888,444,888,444,894,444,900,450,900,450,906,450,912,456,912,456,918,456,924,462,924,462,930,462,936,468,936,468,942,468,948,474,948,474,954,474,960,480,960,480,966,480,972,486,972,486,978,486,984,492,984,492,990,492,996,498,996,498,1002,498,1008,504,1008,504,1014,504,1020,510,1020,510,1026,510,1032,516,1032,516,1038,516,1044,522,1044,522,1050,522,1056,528,1056,528,1062,528,1068,534,1068,534,1074,534,1080,540,1080,540,1086,540,1092,546,1092,546,1098,546,1104,552,1104,552,1110,552,1116,558,1116,558,1122,558,1128,564,1128,564,1134,564,1140,570,1140,570,1146,570,1152,576,1152,576,1158,576,1164,582,1164,582,1170,582,1176,588,1176,588,1182,588,1188,594,1188,594,1194,594,1200,600,1200,600,1206,600,1212,606,1212,606,1218,606,1224,612,1224,612,1230,612,1236,618,1236,618,1242,618,1248,624,1248,624,1254,624,1260,630,1260,630,1266,630,1272,636,1272,636,1278,636,1284,642,1284,642,1290,642,1296,648,1296,648,1302,648,1308,654,1308,654,1314,654,1320,660,1320,660,1326,660,1332,666,1332,666,1338,666,1344,672,1344,672,1350,672,1356,678,1356,678,1362,678,1368,684,1368,684,1374,684,1380,690,1380,690,1386,690,1392,696,1392,696,1398,696,1404,702,1404,702,1410,702,1416,708,1416,708,1422,708,1428,714,1428,714,1434,714,1440,720,1440,720,1446,720,1452,726,1452,726,1458,726,1464,732,1464,732,1470,732,1476,738,1476,738,1482,738,1488,744,1488,744,1494,744,1500,750,1500,750,1506,750,1512,756,1512,756,1518,756,1524,762,1524,762,1530,762,1536,768,1536,768,1542,768,1548,774,1548,774,1554,774,1560,780,1560,780,1566,780,1572,786,1572,786,1578,786,1584,792,1584,792,1590,792,1596,798,1596e">
                        <v:path o:connectlocs="10417,20845;20835,46901;31253,72958;46880,93803;57298,119859;67715,145916;83342,166761;93760,192817;104178,218874;119804,239719;130222,265776;140640,291832;156267,312677;166685,338734;177102,364790;192729,385635;203147,411692;213565,437748;229192,458594;239609,484650;250027,510707;265654,531552;276072,557608;286490,583665;302116,604510;312534,630566;322952,656623;338579,677468;348996,703525;359414,729581;375041,750426;385459,776483;395877,802539;411503,823384;421921,849441;432339,875497;447966,896343;458384,922399;468801,948456;484428,969301;494846,995357;505264,1021414;520890,1042259;531308,1068315;541726,1094372;557353,1115217;567771,1141274;578188,1167330;593815,1188175;604233,1214232;614651,1240288;630278,1261133;640695,1287190;651113,1313246;666740,1334092;677158,1360148;687576,1386205" o:connectangles="0,0,0,0,0,0,0,0,0,0,0,0,0,0,0,0,0,0,0,0,0,0,0,0,0,0,0,0,0,0,0,0,0,0,0,0,0,0,0,0,0,0,0,0,0,0,0,0,0,0,0,0,0,0,0,0,0"/>
                        <v:fill on="f" focussize="0,0"/>
                        <v:stroke color="#000000" joinstyle="round"/>
                        <v:imagedata o:title=""/>
                        <o:lock v:ext="edit" aspectratio="f"/>
                      </v:shape>
                      <v:shape id="任意多边形 11" o:spid="_x0000_s1026" o:spt="100" style="position:absolute;left:372745;top:970280;height:812800;width:879475;" filled="f" stroked="t" coordsize="1014,936" o:gfxdata="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" path="m0,936l0,870,6,828,6,798,6,768,6,744,6,726,6,708,6,696,6,678,12,666,12,654,12,648,12,636,12,624,12,618,12,606,18,600,18,594,18,588,18,582,18,576,18,570,18,564,18,558,24,552,24,546,24,540,24,534,24,528,24,522,30,516,30,510,30,504,30,498,30,492,36,492,36,486,36,480,36,474,36,468,42,462,42,456,42,450,48,444,48,438,48,432,48,426,54,426,54,420,54,414,60,414,60,408,60,402,66,396,66,390,66,384,72,384,72,378,72,372,78,372,78,366,84,360,84,354,90,354,90,348,90,342,96,342,96,336,102,336,102,330,102,324,108,324,108,318,114,318,114,312,120,312,120,306,126,306,126,300,126,294,132,294,132,288,138,288,138,282,144,282,144,276,150,276,150,270,156,270,156,264,162,264,168,258,174,258,174,252,180,252,180,246,186,246,186,240,192,240,198,240,198,234,204,234,204,228,210,228,216,222,222,222,222,216,228,216,234,216,234,210,240,210,240,204,246,204,252,204,252,198,258,198,264,198,264,192,270,192,276,192,276,186,282,186,288,186,288,180,294,180,300,180,300,174,306,174,312,174,312,168,318,168,324,168,324,162,330,162,336,162,336,156,342,156,348,156,354,156,354,150,360,150,366,150,366,144,372,144,378,144,384,144,384,138,390,138,396,138,402,138,402,132,408,132,414,132,420,126,426,126,432,126,432,120,438,120,444,120,450,120,456,114,462,114,468,114,474,114,474,108,480,108,486,108,492,108,492,102,498,102,504,102,510,102,516,102,516,96,522,96,528,96,534,96,540,90,546,90,552,90,558,90,558,84,564,84,570,84,576,84,582,84,582,78,588,78,594,78,600,78,606,78,606,72,612,72,618,72,624,72,630,72,636,72,636,66,642,66,648,66,654,66,660,66,660,60,666,60,672,60,678,60,684,60,690,60,690,54,696,54,702,54,708,54,714,54,720,54,720,48,726,48,732,48,738,48,744,48,750,48,750,42,756,42,762,42,768,42,774,42,780,42,786,36,792,36,798,36,804,36,810,36,816,36,816,30,822,30,828,30,834,30,840,30,846,30,852,30,852,24,858,24,864,24,870,24,876,24,882,24,888,24,888,18,894,18,900,18,906,18,912,18,918,18,924,18,924,12,930,12,936,12,942,12,948,12,954,12,960,12,966,12,966,6,972,6,978,6,984,6,990,6,996,6,1002,6,1008,6,1008,0,1014,0e">
                        <v:path o:connectlocs="5203,666912;5203,588758;10407,541866;15611,510605;15611,484553;20815,458502;26019,432451;31223,411610;41631,385558;46835,364717;57243,343876;62447,323035;78059,307405;88467,291774;98875,276143;109283,260512;119691,244882;135303,234461;150915,218830;166527,208410;182139,197989;202955,187569;218567,177148;234179,166728;249791,156307;270607,151097;286219,140676;307035,135466;322647,125046;343463,119835;364279,109415;385095,104205;411115,98994;426727,88574;447543,83364;473563,78153;494379,72943;515195,67733;536011,62523;556827,57312;577643,52102;598459,46892;624479,46892;645295,41682;666111,36471;692131,31261;712947,26051;738967,26051;759783,20841;780599,15630;801415,10420;827435,10420;848251,5210;874271,5210" o:connectangles="0,0,0,0,0,0,0,0,0,0,0,0,0,0,0,0,0,0,0,0,0,0,0,0,0,0,0,0,0,0,0,0,0,0,0,0,0,0,0,0,0,0,0,0,0,0,0,0,0,0,0,0,0,0"/>
                        <v:fill on="f" focussize="0,0"/>
                        <v:stroke color="#000000" joinstyle="round"/>
                        <v:imagedata o:title=""/>
                        <o:lock v:ext="edit" aspectratio="f"/>
                      </v:shape>
                      <v:rect id="矩形 12" o:spid="_x0000_s1026" o:spt="1" style="position:absolute;left:236855;top:1238885;height:216535;width:120650;" filled="f" stroked="f" coordsize="21600,21600" o:gfxdata="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MXkVivWAAAABQEAAA8AAAAAAAAAAQAgAAAAIgAAAGRycy9kb3ducmV2LnhtbFBLAQIU&#10;ABQAAAAIAIdO4kBxq3119QEAALUDAAAOAAAAAAAAAAEAIAAAACUBAABkcnMvZTJvRG9jLnhtbFBL&#10;BQYAAAAABgAGAFkBAACMBQAAAAA=&#10;">
                        <v:fill on="f" focussize="0,0"/>
                        <v:stroke on="f"/>
                        <v:imagedata o:title=""/>
                        <o:lock v:ext="edit" aspectratio="f"/>
                        <v:textbox inset="0mm,0mm,0mm,0mm">
                          <w:txbxContent>
                            <w:p>
                              <w:pPr>
                                <w:autoSpaceDE w:val="0"/>
                                <w:autoSpaceDN w:val="0"/>
                                <w:adjustRightInd w:val="0"/>
                                <w:rPr>
                                  <w:rFonts w:cs="宋体"/>
                                  <w:i/>
                                  <w:iCs/>
                                  <w:color w:val="000000"/>
                                  <w:szCs w:val="21"/>
                                </w:rPr>
                              </w:pPr>
                              <w:r>
                                <w:rPr>
                                  <w:i/>
                                  <w:iCs/>
                                  <w:color w:val="000080"/>
                                  <w:szCs w:val="21"/>
                                </w:rPr>
                                <w:t>O</w:t>
                              </w:r>
                            </w:p>
                          </w:txbxContent>
                        </v:textbox>
                      </v:rect>
                      <v:rect id="矩形 13" o:spid="_x0000_s1026" o:spt="1" style="position:absolute;left:1344295;top:1176020;height:217170;width:74295;" filled="f" stroked="f" coordsize="21600,21600" o:gfxdata="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xeRWK9YAAAAFAQAADwAAAAAAAAABACAAAAAiAAAAZHJzL2Rvd25yZXYueG1sUEsBAhQAFAAA&#10;AAgAh07iQMVuOd/xAQAAtgMAAA4AAAAAAAAAAQAgAAAAJQEAAGRycy9lMm9Eb2MueG1sUEsFBgAA&#10;AAAGAAYAWQEAAIgFAAAAAA==&#10;">
                        <v:fill on="f" focussize="0,0"/>
                        <v:stroke on="f"/>
                        <v:imagedata o:title=""/>
                        <o:lock v:ext="edit" aspectratio="f"/>
                        <v:textbox inset="0mm,0mm,0mm,0mm">
                          <w:txbxContent>
                            <w:p>
                              <w:pPr>
                                <w:autoSpaceDE w:val="0"/>
                                <w:autoSpaceDN w:val="0"/>
                                <w:adjustRightInd w:val="0"/>
                                <w:rPr>
                                  <w:rFonts w:cs="宋体"/>
                                  <w:i/>
                                  <w:iCs/>
                                  <w:color w:val="000000"/>
                                  <w:szCs w:val="21"/>
                                </w:rPr>
                              </w:pPr>
                              <w:r>
                                <w:rPr>
                                  <w:i/>
                                  <w:iCs/>
                                  <w:color w:val="000080"/>
                                  <w:szCs w:val="21"/>
                                </w:rPr>
                                <w:t>x</w:t>
                              </w:r>
                            </w:p>
                          </w:txbxContent>
                        </v:textbox>
                      </v:rect>
                      <v:rect id="矩形 14" o:spid="_x0000_s1026" o:spt="1" style="position:absolute;left:424815;top:0;height:217170;width:74295;" filled="f" stroked="f" coordsize="21600,21600" o:gfxdata="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F&#10;5FYr1gAAAAUBAAAPAAAAAAAAAAEAIAAAACIAAABkcnMvZG93bnJldi54bWxQSwECFAAUAAAACACH&#10;TuJAKctghe0BAACvAwAADgAAAAAAAAABACAAAAAlAQAAZHJzL2Uyb0RvYy54bWxQSwUGAAAAAAYA&#10;BgBZAQAAhAUAAAAA&#10;">
                        <v:fill on="f" focussize="0,0"/>
                        <v:stroke on="f"/>
                        <v:imagedata o:title=""/>
                        <o:lock v:ext="edit" aspectratio="f"/>
                        <v:textbox inset="0mm,0mm,0mm,0mm">
                          <w:txbxContent>
                            <w:p>
                              <w:pPr>
                                <w:autoSpaceDE w:val="0"/>
                                <w:autoSpaceDN w:val="0"/>
                                <w:adjustRightInd w:val="0"/>
                                <w:rPr>
                                  <w:rFonts w:cs="宋体"/>
                                  <w:i/>
                                  <w:iCs/>
                                  <w:color w:val="000000"/>
                                  <w:szCs w:val="21"/>
                                </w:rPr>
                              </w:pPr>
                              <w:r>
                                <w:rPr>
                                  <w:i/>
                                  <w:iCs/>
                                  <w:color w:val="000080"/>
                                  <w:szCs w:val="21"/>
                                </w:rPr>
                                <w:t>y</w:t>
                              </w:r>
                            </w:p>
                          </w:txbxContent>
                        </v:textbox>
                      </v:rect>
                      <v:rect id="矩形 15" o:spid="_x0000_s1026" o:spt="1" style="position:absolute;left:592455;top:1217295;height:217170;width:83185;" filled="f" stroked="f" coordsize="21600,21600" o:gfxdata="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xeRWK9YAAAAFAQAADwAAAAAAAAABACAAAAAiAAAAZHJzL2Rvd25yZXYueG1sUEsBAhQA&#10;FAAAAAgAh07iQKXrN6T0AQAAtQMAAA4AAAAAAAAAAQAgAAAAJQEAAGRycy9lMm9Eb2MueG1sUEsF&#10;BgAAAAAGAAYAWQEAAIsFAAAAAA==&#10;">
                        <v:fill on="f" focussize="0,0"/>
                        <v:stroke on="f"/>
                        <v:imagedata o:title=""/>
                        <o:lock v:ext="edit" aspectratio="f"/>
                        <v:textbox inset="0mm,0mm,0mm,0mm">
                          <w:txbxContent>
                            <w:p>
                              <w:pPr>
                                <w:autoSpaceDE w:val="0"/>
                                <w:autoSpaceDN w:val="0"/>
                                <w:adjustRightInd w:val="0"/>
                                <w:rPr>
                                  <w:rFonts w:hint="eastAsia" w:cs="宋体"/>
                                  <w:szCs w:val="21"/>
                                </w:rPr>
                              </w:pPr>
                              <w:r>
                                <w:rPr>
                                  <w:rFonts w:hint="eastAsia"/>
                                  <w:szCs w:val="21"/>
                                </w:rPr>
                                <w:t>2</w:t>
                              </w:r>
                            </w:p>
                          </w:txbxContent>
                        </v:textbox>
                      </v:rect>
                      <v:rect id="矩形 16" o:spid="_x0000_s1026" o:spt="1" style="position:absolute;left:476250;top:1217295;height:217170;width:83185;" filled="f" stroked="f" coordsize="21600,21600" o:gfxdata="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xeRWK9YAAAAFAQAADwAAAAAAAAABACAAAAAiAAAAZHJzL2Rvd25yZXYueG1sUEsBAhQA&#10;FAAAAAgAh07iQBT6sAP0AQAAtQMAAA4AAAAAAAAAAQAgAAAAJQEAAGRycy9lMm9Eb2MueG1sUEsF&#10;BgAAAAAGAAYAWQEAAIsFAAAAAA==&#10;">
                        <v:fill on="f" focussize="0,0"/>
                        <v:stroke on="f"/>
                        <v:imagedata o:title=""/>
                        <o:lock v:ext="edit" aspectratio="f"/>
                        <v:textbox inset="0mm,0mm,0mm,0mm">
                          <w:txbxContent>
                            <w:p>
                              <w:pPr>
                                <w:autoSpaceDE w:val="0"/>
                                <w:autoSpaceDN w:val="0"/>
                                <w:adjustRightInd w:val="0"/>
                                <w:rPr>
                                  <w:rFonts w:hint="eastAsia" w:cs="宋体"/>
                                  <w:szCs w:val="21"/>
                                </w:rPr>
                              </w:pPr>
                              <w:r>
                                <w:rPr>
                                  <w:rFonts w:hint="eastAsia"/>
                                  <w:szCs w:val="21"/>
                                </w:rPr>
                                <w:t>1</w:t>
                              </w:r>
                            </w:p>
                          </w:txbxContent>
                        </v:textbox>
                      </v:rect>
                      <v:rect id="矩形 17" o:spid="_x0000_s1026" o:spt="1" style="position:absolute;left:710565;top:1217295;height:217170;width:83185;" filled="f" stroked="f" coordsize="21600,21600" o:gfxdata="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F5FYr1gAAAAUBAAAPAAAAAAAAAAEAIAAAACIAAABkcnMvZG93bnJldi54bWxQSwECFAAU&#10;AAAACACHTuJAKu1FKPMBAAC1AwAADgAAAAAAAAABACAAAAAlAQAAZHJzL2Uyb0RvYy54bWxQSwUG&#10;AAAAAAYABgBZAQAAigUAAAAA&#10;">
                        <v:fill on="f" focussize="0,0"/>
                        <v:stroke on="f"/>
                        <v:imagedata o:title=""/>
                        <o:lock v:ext="edit" aspectratio="f"/>
                        <v:textbox inset="0mm,0mm,0mm,0mm">
                          <w:txbxContent>
                            <w:p>
                              <w:pPr>
                                <w:autoSpaceDE w:val="0"/>
                                <w:autoSpaceDN w:val="0"/>
                                <w:adjustRightInd w:val="0"/>
                                <w:rPr>
                                  <w:rFonts w:hint="eastAsia" w:cs="宋体"/>
                                  <w:szCs w:val="21"/>
                                </w:rPr>
                              </w:pPr>
                              <w:r>
                                <w:rPr>
                                  <w:rFonts w:hint="eastAsia"/>
                                  <w:szCs w:val="21"/>
                                </w:rPr>
                                <w:t>3</w:t>
                              </w:r>
                            </w:p>
                          </w:txbxContent>
                        </v:textbox>
                      </v:rect>
                      <v:rect id="矩形 18" o:spid="_x0000_s1026" o:spt="1" style="position:absolute;left:830580;top:1217295;height:217170;width:83185;" filled="f" stroked="f" coordsize="21600,21600" o:gfxdata="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MXkVivWAAAABQEAAA8AAAAAAAAAAQAgAAAAIgAAAGRycy9kb3ducmV2LnhtbFBLAQIUABQA&#10;AAAIAIdO4kAqe1mg8gEAALUDAAAOAAAAAAAAAAEAIAAAACUBAABkcnMvZTJvRG9jLnhtbFBLBQYA&#10;AAAABgAGAFkBAACJBQAAAAA=&#10;">
                        <v:fill on="f" focussize="0,0"/>
                        <v:stroke on="f"/>
                        <v:imagedata o:title=""/>
                        <o:lock v:ext="edit" aspectratio="f"/>
                        <v:textbox inset="0mm,0mm,0mm,0mm">
                          <w:txbxContent>
                            <w:p>
                              <w:pPr>
                                <w:autoSpaceDE w:val="0"/>
                                <w:autoSpaceDN w:val="0"/>
                                <w:adjustRightInd w:val="0"/>
                                <w:rPr>
                                  <w:rFonts w:hint="eastAsia" w:cs="宋体"/>
                                  <w:szCs w:val="21"/>
                                </w:rPr>
                              </w:pPr>
                              <w:r>
                                <w:rPr>
                                  <w:rFonts w:hint="eastAsia"/>
                                  <w:szCs w:val="21"/>
                                </w:rPr>
                                <w:t>4</w:t>
                              </w:r>
                            </w:p>
                          </w:txbxContent>
                        </v:textbox>
                      </v:rect>
                      <v:rect id="矩形 19" o:spid="_x0000_s1026" o:spt="1" style="position:absolute;left:505460;top:498475;height:217170;width:287020;" filled="f" stroked="f" coordsize="21600,21600" o:gfxdata="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F5FYr1gAAAAUBAAAPAAAAAAAAAAEAIAAAACIAAABkcnMvZG93bnJldi54bWxQSwEC&#10;FAAUAAAACACHTuJAD0QjdvYBAAC1AwAADgAAAAAAAAABACAAAAAlAQAAZHJzL2Uyb0RvYy54bWxQ&#10;SwUGAAAAAAYABgBZAQAAjQUAAAAA&#10;">
                        <v:fill on="f" focussize="0,0"/>
                        <v:stroke on="f"/>
                        <v:imagedata o:title=""/>
                        <o:lock v:ext="edit" aspectratio="f"/>
                        <v:textbox inset="0mm,0mm,0mm,0mm">
                          <w:txbxContent>
                            <w:p>
                              <w:pPr>
                                <w:autoSpaceDE w:val="0"/>
                                <w:autoSpaceDN w:val="0"/>
                                <w:adjustRightInd w:val="0"/>
                                <w:rPr>
                                  <w:rFonts w:hint="eastAsia" w:cs="宋体"/>
                                  <w:b/>
                                  <w:i/>
                                  <w:iCs/>
                                  <w:szCs w:val="21"/>
                                </w:rPr>
                              </w:pPr>
                              <w:r>
                                <w:rPr>
                                  <w:rFonts w:hint="eastAsia"/>
                                  <w:b/>
                                  <w:i/>
                                  <w:iCs/>
                                  <w:szCs w:val="21"/>
                                </w:rPr>
                                <w:t>g</w:t>
                              </w:r>
                              <w:r>
                                <w:rPr>
                                  <w:rFonts w:hint="eastAsia"/>
                                  <w:b/>
                                  <w:iCs/>
                                  <w:szCs w:val="21"/>
                                </w:rPr>
                                <w:t>(</w:t>
                              </w:r>
                              <w:r>
                                <w:rPr>
                                  <w:rFonts w:hint="eastAsia"/>
                                  <w:b/>
                                  <w:i/>
                                  <w:iCs/>
                                  <w:szCs w:val="21"/>
                                </w:rPr>
                                <w:t>x</w:t>
                              </w:r>
                              <w:r>
                                <w:rPr>
                                  <w:rFonts w:hint="eastAsia"/>
                                  <w:b/>
                                  <w:iCs/>
                                  <w:szCs w:val="21"/>
                                </w:rPr>
                                <w:t>)</w:t>
                              </w:r>
                            </w:p>
                          </w:txbxContent>
                        </v:textbox>
                      </v:rect>
                      <v:rect id="矩形 20" o:spid="_x0000_s1026" o:spt="1" style="position:absolute;left:852170;top:821690;height:217170;width:287020;" filled="f" stroked="f" coordsize="21600,21600" o:gfxdata="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MXkVivWAAAABQEAAA8AAAAAAAAAAQAgAAAAIgAAAGRycy9kb3ducmV2LnhtbFBLAQIUABQAAAAI&#10;AIdO4kBnjMhx7wEAALUDAAAOAAAAAAAAAAEAIAAAACUBAABkcnMvZTJvRG9jLnhtbFBLBQYAAAAA&#10;BgAGAFkBAACGBQAAAAA=&#10;">
                        <v:fill on="f" focussize="0,0"/>
                        <v:stroke on="f"/>
                        <v:imagedata o:title=""/>
                        <o:lock v:ext="edit" aspectratio="f"/>
                        <v:textbox inset="0mm,0mm,0mm,0mm">
                          <w:txbxContent>
                            <w:p>
                              <w:pPr>
                                <w:autoSpaceDE w:val="0"/>
                                <w:autoSpaceDN w:val="0"/>
                                <w:adjustRightInd w:val="0"/>
                                <w:rPr>
                                  <w:rFonts w:hint="eastAsia" w:cs="宋体"/>
                                  <w:b/>
                                  <w:i/>
                                  <w:iCs/>
                                  <w:szCs w:val="21"/>
                                </w:rPr>
                              </w:pPr>
                              <w:r>
                                <w:rPr>
                                  <w:rFonts w:hint="eastAsia"/>
                                  <w:b/>
                                  <w:i/>
                                  <w:iCs/>
                                  <w:szCs w:val="21"/>
                                </w:rPr>
                                <w:t>h</w:t>
                              </w:r>
                              <w:r>
                                <w:rPr>
                                  <w:rFonts w:hint="eastAsia"/>
                                  <w:b/>
                                  <w:iCs/>
                                  <w:szCs w:val="21"/>
                                </w:rPr>
                                <w:t>(</w:t>
                              </w:r>
                              <w:r>
                                <w:rPr>
                                  <w:rFonts w:hint="eastAsia"/>
                                  <w:b/>
                                  <w:i/>
                                  <w:iCs/>
                                  <w:szCs w:val="21"/>
                                </w:rPr>
                                <w:t>x</w:t>
                              </w:r>
                              <w:r>
                                <w:rPr>
                                  <w:rFonts w:hint="eastAsia"/>
                                  <w:b/>
                                  <w:iCs/>
                                  <w:szCs w:val="21"/>
                                </w:rPr>
                                <w:t>)</w:t>
                              </w:r>
                            </w:p>
                          </w:txbxContent>
                        </v:textbox>
                      </v:rect>
                      <w10:wrap type="none"/>
                      <w10:anchorlock/>
                    </v:group>
                  </w:pict>
                </mc:Fallback>
              </mc:AlternateContent>
            </w:r>
          </w:p>
          <w:p>
            <w:pPr>
              <w:rPr>
                <w:rFonts w:hint="eastAsia"/>
                <w:szCs w:val="21"/>
              </w:rPr>
            </w:pPr>
            <w:r>
              <w:rPr>
                <w:rFonts w:hint="eastAsia" w:hAnsi="宋体"/>
                <w:szCs w:val="21"/>
              </w:rPr>
              <w:t>由图可知</w:t>
            </w:r>
            <w:r>
              <w:rPr>
                <w:i/>
                <w:kern w:val="0"/>
                <w:szCs w:val="21"/>
              </w:rPr>
              <w:t>f</w:t>
            </w:r>
            <w:r>
              <w:rPr>
                <w:kern w:val="0"/>
                <w:szCs w:val="21"/>
              </w:rPr>
              <w:t>(</w:t>
            </w:r>
            <w:r>
              <w:rPr>
                <w:i/>
                <w:kern w:val="0"/>
                <w:szCs w:val="21"/>
              </w:rPr>
              <w:t>x</w:t>
            </w:r>
            <w:r>
              <w:rPr>
                <w:kern w:val="0"/>
                <w:szCs w:val="21"/>
              </w:rPr>
              <w:t>)在区间</w:t>
            </w:r>
            <w:r>
              <w:rPr>
                <w:rFonts w:hint="eastAsia"/>
                <w:kern w:val="0"/>
                <w:szCs w:val="21"/>
              </w:rPr>
              <w:t>(</w:t>
            </w:r>
            <w:r>
              <w:rPr>
                <w:kern w:val="0"/>
                <w:szCs w:val="21"/>
              </w:rPr>
              <w:t>2，3</w:t>
            </w:r>
            <w:r>
              <w:rPr>
                <w:rFonts w:hint="eastAsia"/>
                <w:kern w:val="0"/>
                <w:szCs w:val="21"/>
              </w:rPr>
              <w:t>)</w:t>
            </w:r>
            <w:r>
              <w:rPr>
                <w:kern w:val="0"/>
                <w:szCs w:val="21"/>
              </w:rPr>
              <w:t>内有唯一的零点</w:t>
            </w:r>
            <w:r>
              <w:rPr>
                <w:rFonts w:hint="eastAsia"/>
                <w:kern w:val="0"/>
                <w:szCs w:val="21"/>
              </w:rPr>
              <w:t>．</w:t>
            </w:r>
          </w:p>
          <w:p>
            <w:pPr>
              <w:rPr>
                <w:b/>
                <w:szCs w:val="21"/>
              </w:rPr>
            </w:pPr>
            <w:r>
              <w:rPr>
                <w:b/>
                <w:szCs w:val="21"/>
              </w:rPr>
              <w:t>（</w:t>
            </w:r>
            <w:r>
              <w:rPr>
                <w:rFonts w:hint="eastAsia"/>
                <w:b/>
                <w:szCs w:val="21"/>
              </w:rPr>
              <w:t>七</w:t>
            </w:r>
            <w:r>
              <w:rPr>
                <w:b/>
                <w:szCs w:val="21"/>
              </w:rPr>
              <w:t>）</w:t>
            </w:r>
            <w:r>
              <w:rPr>
                <w:rFonts w:hint="eastAsia"/>
                <w:b/>
                <w:szCs w:val="21"/>
              </w:rPr>
              <w:t>布置作业，独立探究</w:t>
            </w:r>
            <w:r>
              <w:rPr>
                <w:rFonts w:hint="eastAsia"/>
                <w:szCs w:val="21"/>
              </w:rPr>
              <w:t>．</w:t>
            </w:r>
          </w:p>
          <w:p>
            <w:pPr>
              <w:widowControl/>
              <w:ind w:firstLine="420"/>
              <w:rPr>
                <w:kern w:val="0"/>
                <w:szCs w:val="21"/>
              </w:rPr>
            </w:pPr>
            <w:r>
              <w:rPr>
                <w:rFonts w:hint="eastAsia"/>
                <w:kern w:val="0"/>
                <w:szCs w:val="21"/>
              </w:rPr>
              <w:t>1</w:t>
            </w:r>
            <w:r>
              <w:rPr>
                <w:kern w:val="0"/>
                <w:szCs w:val="21"/>
              </w:rPr>
              <w:t>．函数</w:t>
            </w:r>
            <w:r>
              <w:rPr>
                <w:rFonts w:hint="eastAsia"/>
                <w:i/>
                <w:kern w:val="0"/>
                <w:szCs w:val="21"/>
              </w:rPr>
              <w:t>f</w:t>
            </w:r>
            <w:r>
              <w:rPr>
                <w:rFonts w:hint="eastAsia"/>
                <w:kern w:val="0"/>
                <w:szCs w:val="21"/>
              </w:rPr>
              <w:t>(</w:t>
            </w:r>
            <w:r>
              <w:rPr>
                <w:rFonts w:hint="eastAsia"/>
                <w:i/>
                <w:kern w:val="0"/>
                <w:szCs w:val="21"/>
              </w:rPr>
              <w:t>x</w:t>
            </w:r>
            <w:r>
              <w:rPr>
                <w:rFonts w:hint="eastAsia"/>
                <w:kern w:val="0"/>
                <w:szCs w:val="21"/>
              </w:rPr>
              <w:t>)＝(</w:t>
            </w:r>
            <w:r>
              <w:rPr>
                <w:rFonts w:hint="eastAsia"/>
                <w:i/>
                <w:kern w:val="0"/>
                <w:szCs w:val="21"/>
              </w:rPr>
              <w:t>x</w:t>
            </w:r>
            <w:r>
              <w:rPr>
                <w:rFonts w:hint="eastAsia"/>
                <w:kern w:val="0"/>
                <w:szCs w:val="21"/>
              </w:rPr>
              <w:t>＋4)(</w:t>
            </w:r>
            <w:r>
              <w:rPr>
                <w:rFonts w:hint="eastAsia"/>
                <w:i/>
                <w:kern w:val="0"/>
                <w:szCs w:val="21"/>
              </w:rPr>
              <w:t>x</w:t>
            </w:r>
            <w:r>
              <w:rPr>
                <w:rFonts w:hint="eastAsia"/>
                <w:kern w:val="0"/>
                <w:szCs w:val="21"/>
              </w:rPr>
              <w:t>－4)(</w:t>
            </w:r>
            <w:r>
              <w:rPr>
                <w:rFonts w:hint="eastAsia"/>
                <w:i/>
                <w:kern w:val="0"/>
                <w:szCs w:val="21"/>
              </w:rPr>
              <w:t>x</w:t>
            </w:r>
            <w:r>
              <w:rPr>
                <w:rFonts w:hint="eastAsia"/>
                <w:kern w:val="0"/>
                <w:szCs w:val="21"/>
              </w:rPr>
              <w:t>＋2)</w:t>
            </w:r>
            <w:r>
              <w:rPr>
                <w:kern w:val="0"/>
                <w:szCs w:val="21"/>
              </w:rPr>
              <w:t>在区间[-5，6]上是否存在零点？若存在，有几个？</w:t>
            </w:r>
          </w:p>
          <w:p>
            <w:pPr>
              <w:widowControl/>
              <w:ind w:firstLine="420"/>
              <w:rPr>
                <w:rFonts w:hint="eastAsia"/>
                <w:kern w:val="0"/>
                <w:szCs w:val="21"/>
              </w:rPr>
            </w:pPr>
            <w:r>
              <w:rPr>
                <w:rFonts w:hint="eastAsia"/>
                <w:kern w:val="0"/>
                <w:szCs w:val="21"/>
              </w:rPr>
              <w:t>2</w:t>
            </w:r>
            <w:r>
              <w:rPr>
                <w:kern w:val="0"/>
                <w:szCs w:val="21"/>
              </w:rPr>
              <w:t>．利用函数图象判断下列方程有几个根</w:t>
            </w:r>
            <w:r>
              <w:rPr>
                <w:rFonts w:hint="eastAsia"/>
                <w:kern w:val="0"/>
                <w:szCs w:val="21"/>
              </w:rPr>
              <w:t>：</w:t>
            </w:r>
          </w:p>
          <w:p>
            <w:pPr>
              <w:widowControl/>
              <w:ind w:firstLine="420"/>
              <w:rPr>
                <w:kern w:val="0"/>
                <w:szCs w:val="21"/>
              </w:rPr>
            </w:pPr>
            <w:r>
              <w:rPr>
                <w:rFonts w:eastAsia="黑体"/>
                <w:kern w:val="0"/>
                <w:szCs w:val="21"/>
              </w:rPr>
              <w:t>（</w:t>
            </w:r>
            <w:r>
              <w:rPr>
                <w:kern w:val="0"/>
                <w:szCs w:val="21"/>
              </w:rPr>
              <w:t>1</w:t>
            </w:r>
            <w:r>
              <w:rPr>
                <w:rFonts w:eastAsia="黑体"/>
                <w:kern w:val="0"/>
                <w:szCs w:val="21"/>
              </w:rPr>
              <w:t>）</w:t>
            </w:r>
            <w:r>
              <w:rPr>
                <w:rFonts w:hint="eastAsia" w:eastAsia="黑体"/>
                <w:kern w:val="0"/>
                <w:szCs w:val="21"/>
              </w:rPr>
              <w:t>2</w:t>
            </w:r>
            <w:r>
              <w:rPr>
                <w:rFonts w:hint="eastAsia" w:eastAsia="黑体"/>
                <w:i/>
                <w:kern w:val="0"/>
                <w:szCs w:val="21"/>
              </w:rPr>
              <w:t>x</w:t>
            </w:r>
            <w:r>
              <w:rPr>
                <w:rFonts w:hint="eastAsia" w:eastAsia="黑体"/>
                <w:kern w:val="0"/>
                <w:szCs w:val="21"/>
              </w:rPr>
              <w:t>(</w:t>
            </w:r>
            <w:r>
              <w:rPr>
                <w:rFonts w:hint="eastAsia" w:eastAsia="黑体"/>
                <w:i/>
                <w:kern w:val="0"/>
                <w:szCs w:val="21"/>
              </w:rPr>
              <w:t>x</w:t>
            </w:r>
            <w:r>
              <w:rPr>
                <w:rFonts w:hint="eastAsia" w:eastAsia="黑体"/>
                <w:kern w:val="0"/>
                <w:szCs w:val="21"/>
              </w:rPr>
              <w:t>－2)＝－3；</w:t>
            </w:r>
            <w:r>
              <w:rPr>
                <w:rFonts w:eastAsia="黑体"/>
                <w:kern w:val="0"/>
                <w:szCs w:val="21"/>
              </w:rPr>
              <w:t>（</w:t>
            </w:r>
            <w:r>
              <w:rPr>
                <w:kern w:val="0"/>
                <w:szCs w:val="21"/>
              </w:rPr>
              <w:t>2</w:t>
            </w:r>
            <w:r>
              <w:rPr>
                <w:rFonts w:eastAsia="黑体"/>
                <w:kern w:val="0"/>
                <w:szCs w:val="21"/>
              </w:rPr>
              <w:t>）</w:t>
            </w:r>
            <w:r>
              <w:rPr>
                <w:rFonts w:hint="eastAsia" w:eastAsia="黑体"/>
                <w:kern w:val="0"/>
                <w:szCs w:val="21"/>
              </w:rPr>
              <w:t>e</w:t>
            </w:r>
            <w:r>
              <w:rPr>
                <w:rFonts w:hint="eastAsia" w:eastAsia="黑体"/>
                <w:i/>
                <w:kern w:val="0"/>
                <w:szCs w:val="21"/>
                <w:vertAlign w:val="superscript"/>
              </w:rPr>
              <w:t>x</w:t>
            </w:r>
            <w:r>
              <w:rPr>
                <w:rFonts w:hint="eastAsia" w:eastAsia="黑体"/>
                <w:kern w:val="0"/>
                <w:szCs w:val="21"/>
                <w:vertAlign w:val="superscript"/>
              </w:rPr>
              <w:t>－1</w:t>
            </w:r>
            <w:r>
              <w:rPr>
                <w:rFonts w:hint="eastAsia" w:eastAsia="黑体"/>
                <w:kern w:val="0"/>
                <w:szCs w:val="21"/>
              </w:rPr>
              <w:t>＋4＝4</w:t>
            </w:r>
            <w:r>
              <w:rPr>
                <w:rFonts w:hint="eastAsia" w:eastAsia="黑体"/>
                <w:i/>
                <w:kern w:val="0"/>
                <w:szCs w:val="21"/>
              </w:rPr>
              <w:t>x</w:t>
            </w:r>
            <w:r>
              <w:rPr>
                <w:rFonts w:hint="eastAsia" w:eastAsia="黑体"/>
                <w:kern w:val="0"/>
                <w:szCs w:val="21"/>
              </w:rPr>
              <w:t>．</w:t>
            </w:r>
          </w:p>
          <w:p>
            <w:pPr>
              <w:widowControl/>
              <w:ind w:firstLine="420"/>
              <w:rPr>
                <w:rFonts w:hint="eastAsia"/>
                <w:kern w:val="0"/>
                <w:szCs w:val="21"/>
              </w:rPr>
            </w:pPr>
            <w:r>
              <w:rPr>
                <w:rFonts w:hint="eastAsia"/>
                <w:kern w:val="0"/>
                <w:szCs w:val="21"/>
              </w:rPr>
              <w:t>3</w:t>
            </w:r>
            <w:r>
              <w:rPr>
                <w:rFonts w:hAnsi="宋体"/>
                <w:kern w:val="0"/>
                <w:szCs w:val="21"/>
              </w:rPr>
              <w:t>．</w:t>
            </w:r>
            <w:r>
              <w:rPr>
                <w:rFonts w:hint="eastAsia" w:ascii="宋体" w:hAnsi="宋体"/>
                <w:kern w:val="0"/>
                <w:szCs w:val="21"/>
              </w:rPr>
              <w:t>结合上课给出的图象，写出并证明</w:t>
            </w:r>
            <w:r>
              <w:rPr>
                <w:rFonts w:ascii="宋体" w:hAnsi="宋体"/>
                <w:kern w:val="0"/>
                <w:szCs w:val="21"/>
              </w:rPr>
              <w:t>下</w:t>
            </w:r>
            <w:r>
              <w:rPr>
                <w:kern w:val="0"/>
                <w:szCs w:val="21"/>
              </w:rPr>
              <w:t>列函数零点所在的大致区间</w:t>
            </w:r>
            <w:r>
              <w:rPr>
                <w:rFonts w:hint="eastAsia"/>
                <w:kern w:val="0"/>
                <w:szCs w:val="21"/>
              </w:rPr>
              <w:t>：</w:t>
            </w:r>
          </w:p>
          <w:p>
            <w:pPr>
              <w:widowControl/>
              <w:ind w:firstLine="420"/>
              <w:rPr>
                <w:kern w:val="0"/>
                <w:szCs w:val="21"/>
              </w:rPr>
            </w:pPr>
            <w:r>
              <w:rPr>
                <w:kern w:val="0"/>
                <w:szCs w:val="21"/>
              </w:rPr>
              <w:t>（1）</w:t>
            </w:r>
            <w:r>
              <w:rPr>
                <w:bCs/>
                <w:i/>
                <w:iCs/>
                <w:szCs w:val="21"/>
              </w:rPr>
              <w:t>f</w:t>
            </w:r>
            <w:r>
              <w:rPr>
                <w:bCs/>
                <w:szCs w:val="21"/>
              </w:rPr>
              <w:t>(</w:t>
            </w:r>
            <w:r>
              <w:rPr>
                <w:bCs/>
                <w:i/>
                <w:iCs/>
                <w:szCs w:val="21"/>
              </w:rPr>
              <w:t>x</w:t>
            </w:r>
            <w:r>
              <w:rPr>
                <w:bCs/>
                <w:szCs w:val="21"/>
              </w:rPr>
              <w:t>)=</w:t>
            </w:r>
            <w:r>
              <w:rPr>
                <w:rFonts w:hint="eastAsia"/>
                <w:bCs/>
                <w:szCs w:val="21"/>
              </w:rPr>
              <w:t>2</w:t>
            </w:r>
            <w:r>
              <w:rPr>
                <w:bCs/>
                <w:i/>
                <w:iCs/>
                <w:szCs w:val="21"/>
              </w:rPr>
              <w:t>x</w:t>
            </w:r>
            <w:r>
              <w:rPr>
                <w:rFonts w:hint="eastAsia"/>
                <w:bCs/>
                <w:szCs w:val="21"/>
              </w:rPr>
              <w:t>ln(</w:t>
            </w:r>
            <w:r>
              <w:rPr>
                <w:rFonts w:hint="eastAsia"/>
                <w:bCs/>
                <w:i/>
                <w:szCs w:val="21"/>
              </w:rPr>
              <w:t>x</w:t>
            </w:r>
            <w:r>
              <w:rPr>
                <w:rFonts w:hint="eastAsia"/>
                <w:bCs/>
                <w:szCs w:val="21"/>
              </w:rPr>
              <w:t>-2)-3</w:t>
            </w:r>
            <w:r>
              <w:rPr>
                <w:rFonts w:hint="eastAsia"/>
                <w:kern w:val="0"/>
                <w:szCs w:val="21"/>
              </w:rPr>
              <w:t>；</w:t>
            </w:r>
            <w:r>
              <w:rPr>
                <w:kern w:val="0"/>
                <w:szCs w:val="21"/>
              </w:rPr>
              <w:t>（2）</w:t>
            </w:r>
            <w:r>
              <w:rPr>
                <w:rFonts w:hint="eastAsia"/>
                <w:i/>
                <w:kern w:val="0"/>
                <w:szCs w:val="21"/>
              </w:rPr>
              <w:t>f</w:t>
            </w:r>
            <w:r>
              <w:rPr>
                <w:rFonts w:hint="eastAsia"/>
                <w:kern w:val="0"/>
                <w:szCs w:val="21"/>
              </w:rPr>
              <w:t>(</w:t>
            </w:r>
            <w:r>
              <w:rPr>
                <w:rFonts w:hint="eastAsia"/>
                <w:i/>
                <w:kern w:val="0"/>
                <w:szCs w:val="21"/>
              </w:rPr>
              <w:t>x</w:t>
            </w:r>
            <w:r>
              <w:rPr>
                <w:rFonts w:hint="eastAsia"/>
                <w:kern w:val="0"/>
                <w:szCs w:val="21"/>
              </w:rPr>
              <w:t>)＝3(</w:t>
            </w:r>
            <w:r>
              <w:rPr>
                <w:rFonts w:hint="eastAsia"/>
                <w:i/>
                <w:kern w:val="0"/>
                <w:szCs w:val="21"/>
              </w:rPr>
              <w:t>x</w:t>
            </w:r>
            <w:r>
              <w:rPr>
                <w:rFonts w:hint="eastAsia"/>
                <w:kern w:val="0"/>
                <w:szCs w:val="21"/>
              </w:rPr>
              <w:t>＋2)(</w:t>
            </w:r>
            <w:r>
              <w:rPr>
                <w:rFonts w:hint="eastAsia"/>
                <w:i/>
                <w:kern w:val="0"/>
                <w:szCs w:val="21"/>
              </w:rPr>
              <w:t>x</w:t>
            </w:r>
            <w:r>
              <w:rPr>
                <w:rFonts w:hint="eastAsia"/>
                <w:kern w:val="0"/>
                <w:szCs w:val="21"/>
              </w:rPr>
              <w:t>－3)(</w:t>
            </w:r>
            <w:r>
              <w:rPr>
                <w:rFonts w:hint="eastAsia"/>
                <w:i/>
                <w:kern w:val="0"/>
                <w:szCs w:val="21"/>
              </w:rPr>
              <w:t>x</w:t>
            </w:r>
            <w:r>
              <w:rPr>
                <w:rFonts w:hint="eastAsia"/>
                <w:kern w:val="0"/>
                <w:szCs w:val="21"/>
              </w:rPr>
              <w:t>＋4)＋</w:t>
            </w:r>
            <w:r>
              <w:rPr>
                <w:rFonts w:hint="eastAsia"/>
                <w:i/>
                <w:kern w:val="0"/>
                <w:szCs w:val="21"/>
              </w:rPr>
              <w:t>x</w:t>
            </w:r>
            <w:r>
              <w:rPr>
                <w:rFonts w:hint="eastAsia"/>
                <w:kern w:val="0"/>
                <w:szCs w:val="21"/>
              </w:rPr>
              <w:t>．</w:t>
            </w:r>
          </w:p>
          <w:p>
            <w:pPr>
              <w:widowControl/>
              <w:ind w:left="420"/>
              <w:rPr>
                <w:rFonts w:hint="eastAsia"/>
                <w:kern w:val="0"/>
                <w:szCs w:val="21"/>
              </w:rPr>
            </w:pPr>
            <w:r>
              <w:rPr>
                <w:kern w:val="0"/>
                <w:szCs w:val="21"/>
              </w:rPr>
              <w:t>思考题：</w:t>
            </w:r>
            <w:r>
              <w:rPr>
                <w:rFonts w:hint="eastAsia"/>
                <w:kern w:val="0"/>
                <w:szCs w:val="21"/>
              </w:rPr>
              <w:t>方程2</w:t>
            </w:r>
            <w:r>
              <w:rPr>
                <w:rFonts w:hint="eastAsia"/>
                <w:kern w:val="0"/>
                <w:szCs w:val="21"/>
                <w:vertAlign w:val="superscript"/>
              </w:rPr>
              <w:t>-</w:t>
            </w:r>
            <w:r>
              <w:rPr>
                <w:rFonts w:hint="eastAsia"/>
                <w:i/>
                <w:kern w:val="0"/>
                <w:szCs w:val="21"/>
                <w:vertAlign w:val="superscript"/>
              </w:rPr>
              <w:t>x</w:t>
            </w:r>
            <w:r>
              <w:rPr>
                <w:rFonts w:hint="eastAsia"/>
                <w:kern w:val="0"/>
                <w:szCs w:val="21"/>
              </w:rPr>
              <w:t xml:space="preserve"> =</w:t>
            </w:r>
            <w:r>
              <w:rPr>
                <w:rFonts w:hint="eastAsia"/>
                <w:i/>
                <w:kern w:val="0"/>
                <w:szCs w:val="21"/>
              </w:rPr>
              <w:t>x</w:t>
            </w:r>
            <w:r>
              <w:rPr>
                <w:rFonts w:hint="eastAsia"/>
                <w:kern w:val="0"/>
                <w:szCs w:val="21"/>
              </w:rPr>
              <w:t>在区间______内有解，如何求出这个解的近似值？请预习下一节．</w:t>
            </w:r>
          </w:p>
          <w:p>
            <w:pPr>
              <w:widowControl/>
              <w:ind w:left="420"/>
              <w:rPr>
                <w:rFonts w:hint="eastAsia" w:ascii="楷体_GB2312" w:eastAsia="楷体_GB2312"/>
                <w:kern w:val="0"/>
                <w:szCs w:val="21"/>
              </w:rPr>
            </w:pPr>
            <w:r>
              <w:rPr>
                <w:rFonts w:hint="eastAsia" w:ascii="楷体_GB2312" w:eastAsia="楷体_GB2312"/>
                <w:kern w:val="0"/>
                <w:szCs w:val="21"/>
              </w:rPr>
              <w:t>设计意图：为下一节“用二分法求方程的近似解”的学习做准备．</w:t>
            </w:r>
          </w:p>
          <w:p>
            <w:pPr>
              <w:widowControl/>
              <w:numPr>
                <w:ilvl w:val="0"/>
                <w:numId w:val="3"/>
              </w:numPr>
              <w:rPr>
                <w:rFonts w:hint="eastAsia" w:ascii="楷体_GB2312" w:eastAsia="楷体_GB2312"/>
                <w:kern w:val="0"/>
                <w:szCs w:val="21"/>
              </w:rPr>
            </w:pPr>
            <w:r>
              <w:rPr>
                <w:rFonts w:hint="eastAsia" w:ascii="楷体_GB2312" w:eastAsia="楷体_GB2312"/>
                <w:kern w:val="0"/>
                <w:szCs w:val="21"/>
              </w:rPr>
              <w:t>总结归纳</w:t>
            </w:r>
          </w:p>
          <w:p>
            <w:pPr>
              <w:widowControl/>
              <w:rPr>
                <w:rFonts w:hint="eastAsia" w:ascii="楷体_GB2312" w:eastAsia="楷体_GB2312"/>
                <w:kern w:val="0"/>
                <w:szCs w:val="21"/>
              </w:rPr>
            </w:pPr>
          </w:p>
          <w:p>
            <w:pPr>
              <w:widowControl/>
              <w:rPr>
                <w:rFonts w:hint="eastAsia" w:ascii="楷体_GB2312" w:eastAsia="楷体_GB2312"/>
                <w:kern w:val="0"/>
                <w:szCs w:val="21"/>
              </w:rPr>
            </w:pPr>
          </w:p>
        </w:tc>
      </w:tr>
      <w:tr>
        <w:tblPrEx>
          <w:tblBorders>
            <w:top w:val="single" w:color="auto" w:sz="8" w:space="0"/>
            <w:left w:val="none" w:color="auto" w:sz="0" w:space="0"/>
            <w:bottom w:val="single" w:color="auto" w:sz="8"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420" w:hRule="atLeast"/>
        </w:trPr>
        <w:tc>
          <w:tcPr>
            <w:tcW w:w="760" w:type="dxa"/>
            <w:vAlign w:val="center"/>
          </w:tcPr>
          <w:p>
            <w:pPr>
              <w:spacing w:line="480" w:lineRule="auto"/>
              <w:jc w:val="center"/>
              <w:rPr>
                <w:rFonts w:hint="eastAsia" w:ascii="宋体" w:hAnsi="宋体"/>
                <w:sz w:val="24"/>
              </w:rPr>
            </w:pPr>
            <w:r>
              <w:rPr>
                <w:rFonts w:hint="eastAsia" w:ascii="宋体" w:hAnsi="宋体"/>
                <w:sz w:val="24"/>
              </w:rPr>
              <w:t>板</w:t>
            </w:r>
          </w:p>
          <w:p>
            <w:pPr>
              <w:spacing w:line="480" w:lineRule="auto"/>
              <w:jc w:val="center"/>
              <w:rPr>
                <w:rFonts w:hint="eastAsia" w:ascii="宋体" w:hAnsi="宋体"/>
                <w:sz w:val="24"/>
              </w:rPr>
            </w:pPr>
            <w:r>
              <w:rPr>
                <w:rFonts w:hint="eastAsia" w:ascii="宋体" w:hAnsi="宋体"/>
                <w:sz w:val="24"/>
              </w:rPr>
              <w:t>书</w:t>
            </w:r>
          </w:p>
          <w:p>
            <w:pPr>
              <w:spacing w:line="480" w:lineRule="auto"/>
              <w:jc w:val="center"/>
              <w:rPr>
                <w:rFonts w:hint="eastAsia" w:ascii="宋体" w:hAnsi="宋体"/>
                <w:sz w:val="24"/>
              </w:rPr>
            </w:pPr>
            <w:r>
              <w:rPr>
                <w:rFonts w:hint="eastAsia" w:ascii="宋体" w:hAnsi="宋体"/>
                <w:sz w:val="24"/>
              </w:rPr>
              <w:t>设</w:t>
            </w:r>
          </w:p>
          <w:p>
            <w:pPr>
              <w:spacing w:line="480" w:lineRule="auto"/>
              <w:jc w:val="center"/>
              <w:rPr>
                <w:rFonts w:hint="eastAsia" w:ascii="宋体" w:hAnsi="宋体"/>
                <w:sz w:val="24"/>
              </w:rPr>
            </w:pPr>
            <w:r>
              <w:rPr>
                <w:rFonts w:hint="eastAsia" w:ascii="宋体" w:hAnsi="宋体"/>
                <w:sz w:val="24"/>
              </w:rPr>
              <w:t>计</w:t>
            </w:r>
          </w:p>
        </w:tc>
        <w:tc>
          <w:tcPr>
            <w:tcW w:w="8709" w:type="dxa"/>
          </w:tcPr>
          <w:p>
            <w:pPr>
              <w:jc w:val="center"/>
              <w:rPr>
                <w:rFonts w:eastAsia="楷体_GB2312"/>
                <w:b/>
                <w:szCs w:val="21"/>
              </w:rPr>
            </w:pPr>
            <w:r>
              <w:rPr>
                <w:rFonts w:eastAsia="楷体_GB2312"/>
                <w:b/>
                <w:szCs w:val="21"/>
              </w:rPr>
              <w:t>方程的根与函数的零点</w:t>
            </w:r>
          </w:p>
          <w:tbl>
            <w:tblPr>
              <w:tblStyle w:val="5"/>
              <w:tblW w:w="6828" w:type="dxa"/>
              <w:jc w:val="center"/>
              <w:tblInd w:w="0" w:type="dxa"/>
              <w:tblLayout w:type="fixed"/>
              <w:tblCellMar>
                <w:top w:w="0" w:type="dxa"/>
                <w:left w:w="108" w:type="dxa"/>
                <w:bottom w:w="0" w:type="dxa"/>
                <w:right w:w="108" w:type="dxa"/>
              </w:tblCellMar>
            </w:tblPr>
            <w:tblGrid>
              <w:gridCol w:w="3242"/>
              <w:gridCol w:w="3586"/>
            </w:tblGrid>
            <w:tr>
              <w:tblPrEx>
                <w:tblLayout w:type="fixed"/>
                <w:tblCellMar>
                  <w:top w:w="0" w:type="dxa"/>
                  <w:left w:w="108" w:type="dxa"/>
                  <w:bottom w:w="0" w:type="dxa"/>
                  <w:right w:w="108" w:type="dxa"/>
                </w:tblCellMar>
              </w:tblPrEx>
              <w:trPr>
                <w:jc w:val="center"/>
              </w:trPr>
              <w:tc>
                <w:tcPr>
                  <w:tcW w:w="3242" w:type="dxa"/>
                </w:tcPr>
                <w:p>
                  <w:pPr>
                    <w:rPr>
                      <w:rFonts w:hint="eastAsia" w:eastAsia="楷体_GB2312"/>
                      <w:b/>
                      <w:szCs w:val="21"/>
                    </w:rPr>
                  </w:pPr>
                  <w:r>
                    <w:rPr>
                      <w:rFonts w:eastAsia="楷体_GB2312"/>
                      <w:b/>
                      <w:szCs w:val="21"/>
                    </w:rPr>
                    <w:t>1、零点概念：</w:t>
                  </w:r>
                </w:p>
              </w:tc>
              <w:tc>
                <w:tcPr>
                  <w:tcW w:w="3586" w:type="dxa"/>
                </w:tcPr>
                <w:p>
                  <w:pPr>
                    <w:rPr>
                      <w:rFonts w:hint="eastAsia" w:eastAsia="楷体_GB2312"/>
                      <w:b/>
                      <w:szCs w:val="21"/>
                    </w:rPr>
                  </w:pPr>
                  <w:r>
                    <w:rPr>
                      <w:rFonts w:hint="eastAsia" w:eastAsia="楷体_GB2312"/>
                      <w:b/>
                      <w:szCs w:val="21"/>
                    </w:rPr>
                    <w:t>练习：</w:t>
                  </w:r>
                </w:p>
              </w:tc>
            </w:tr>
            <w:tr>
              <w:tblPrEx>
                <w:tblLayout w:type="fixed"/>
                <w:tblCellMar>
                  <w:top w:w="0" w:type="dxa"/>
                  <w:left w:w="108" w:type="dxa"/>
                  <w:bottom w:w="0" w:type="dxa"/>
                  <w:right w:w="108" w:type="dxa"/>
                </w:tblCellMar>
              </w:tblPrEx>
              <w:trPr>
                <w:jc w:val="center"/>
              </w:trPr>
              <w:tc>
                <w:tcPr>
                  <w:tcW w:w="3242" w:type="dxa"/>
                </w:tcPr>
                <w:p>
                  <w:pPr>
                    <w:rPr>
                      <w:rFonts w:hint="eastAsia" w:eastAsia="楷体_GB2312"/>
                      <w:b/>
                      <w:szCs w:val="21"/>
                    </w:rPr>
                  </w:pPr>
                  <w:r>
                    <w:rPr>
                      <w:rFonts w:hint="eastAsia" w:eastAsia="楷体_GB2312"/>
                      <w:b/>
                      <w:szCs w:val="21"/>
                    </w:rPr>
                    <w:t>…………………………</w:t>
                  </w:r>
                </w:p>
              </w:tc>
              <w:tc>
                <w:tcPr>
                  <w:tcW w:w="3586" w:type="dxa"/>
                </w:tcPr>
                <w:p>
                  <w:pPr>
                    <w:rPr>
                      <w:rFonts w:hint="eastAsia" w:eastAsia="楷体_GB2312"/>
                      <w:b/>
                      <w:szCs w:val="21"/>
                    </w:rPr>
                  </w:pPr>
                  <w:r>
                    <w:rPr>
                      <w:rFonts w:hint="eastAsia" w:eastAsia="楷体_GB2312"/>
                      <w:b/>
                      <w:szCs w:val="21"/>
                    </w:rPr>
                    <w:t>…………………………</w:t>
                  </w:r>
                </w:p>
              </w:tc>
            </w:tr>
            <w:tr>
              <w:tblPrEx>
                <w:tblLayout w:type="fixed"/>
                <w:tblCellMar>
                  <w:top w:w="0" w:type="dxa"/>
                  <w:left w:w="108" w:type="dxa"/>
                  <w:bottom w:w="0" w:type="dxa"/>
                  <w:right w:w="108" w:type="dxa"/>
                </w:tblCellMar>
              </w:tblPrEx>
              <w:trPr>
                <w:jc w:val="center"/>
              </w:trPr>
              <w:tc>
                <w:tcPr>
                  <w:tcW w:w="3242" w:type="dxa"/>
                </w:tcPr>
                <w:p>
                  <w:pPr>
                    <w:rPr>
                      <w:rFonts w:hint="eastAsia" w:eastAsia="楷体_GB2312"/>
                      <w:b/>
                      <w:szCs w:val="21"/>
                    </w:rPr>
                  </w:pPr>
                  <w:r>
                    <w:rPr>
                      <w:rFonts w:hint="eastAsia" w:eastAsia="楷体_GB2312"/>
                      <w:b/>
                      <w:szCs w:val="21"/>
                    </w:rPr>
                    <w:t>2、方程的根与函数零点的关系</w:t>
                  </w:r>
                </w:p>
              </w:tc>
              <w:tc>
                <w:tcPr>
                  <w:tcW w:w="3586" w:type="dxa"/>
                </w:tcPr>
                <w:p>
                  <w:pPr>
                    <w:rPr>
                      <w:rFonts w:hint="eastAsia" w:eastAsia="楷体_GB2312"/>
                      <w:b/>
                      <w:szCs w:val="21"/>
                    </w:rPr>
                  </w:pPr>
                  <w:r>
                    <w:rPr>
                      <w:rFonts w:hint="eastAsia" w:eastAsia="楷体_GB2312"/>
                      <w:b/>
                      <w:szCs w:val="21"/>
                    </w:rPr>
                    <w:t>…………………………</w:t>
                  </w:r>
                </w:p>
              </w:tc>
            </w:tr>
            <w:tr>
              <w:tblPrEx>
                <w:tblLayout w:type="fixed"/>
                <w:tblCellMar>
                  <w:top w:w="0" w:type="dxa"/>
                  <w:left w:w="108" w:type="dxa"/>
                  <w:bottom w:w="0" w:type="dxa"/>
                  <w:right w:w="108" w:type="dxa"/>
                </w:tblCellMar>
              </w:tblPrEx>
              <w:trPr>
                <w:jc w:val="center"/>
              </w:trPr>
              <w:tc>
                <w:tcPr>
                  <w:tcW w:w="3242" w:type="dxa"/>
                </w:tcPr>
                <w:p>
                  <w:pPr>
                    <w:rPr>
                      <w:rFonts w:hint="eastAsia" w:eastAsia="楷体_GB2312"/>
                      <w:b/>
                      <w:szCs w:val="21"/>
                    </w:rPr>
                  </w:pPr>
                  <w:r>
                    <w:rPr>
                      <w:rFonts w:hint="eastAsia" w:eastAsia="楷体_GB2312"/>
                      <w:b/>
                      <w:szCs w:val="21"/>
                    </w:rPr>
                    <w:t>…………………………</w:t>
                  </w:r>
                </w:p>
              </w:tc>
              <w:tc>
                <w:tcPr>
                  <w:tcW w:w="3586" w:type="dxa"/>
                </w:tcPr>
                <w:p>
                  <w:pPr>
                    <w:rPr>
                      <w:rFonts w:hint="eastAsia" w:eastAsia="楷体_GB2312"/>
                      <w:b/>
                      <w:szCs w:val="21"/>
                    </w:rPr>
                  </w:pPr>
                </w:p>
              </w:tc>
            </w:tr>
            <w:tr>
              <w:tblPrEx>
                <w:tblLayout w:type="fixed"/>
                <w:tblCellMar>
                  <w:top w:w="0" w:type="dxa"/>
                  <w:left w:w="108" w:type="dxa"/>
                  <w:bottom w:w="0" w:type="dxa"/>
                  <w:right w:w="108" w:type="dxa"/>
                </w:tblCellMar>
              </w:tblPrEx>
              <w:trPr>
                <w:jc w:val="center"/>
              </w:trPr>
              <w:tc>
                <w:tcPr>
                  <w:tcW w:w="3242" w:type="dxa"/>
                </w:tcPr>
                <w:p>
                  <w:pPr>
                    <w:rPr>
                      <w:rFonts w:hint="eastAsia" w:eastAsia="楷体_GB2312"/>
                      <w:b/>
                      <w:szCs w:val="21"/>
                    </w:rPr>
                  </w:pPr>
                  <w:r>
                    <w:rPr>
                      <w:rFonts w:hint="eastAsia" w:eastAsia="楷体_GB2312"/>
                      <w:b/>
                      <w:szCs w:val="21"/>
                    </w:rPr>
                    <w:t>3、函数零点存在性定理的条件</w:t>
                  </w:r>
                </w:p>
              </w:tc>
              <w:tc>
                <w:tcPr>
                  <w:tcW w:w="3586" w:type="dxa"/>
                </w:tcPr>
                <w:p>
                  <w:pPr>
                    <w:rPr>
                      <w:rFonts w:hint="eastAsia" w:eastAsia="楷体_GB2312"/>
                      <w:b/>
                      <w:szCs w:val="21"/>
                    </w:rPr>
                  </w:pPr>
                  <w:r>
                    <w:rPr>
                      <w:rFonts w:hint="eastAsia" w:eastAsia="楷体_GB2312"/>
                      <w:b/>
                      <w:szCs w:val="21"/>
                    </w:rPr>
                    <w:t>例2：</w:t>
                  </w:r>
                </w:p>
              </w:tc>
            </w:tr>
            <w:tr>
              <w:tblPrEx>
                <w:tblLayout w:type="fixed"/>
                <w:tblCellMar>
                  <w:top w:w="0" w:type="dxa"/>
                  <w:left w:w="108" w:type="dxa"/>
                  <w:bottom w:w="0" w:type="dxa"/>
                  <w:right w:w="108" w:type="dxa"/>
                </w:tblCellMar>
              </w:tblPrEx>
              <w:trPr>
                <w:jc w:val="center"/>
              </w:trPr>
              <w:tc>
                <w:tcPr>
                  <w:tcW w:w="3242" w:type="dxa"/>
                </w:tcPr>
                <w:p>
                  <w:pPr>
                    <w:rPr>
                      <w:rFonts w:hint="eastAsia" w:eastAsia="楷体_GB2312"/>
                      <w:b/>
                      <w:szCs w:val="21"/>
                    </w:rPr>
                  </w:pPr>
                  <w:r>
                    <w:rPr>
                      <w:rFonts w:hint="eastAsia" w:eastAsia="楷体_GB2312"/>
                      <w:b/>
                      <w:szCs w:val="21"/>
                    </w:rPr>
                    <w:t>…………………………</w:t>
                  </w:r>
                </w:p>
              </w:tc>
              <w:tc>
                <w:tcPr>
                  <w:tcW w:w="3586" w:type="dxa"/>
                </w:tcPr>
                <w:p>
                  <w:pPr>
                    <w:rPr>
                      <w:rFonts w:hint="eastAsia" w:eastAsia="楷体_GB2312"/>
                      <w:b/>
                      <w:szCs w:val="21"/>
                    </w:rPr>
                  </w:pPr>
                  <w:r>
                    <w:rPr>
                      <w:rFonts w:hint="eastAsia" w:eastAsia="楷体_GB2312"/>
                      <w:b/>
                      <w:szCs w:val="21"/>
                    </w:rPr>
                    <w:t>…………………………</w:t>
                  </w:r>
                </w:p>
              </w:tc>
            </w:tr>
            <w:tr>
              <w:tblPrEx>
                <w:tblLayout w:type="fixed"/>
                <w:tblCellMar>
                  <w:top w:w="0" w:type="dxa"/>
                  <w:left w:w="108" w:type="dxa"/>
                  <w:bottom w:w="0" w:type="dxa"/>
                  <w:right w:w="108" w:type="dxa"/>
                </w:tblCellMar>
              </w:tblPrEx>
              <w:trPr>
                <w:trHeight w:val="1407" w:hRule="atLeast"/>
                <w:jc w:val="center"/>
              </w:trPr>
              <w:tc>
                <w:tcPr>
                  <w:tcW w:w="3242" w:type="dxa"/>
                </w:tcPr>
                <w:p>
                  <w:pPr>
                    <w:rPr>
                      <w:rFonts w:hint="eastAsia" w:eastAsia="楷体_GB2312"/>
                      <w:szCs w:val="21"/>
                    </w:rPr>
                  </w:pPr>
                  <w:r>
                    <w:rPr>
                      <w:rFonts w:hint="eastAsia" w:eastAsia="楷体_GB2312"/>
                      <w:szCs w:val="21"/>
                    </w:rPr>
                    <w:t>例1反例：</w:t>
                  </w:r>
                </w:p>
              </w:tc>
              <w:tc>
                <w:tcPr>
                  <w:tcW w:w="3586" w:type="dxa"/>
                </w:tcPr>
                <w:p>
                  <w:pPr>
                    <w:rPr>
                      <w:rFonts w:hint="eastAsia" w:eastAsia="楷体_GB2312"/>
                      <w:szCs w:val="21"/>
                    </w:rPr>
                  </w:pPr>
                  <w:r>
                    <w:rPr>
                      <w:rFonts w:hint="eastAsia" w:eastAsia="楷体_GB2312"/>
                      <w:szCs w:val="21"/>
                    </w:rPr>
                    <w:t>…………………………</w:t>
                  </w:r>
                </w:p>
                <w:p>
                  <w:pPr>
                    <w:rPr>
                      <w:rFonts w:hint="eastAsia" w:eastAsia="楷体_GB2312"/>
                      <w:szCs w:val="21"/>
                    </w:rPr>
                  </w:pPr>
                </w:p>
                <w:p>
                  <w:pPr>
                    <w:rPr>
                      <w:rFonts w:hint="eastAsia" w:eastAsia="楷体_GB2312"/>
                      <w:szCs w:val="21"/>
                    </w:rPr>
                  </w:pPr>
                </w:p>
                <w:p>
                  <w:pPr>
                    <w:rPr>
                      <w:rFonts w:hint="eastAsia" w:eastAsia="楷体_GB2312"/>
                      <w:szCs w:val="21"/>
                    </w:rPr>
                  </w:pPr>
                </w:p>
                <w:p>
                  <w:pPr>
                    <w:rPr>
                      <w:rFonts w:hint="eastAsia" w:eastAsia="楷体_GB2312"/>
                      <w:szCs w:val="21"/>
                    </w:rPr>
                  </w:pPr>
                </w:p>
                <w:p>
                  <w:pPr>
                    <w:rPr>
                      <w:rFonts w:hint="eastAsia" w:eastAsia="楷体_GB2312"/>
                      <w:szCs w:val="21"/>
                    </w:rPr>
                  </w:pPr>
                </w:p>
                <w:p>
                  <w:pPr>
                    <w:rPr>
                      <w:rFonts w:hint="eastAsia" w:eastAsia="楷体_GB2312"/>
                      <w:szCs w:val="21"/>
                    </w:rPr>
                  </w:pPr>
                </w:p>
                <w:p>
                  <w:pPr>
                    <w:rPr>
                      <w:rFonts w:hint="eastAsia" w:eastAsia="楷体_GB2312"/>
                      <w:szCs w:val="21"/>
                    </w:rPr>
                  </w:pPr>
                </w:p>
                <w:p>
                  <w:pPr>
                    <w:rPr>
                      <w:rFonts w:hint="eastAsia" w:eastAsia="楷体_GB2312"/>
                      <w:szCs w:val="21"/>
                    </w:rPr>
                  </w:pPr>
                </w:p>
              </w:tc>
            </w:tr>
          </w:tbl>
          <w:p>
            <w:pPr>
              <w:widowControl/>
              <w:ind w:left="420"/>
              <w:rPr>
                <w:rFonts w:hint="eastAsia" w:ascii="楷体_GB2312" w:eastAsia="楷体_GB2312"/>
                <w:kern w:val="0"/>
                <w:szCs w:val="21"/>
              </w:rPr>
            </w:pPr>
          </w:p>
        </w:tc>
      </w:tr>
    </w:tbl>
    <w:p>
      <w:pPr>
        <w:rPr>
          <w:rFonts w:hint="eastAsia" w:ascii="黑体" w:hAnsi="宋体" w:eastAsia="黑体"/>
          <w:sz w:val="36"/>
          <w:szCs w:val="36"/>
        </w:rPr>
      </w:pPr>
    </w:p>
    <w:tbl>
      <w:tblPr>
        <w:tblStyle w:val="5"/>
        <w:tblW w:w="9202" w:type="dxa"/>
        <w:jc w:val="center"/>
        <w:tblInd w:w="0" w:type="dxa"/>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74"/>
        <w:gridCol w:w="637"/>
        <w:gridCol w:w="7791"/>
      </w:tblGrid>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5755" w:hRule="atLeast"/>
          <w:jc w:val="center"/>
        </w:trPr>
        <w:tc>
          <w:tcPr>
            <w:tcW w:w="774" w:type="dxa"/>
            <w:vMerge w:val="restart"/>
            <w:vAlign w:val="center"/>
          </w:tcPr>
          <w:p>
            <w:pPr>
              <w:spacing w:line="480" w:lineRule="auto"/>
              <w:ind w:left="181"/>
              <w:rPr>
                <w:rFonts w:hint="eastAsia" w:ascii="宋体" w:hAnsi="宋体"/>
                <w:sz w:val="24"/>
              </w:rPr>
            </w:pPr>
            <w:r>
              <w:rPr>
                <w:rFonts w:hint="eastAsia" w:ascii="宋体" w:hAnsi="宋体"/>
                <w:sz w:val="24"/>
              </w:rPr>
              <w:t>课</w:t>
            </w:r>
          </w:p>
          <w:p>
            <w:pPr>
              <w:spacing w:line="480" w:lineRule="auto"/>
              <w:ind w:left="181"/>
              <w:rPr>
                <w:rFonts w:hint="eastAsia" w:ascii="宋体" w:hAnsi="宋体"/>
                <w:sz w:val="24"/>
              </w:rPr>
            </w:pPr>
            <w:r>
              <w:rPr>
                <w:rFonts w:hint="eastAsia" w:ascii="宋体" w:hAnsi="宋体"/>
                <w:sz w:val="24"/>
              </w:rPr>
              <w:t>后</w:t>
            </w:r>
          </w:p>
          <w:p>
            <w:pPr>
              <w:spacing w:line="480" w:lineRule="auto"/>
              <w:ind w:left="181"/>
              <w:rPr>
                <w:rFonts w:hint="eastAsia" w:ascii="宋体" w:hAnsi="宋体"/>
                <w:sz w:val="24"/>
              </w:rPr>
            </w:pPr>
            <w:r>
              <w:rPr>
                <w:rFonts w:hint="eastAsia" w:ascii="宋体" w:hAnsi="宋体"/>
                <w:sz w:val="24"/>
              </w:rPr>
              <w:t>总</w:t>
            </w:r>
          </w:p>
          <w:p>
            <w:pPr>
              <w:spacing w:line="480" w:lineRule="auto"/>
              <w:ind w:left="181"/>
              <w:rPr>
                <w:rFonts w:hint="eastAsia" w:ascii="宋体" w:hAnsi="宋体"/>
                <w:sz w:val="24"/>
              </w:rPr>
            </w:pPr>
            <w:r>
              <w:rPr>
                <w:rFonts w:hint="eastAsia" w:ascii="宋体" w:hAnsi="宋体"/>
                <w:sz w:val="24"/>
              </w:rPr>
              <w:t>结</w:t>
            </w:r>
          </w:p>
          <w:p>
            <w:pPr>
              <w:spacing w:line="480" w:lineRule="auto"/>
              <w:ind w:left="181"/>
              <w:rPr>
                <w:rFonts w:hint="eastAsia" w:ascii="宋体" w:hAnsi="宋体"/>
                <w:sz w:val="24"/>
              </w:rPr>
            </w:pPr>
            <w:r>
              <w:rPr>
                <w:rFonts w:hint="eastAsia" w:ascii="宋体" w:hAnsi="宋体"/>
                <w:sz w:val="24"/>
              </w:rPr>
              <w:t>与</w:t>
            </w:r>
          </w:p>
          <w:p>
            <w:pPr>
              <w:spacing w:line="480" w:lineRule="auto"/>
              <w:ind w:left="181"/>
              <w:rPr>
                <w:rFonts w:hint="eastAsia" w:ascii="宋体" w:hAnsi="宋体"/>
                <w:sz w:val="24"/>
              </w:rPr>
            </w:pPr>
            <w:r>
              <w:rPr>
                <w:rFonts w:hint="eastAsia" w:ascii="宋体" w:hAnsi="宋体"/>
                <w:sz w:val="24"/>
              </w:rPr>
              <w:t>评</w:t>
            </w:r>
          </w:p>
          <w:p>
            <w:pPr>
              <w:spacing w:line="480" w:lineRule="auto"/>
              <w:ind w:left="181"/>
              <w:rPr>
                <w:rFonts w:hint="eastAsia" w:ascii="宋体" w:hAnsi="宋体"/>
                <w:sz w:val="24"/>
              </w:rPr>
            </w:pPr>
            <w:r>
              <w:rPr>
                <w:rFonts w:hint="eastAsia" w:ascii="宋体" w:hAnsi="宋体"/>
                <w:sz w:val="24"/>
              </w:rPr>
              <w:t>议</w:t>
            </w:r>
          </w:p>
          <w:p>
            <w:pPr>
              <w:spacing w:line="480" w:lineRule="auto"/>
              <w:ind w:left="181"/>
              <w:rPr>
                <w:rFonts w:hint="eastAsia" w:ascii="宋体" w:hAnsi="宋体"/>
                <w:sz w:val="24"/>
              </w:rPr>
            </w:pPr>
            <w:r>
              <w:rPr>
                <w:rFonts w:hint="eastAsia" w:ascii="宋体" w:hAnsi="宋体"/>
                <w:sz w:val="24"/>
              </w:rPr>
              <w:t>记</w:t>
            </w:r>
          </w:p>
          <w:p>
            <w:pPr>
              <w:spacing w:line="480" w:lineRule="auto"/>
              <w:ind w:left="181"/>
              <w:rPr>
                <w:rFonts w:hint="eastAsia" w:ascii="宋体" w:hAnsi="宋体"/>
                <w:sz w:val="24"/>
              </w:rPr>
            </w:pPr>
            <w:r>
              <w:rPr>
                <w:rFonts w:hint="eastAsia" w:ascii="宋体" w:hAnsi="宋体"/>
                <w:sz w:val="24"/>
              </w:rPr>
              <w:t>录</w:t>
            </w:r>
          </w:p>
        </w:tc>
        <w:tc>
          <w:tcPr>
            <w:tcW w:w="637" w:type="dxa"/>
            <w:vAlign w:val="center"/>
          </w:tcPr>
          <w:p>
            <w:pPr>
              <w:jc w:val="center"/>
              <w:rPr>
                <w:rFonts w:hint="eastAsia" w:ascii="宋体" w:hAnsi="宋体"/>
                <w:sz w:val="24"/>
              </w:rPr>
            </w:pPr>
            <w:r>
              <w:rPr>
                <w:rFonts w:hint="eastAsia" w:ascii="宋体" w:hAnsi="宋体"/>
                <w:sz w:val="24"/>
              </w:rPr>
              <w:t>自</w:t>
            </w:r>
          </w:p>
          <w:p>
            <w:pPr>
              <w:jc w:val="center"/>
              <w:rPr>
                <w:rFonts w:hint="eastAsia" w:ascii="宋体" w:hAnsi="宋体"/>
                <w:sz w:val="24"/>
              </w:rPr>
            </w:pPr>
            <w:r>
              <w:rPr>
                <w:rFonts w:hint="eastAsia" w:ascii="宋体" w:hAnsi="宋体"/>
                <w:sz w:val="24"/>
              </w:rPr>
              <w:t>我</w:t>
            </w:r>
          </w:p>
          <w:p>
            <w:pPr>
              <w:jc w:val="center"/>
              <w:rPr>
                <w:rFonts w:hint="eastAsia" w:ascii="宋体" w:hAnsi="宋体"/>
                <w:sz w:val="24"/>
              </w:rPr>
            </w:pPr>
            <w:r>
              <w:rPr>
                <w:rFonts w:hint="eastAsia" w:ascii="宋体" w:hAnsi="宋体"/>
                <w:sz w:val="24"/>
              </w:rPr>
              <w:t>分</w:t>
            </w:r>
          </w:p>
          <w:p>
            <w:pPr>
              <w:jc w:val="center"/>
              <w:rPr>
                <w:rFonts w:hint="eastAsia" w:ascii="宋体" w:hAnsi="宋体"/>
                <w:sz w:val="24"/>
              </w:rPr>
            </w:pPr>
            <w:r>
              <w:rPr>
                <w:rFonts w:hint="eastAsia" w:ascii="宋体" w:hAnsi="宋体"/>
                <w:sz w:val="24"/>
              </w:rPr>
              <w:t>析</w:t>
            </w:r>
          </w:p>
          <w:p>
            <w:pPr>
              <w:jc w:val="center"/>
              <w:rPr>
                <w:rFonts w:hint="eastAsia" w:ascii="宋体" w:hAnsi="宋体"/>
                <w:sz w:val="24"/>
              </w:rPr>
            </w:pPr>
            <w:r>
              <w:rPr>
                <w:rFonts w:hint="eastAsia" w:ascii="宋体" w:hAnsi="宋体"/>
                <w:sz w:val="24"/>
              </w:rPr>
              <w:t>和</w:t>
            </w:r>
          </w:p>
          <w:p>
            <w:pPr>
              <w:jc w:val="center"/>
              <w:rPr>
                <w:rFonts w:hint="eastAsia" w:ascii="宋体" w:hAnsi="宋体"/>
                <w:sz w:val="24"/>
              </w:rPr>
            </w:pPr>
            <w:r>
              <w:rPr>
                <w:rFonts w:hint="eastAsia" w:ascii="宋体" w:hAnsi="宋体"/>
                <w:sz w:val="24"/>
              </w:rPr>
              <w:t>同</w:t>
            </w:r>
          </w:p>
          <w:p>
            <w:pPr>
              <w:jc w:val="center"/>
              <w:rPr>
                <w:rFonts w:hint="eastAsia" w:ascii="宋体" w:hAnsi="宋体"/>
                <w:sz w:val="24"/>
              </w:rPr>
            </w:pPr>
            <w:r>
              <w:rPr>
                <w:rFonts w:hint="eastAsia" w:ascii="宋体" w:hAnsi="宋体"/>
                <w:sz w:val="24"/>
              </w:rPr>
              <w:t>学</w:t>
            </w:r>
          </w:p>
          <w:p>
            <w:pPr>
              <w:jc w:val="center"/>
              <w:rPr>
                <w:rFonts w:hint="eastAsia" w:ascii="宋体" w:hAnsi="宋体"/>
                <w:sz w:val="24"/>
              </w:rPr>
            </w:pPr>
            <w:r>
              <w:rPr>
                <w:rFonts w:hint="eastAsia" w:ascii="宋体" w:hAnsi="宋体"/>
                <w:sz w:val="24"/>
              </w:rPr>
              <w:t>评</w:t>
            </w:r>
          </w:p>
          <w:p>
            <w:pPr>
              <w:jc w:val="center"/>
              <w:rPr>
                <w:rFonts w:hint="eastAsia" w:ascii="宋体" w:hAnsi="宋体"/>
                <w:sz w:val="24"/>
              </w:rPr>
            </w:pPr>
            <w:r>
              <w:rPr>
                <w:rFonts w:hint="eastAsia" w:ascii="宋体" w:hAnsi="宋体"/>
                <w:sz w:val="24"/>
              </w:rPr>
              <w:t>议</w:t>
            </w:r>
          </w:p>
          <w:p>
            <w:pPr>
              <w:jc w:val="center"/>
              <w:rPr>
                <w:rFonts w:hint="eastAsia" w:ascii="宋体" w:hAnsi="宋体"/>
                <w:sz w:val="24"/>
              </w:rPr>
            </w:pPr>
            <w:r>
              <w:rPr>
                <w:rFonts w:hint="eastAsia" w:ascii="宋体" w:hAnsi="宋体"/>
                <w:sz w:val="24"/>
              </w:rPr>
              <w:t>意</w:t>
            </w:r>
          </w:p>
          <w:p>
            <w:pPr>
              <w:jc w:val="center"/>
              <w:rPr>
                <w:rFonts w:ascii="宋体" w:hAnsi="宋体"/>
                <w:sz w:val="24"/>
              </w:rPr>
            </w:pPr>
            <w:r>
              <w:rPr>
                <w:rFonts w:hint="eastAsia" w:ascii="宋体" w:hAnsi="宋体"/>
                <w:sz w:val="24"/>
              </w:rPr>
              <w:t>见</w:t>
            </w:r>
          </w:p>
        </w:tc>
        <w:tc>
          <w:tcPr>
            <w:tcW w:w="7791" w:type="dxa"/>
          </w:tcPr>
          <w:p>
            <w:pPr>
              <w:rPr>
                <w:rFonts w:hint="eastAsia" w:ascii="宋体" w:hAnsi="宋体"/>
                <w:sz w:val="24"/>
              </w:rPr>
            </w:pPr>
            <w:r>
              <w:rPr>
                <w:rFonts w:hint="eastAsia" w:ascii="宋体" w:hAnsi="宋体"/>
                <w:sz w:val="24"/>
              </w:rPr>
              <w:t>自我分析：</w:t>
            </w:r>
          </w:p>
          <w:p>
            <w:pPr>
              <w:ind w:firstLine="480" w:firstLineChars="200"/>
              <w:jc w:val="left"/>
              <w:rPr>
                <w:rFonts w:hint="eastAsia" w:ascii="宋体" w:hAnsi="宋体"/>
                <w:sz w:val="24"/>
              </w:rPr>
            </w:pPr>
            <w:r>
              <w:rPr>
                <w:rFonts w:hint="eastAsia" w:ascii="宋体" w:hAnsi="宋体"/>
                <w:sz w:val="24"/>
              </w:rPr>
              <w:t>作为第一次站上讲台的第一节课，能够讲授流畅，点评及时，时间把握略有欠缺，语速稍快，和学生互动不够充分，但是数学知识把握准确，思路清晰。</w:t>
            </w:r>
          </w:p>
          <w:p>
            <w:pPr>
              <w:jc w:val="left"/>
              <w:rPr>
                <w:rFonts w:hint="eastAsia" w:ascii="宋体" w:hAnsi="宋体"/>
                <w:sz w:val="24"/>
              </w:rPr>
            </w:pPr>
          </w:p>
          <w:p>
            <w:pPr>
              <w:jc w:val="left"/>
              <w:rPr>
                <w:rFonts w:hint="eastAsia" w:ascii="宋体" w:hAnsi="宋体"/>
                <w:sz w:val="24"/>
              </w:rPr>
            </w:pPr>
            <w:r>
              <w:rPr>
                <w:rFonts w:hint="eastAsia" w:ascii="宋体" w:hAnsi="宋体"/>
                <w:sz w:val="24"/>
              </w:rPr>
              <w:t>同学意见：</w:t>
            </w:r>
          </w:p>
          <w:p>
            <w:pPr>
              <w:ind w:firstLine="480"/>
              <w:jc w:val="left"/>
              <w:rPr>
                <w:rFonts w:hint="eastAsia" w:ascii="宋体" w:hAnsi="宋体"/>
                <w:sz w:val="24"/>
              </w:rPr>
            </w:pPr>
            <w:r>
              <w:rPr>
                <w:rFonts w:hint="eastAsia" w:ascii="宋体" w:hAnsi="宋体"/>
                <w:sz w:val="24"/>
              </w:rPr>
              <w:t>讲课较流畅，所有设计的知识点均已讲到，重点内容已分析，难点也有一定涉及。但在情景引入时花费时间较短，与学生互动略少；在组织学生小组讨论时，关注点明确，把握时间到位，注意学生的疑问与进度；讲课时板书的书写上稍有欠缺。</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3321" w:hRule="atLeast"/>
          <w:jc w:val="center"/>
        </w:trPr>
        <w:tc>
          <w:tcPr>
            <w:tcW w:w="774" w:type="dxa"/>
            <w:vMerge w:val="continue"/>
            <w:textDirection w:val="tbRlV"/>
            <w:vAlign w:val="center"/>
          </w:tcPr>
          <w:p>
            <w:pPr>
              <w:ind w:left="180" w:right="113"/>
              <w:jc w:val="center"/>
              <w:rPr>
                <w:rFonts w:ascii="宋体" w:hAnsi="宋体"/>
                <w:sz w:val="24"/>
              </w:rPr>
            </w:pPr>
          </w:p>
        </w:tc>
        <w:tc>
          <w:tcPr>
            <w:tcW w:w="637" w:type="dxa"/>
            <w:vAlign w:val="center"/>
          </w:tcPr>
          <w:p>
            <w:pPr>
              <w:jc w:val="center"/>
              <w:rPr>
                <w:rFonts w:hint="eastAsia" w:ascii="宋体" w:hAnsi="宋体"/>
                <w:sz w:val="24"/>
              </w:rPr>
            </w:pPr>
            <w:r>
              <w:rPr>
                <w:rFonts w:hint="eastAsia" w:ascii="宋体" w:hAnsi="宋体"/>
                <w:sz w:val="24"/>
              </w:rPr>
              <w:t>实</w:t>
            </w:r>
          </w:p>
          <w:p>
            <w:pPr>
              <w:jc w:val="center"/>
              <w:rPr>
                <w:rFonts w:hint="eastAsia" w:ascii="宋体" w:hAnsi="宋体"/>
                <w:sz w:val="24"/>
              </w:rPr>
            </w:pPr>
            <w:r>
              <w:rPr>
                <w:rFonts w:hint="eastAsia" w:ascii="宋体" w:hAnsi="宋体"/>
                <w:sz w:val="24"/>
              </w:rPr>
              <w:t>习</w:t>
            </w:r>
          </w:p>
          <w:p>
            <w:pPr>
              <w:jc w:val="center"/>
              <w:rPr>
                <w:rFonts w:hint="eastAsia" w:ascii="宋体" w:hAnsi="宋体"/>
                <w:sz w:val="24"/>
              </w:rPr>
            </w:pPr>
            <w:r>
              <w:rPr>
                <w:rFonts w:hint="eastAsia" w:ascii="宋体" w:hAnsi="宋体"/>
                <w:sz w:val="24"/>
              </w:rPr>
              <w:t>学</w:t>
            </w:r>
          </w:p>
          <w:p>
            <w:pPr>
              <w:jc w:val="center"/>
              <w:rPr>
                <w:rFonts w:hint="eastAsia" w:ascii="宋体" w:hAnsi="宋体"/>
                <w:sz w:val="24"/>
              </w:rPr>
            </w:pPr>
            <w:r>
              <w:rPr>
                <w:rFonts w:hint="eastAsia" w:ascii="宋体" w:hAnsi="宋体"/>
                <w:sz w:val="24"/>
              </w:rPr>
              <w:t>校</w:t>
            </w:r>
          </w:p>
          <w:p>
            <w:pPr>
              <w:jc w:val="center"/>
              <w:rPr>
                <w:rFonts w:hint="eastAsia" w:ascii="宋体" w:hAnsi="宋体"/>
                <w:sz w:val="24"/>
              </w:rPr>
            </w:pPr>
            <w:r>
              <w:rPr>
                <w:rFonts w:hint="eastAsia" w:ascii="宋体" w:hAnsi="宋体"/>
                <w:sz w:val="24"/>
              </w:rPr>
              <w:t>指</w:t>
            </w:r>
          </w:p>
          <w:p>
            <w:pPr>
              <w:jc w:val="center"/>
              <w:rPr>
                <w:rFonts w:hint="eastAsia" w:ascii="宋体" w:hAnsi="宋体"/>
                <w:sz w:val="24"/>
              </w:rPr>
            </w:pPr>
            <w:r>
              <w:rPr>
                <w:rFonts w:hint="eastAsia" w:ascii="宋体" w:hAnsi="宋体"/>
                <w:sz w:val="24"/>
              </w:rPr>
              <w:t>导</w:t>
            </w:r>
          </w:p>
          <w:p>
            <w:pPr>
              <w:jc w:val="center"/>
              <w:rPr>
                <w:rFonts w:hint="eastAsia" w:ascii="宋体" w:hAnsi="宋体"/>
                <w:sz w:val="24"/>
              </w:rPr>
            </w:pPr>
            <w:r>
              <w:rPr>
                <w:rFonts w:hint="eastAsia" w:ascii="宋体" w:hAnsi="宋体"/>
                <w:sz w:val="24"/>
              </w:rPr>
              <w:t>教</w:t>
            </w:r>
          </w:p>
          <w:p>
            <w:pPr>
              <w:jc w:val="center"/>
              <w:rPr>
                <w:rFonts w:hint="eastAsia" w:ascii="宋体" w:hAnsi="宋体"/>
                <w:sz w:val="24"/>
              </w:rPr>
            </w:pPr>
            <w:r>
              <w:rPr>
                <w:rFonts w:hint="eastAsia" w:ascii="宋体" w:hAnsi="宋体"/>
                <w:sz w:val="24"/>
              </w:rPr>
              <w:t>师</w:t>
            </w:r>
          </w:p>
          <w:p>
            <w:pPr>
              <w:jc w:val="center"/>
              <w:rPr>
                <w:rFonts w:hint="eastAsia" w:ascii="宋体" w:hAnsi="宋体"/>
                <w:sz w:val="24"/>
              </w:rPr>
            </w:pPr>
            <w:r>
              <w:rPr>
                <w:rFonts w:hint="eastAsia" w:ascii="宋体" w:hAnsi="宋体"/>
                <w:sz w:val="24"/>
              </w:rPr>
              <w:t>意</w:t>
            </w:r>
          </w:p>
          <w:p>
            <w:pPr>
              <w:jc w:val="center"/>
              <w:rPr>
                <w:rFonts w:ascii="宋体" w:hAnsi="宋体"/>
                <w:sz w:val="28"/>
                <w:szCs w:val="28"/>
              </w:rPr>
            </w:pPr>
            <w:r>
              <w:rPr>
                <w:rFonts w:hint="eastAsia" w:ascii="宋体" w:hAnsi="宋体"/>
                <w:sz w:val="24"/>
              </w:rPr>
              <w:t>见</w:t>
            </w:r>
          </w:p>
        </w:tc>
        <w:tc>
          <w:tcPr>
            <w:tcW w:w="7791" w:type="dxa"/>
          </w:tcPr>
          <w:p>
            <w:pPr>
              <w:rPr>
                <w:rFonts w:hint="eastAsia" w:ascii="宋体" w:hAnsi="宋体"/>
                <w:sz w:val="24"/>
              </w:rPr>
            </w:pPr>
            <w:r>
              <w:rPr>
                <w:rFonts w:hint="eastAsia" w:ascii="宋体" w:hAnsi="宋体"/>
                <w:sz w:val="24"/>
              </w:rPr>
              <w:t>本次课程设计合理，知识点把握明确，讲课思路清晰，但在板书的书写上不够熟练，有待提高。</w:t>
            </w:r>
          </w:p>
        </w:tc>
      </w:tr>
      <w:tr>
        <w:tblPrEx>
          <w:tblBorders>
            <w:top w:val="single" w:color="auto" w:sz="6"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cantSplit/>
          <w:trHeight w:val="2874" w:hRule="atLeast"/>
          <w:jc w:val="center"/>
        </w:trPr>
        <w:tc>
          <w:tcPr>
            <w:tcW w:w="774" w:type="dxa"/>
            <w:vMerge w:val="continue"/>
            <w:textDirection w:val="tbRlV"/>
            <w:vAlign w:val="center"/>
          </w:tcPr>
          <w:p>
            <w:pPr>
              <w:ind w:left="180" w:right="113"/>
              <w:jc w:val="center"/>
              <w:rPr>
                <w:rFonts w:ascii="宋体" w:hAnsi="宋体"/>
                <w:sz w:val="24"/>
              </w:rPr>
            </w:pPr>
          </w:p>
        </w:tc>
        <w:tc>
          <w:tcPr>
            <w:tcW w:w="637" w:type="dxa"/>
            <w:vAlign w:val="center"/>
          </w:tcPr>
          <w:p>
            <w:pPr>
              <w:jc w:val="center"/>
              <w:rPr>
                <w:rFonts w:hint="eastAsia" w:ascii="宋体" w:hAnsi="宋体"/>
                <w:sz w:val="24"/>
              </w:rPr>
            </w:pPr>
            <w:r>
              <w:rPr>
                <w:rFonts w:hint="eastAsia" w:ascii="宋体" w:hAnsi="宋体"/>
                <w:sz w:val="24"/>
              </w:rPr>
              <w:t>部</w:t>
            </w:r>
          </w:p>
          <w:p>
            <w:pPr>
              <w:jc w:val="center"/>
              <w:rPr>
                <w:rFonts w:hint="eastAsia" w:ascii="宋体" w:hAnsi="宋体"/>
                <w:sz w:val="24"/>
              </w:rPr>
            </w:pPr>
            <w:r>
              <w:rPr>
                <w:rFonts w:hint="eastAsia" w:ascii="宋体" w:hAnsi="宋体"/>
                <w:sz w:val="24"/>
              </w:rPr>
              <w:t>院</w:t>
            </w:r>
          </w:p>
          <w:p>
            <w:pPr>
              <w:jc w:val="center"/>
              <w:rPr>
                <w:rFonts w:hint="eastAsia" w:ascii="宋体" w:hAnsi="宋体"/>
                <w:sz w:val="24"/>
              </w:rPr>
            </w:pPr>
            <w:r>
              <w:rPr>
                <w:rFonts w:hint="eastAsia" w:ascii="宋体" w:hAnsi="宋体"/>
                <w:sz w:val="24"/>
              </w:rPr>
              <w:t>系</w:t>
            </w:r>
          </w:p>
          <w:p>
            <w:pPr>
              <w:jc w:val="center"/>
              <w:rPr>
                <w:rFonts w:hint="eastAsia" w:ascii="宋体" w:hAnsi="宋体"/>
                <w:sz w:val="24"/>
              </w:rPr>
            </w:pPr>
            <w:r>
              <w:rPr>
                <w:rFonts w:hint="eastAsia" w:ascii="宋体" w:hAnsi="宋体"/>
                <w:sz w:val="24"/>
              </w:rPr>
              <w:t>指</w:t>
            </w:r>
          </w:p>
          <w:p>
            <w:pPr>
              <w:jc w:val="center"/>
              <w:rPr>
                <w:rFonts w:hint="eastAsia" w:ascii="宋体" w:hAnsi="宋体"/>
                <w:sz w:val="24"/>
              </w:rPr>
            </w:pPr>
            <w:r>
              <w:rPr>
                <w:rFonts w:hint="eastAsia" w:ascii="宋体" w:hAnsi="宋体"/>
                <w:sz w:val="24"/>
              </w:rPr>
              <w:t>导</w:t>
            </w:r>
          </w:p>
          <w:p>
            <w:pPr>
              <w:jc w:val="center"/>
              <w:rPr>
                <w:rFonts w:hint="eastAsia" w:ascii="宋体" w:hAnsi="宋体"/>
                <w:sz w:val="24"/>
              </w:rPr>
            </w:pPr>
            <w:r>
              <w:rPr>
                <w:rFonts w:hint="eastAsia" w:ascii="宋体" w:hAnsi="宋体"/>
                <w:sz w:val="24"/>
              </w:rPr>
              <w:t>教</w:t>
            </w:r>
          </w:p>
          <w:p>
            <w:pPr>
              <w:jc w:val="center"/>
              <w:rPr>
                <w:rFonts w:hint="eastAsia" w:ascii="宋体" w:hAnsi="宋体"/>
                <w:sz w:val="24"/>
              </w:rPr>
            </w:pPr>
            <w:r>
              <w:rPr>
                <w:rFonts w:hint="eastAsia" w:ascii="宋体" w:hAnsi="宋体"/>
                <w:sz w:val="24"/>
              </w:rPr>
              <w:t>师</w:t>
            </w:r>
          </w:p>
          <w:p>
            <w:pPr>
              <w:jc w:val="center"/>
              <w:rPr>
                <w:rFonts w:hint="eastAsia" w:ascii="宋体" w:hAnsi="宋体"/>
                <w:sz w:val="24"/>
              </w:rPr>
            </w:pPr>
            <w:r>
              <w:rPr>
                <w:rFonts w:hint="eastAsia" w:ascii="宋体" w:hAnsi="宋体"/>
                <w:sz w:val="24"/>
              </w:rPr>
              <w:t>意</w:t>
            </w:r>
          </w:p>
          <w:p>
            <w:pPr>
              <w:jc w:val="center"/>
              <w:rPr>
                <w:rFonts w:ascii="宋体" w:hAnsi="宋体"/>
                <w:sz w:val="28"/>
                <w:szCs w:val="28"/>
              </w:rPr>
            </w:pPr>
            <w:r>
              <w:rPr>
                <w:rFonts w:hint="eastAsia" w:ascii="宋体" w:hAnsi="宋体"/>
                <w:sz w:val="24"/>
              </w:rPr>
              <w:t>见</w:t>
            </w:r>
          </w:p>
        </w:tc>
        <w:tc>
          <w:tcPr>
            <w:tcW w:w="7791" w:type="dxa"/>
          </w:tcPr>
          <w:p>
            <w:pPr>
              <w:rPr>
                <w:rFonts w:hint="eastAsia" w:ascii="宋体" w:hAnsi="宋体" w:eastAsia="宋体"/>
                <w:sz w:val="28"/>
                <w:szCs w:val="28"/>
                <w:lang w:val="en-US" w:eastAsia="zh-CN"/>
              </w:rPr>
            </w:pPr>
            <w:r>
              <w:rPr>
                <w:rFonts w:hint="eastAsia" w:ascii="宋体" w:hAnsi="宋体"/>
                <w:sz w:val="28"/>
                <w:szCs w:val="28"/>
                <w:lang w:val="en-US" w:eastAsia="zh-CN"/>
              </w:rPr>
              <w:t>同意</w:t>
            </w:r>
          </w:p>
          <w:p>
            <w:pPr>
              <w:ind w:left="180"/>
              <w:rPr>
                <w:rFonts w:ascii="宋体" w:hAnsi="宋体"/>
                <w:sz w:val="28"/>
                <w:szCs w:val="28"/>
              </w:rPr>
            </w:pPr>
          </w:p>
          <w:p>
            <w:pPr>
              <w:ind w:left="180"/>
              <w:rPr>
                <w:rFonts w:ascii="宋体" w:hAnsi="宋体"/>
                <w:sz w:val="28"/>
                <w:szCs w:val="28"/>
              </w:rPr>
            </w:pPr>
          </w:p>
          <w:p>
            <w:pPr>
              <w:ind w:left="180"/>
              <w:rPr>
                <w:rFonts w:ascii="宋体" w:hAnsi="宋体"/>
                <w:sz w:val="28"/>
                <w:szCs w:val="28"/>
              </w:rPr>
            </w:pPr>
          </w:p>
          <w:p>
            <w:pPr>
              <w:rPr>
                <w:rFonts w:ascii="宋体" w:hAnsi="宋体"/>
                <w:sz w:val="28"/>
                <w:szCs w:val="28"/>
              </w:rPr>
            </w:pPr>
          </w:p>
          <w:p>
            <w:pPr>
              <w:rPr>
                <w:rFonts w:hint="eastAsia" w:ascii="宋体" w:hAnsi="宋体"/>
                <w:sz w:val="28"/>
                <w:szCs w:val="28"/>
              </w:rPr>
            </w:pPr>
          </w:p>
          <w:p>
            <w:pPr>
              <w:ind w:left="180"/>
              <w:rPr>
                <w:rFonts w:hint="eastAsia" w:ascii="宋体" w:hAnsi="宋体"/>
                <w:sz w:val="28"/>
                <w:szCs w:val="28"/>
              </w:rPr>
            </w:pPr>
          </w:p>
        </w:tc>
      </w:tr>
    </w:tbl>
    <w:p>
      <w:pPr>
        <w:spacing w:line="240" w:lineRule="atLeast"/>
        <w:ind w:firstLine="540" w:firstLineChars="300"/>
        <w:rPr>
          <w:rFonts w:hint="eastAsia" w:ascii="黑体" w:hAnsi="宋体" w:eastAsia="黑体"/>
          <w:sz w:val="18"/>
          <w:szCs w:val="18"/>
        </w:rPr>
      </w:pPr>
      <w:r>
        <w:rPr>
          <w:rFonts w:hint="eastAsia" w:ascii="黑体" w:hAnsi="宋体" w:eastAsia="黑体"/>
          <w:sz w:val="18"/>
          <w:szCs w:val="18"/>
        </w:rPr>
        <w:t>注：1.本表由实习生填写，每实习生不少于四份。每一节新课（或连堂课）填写一份。</w:t>
      </w:r>
    </w:p>
    <w:p>
      <w:pPr>
        <w:spacing w:line="240" w:lineRule="atLeast"/>
        <w:ind w:firstLine="900" w:firstLineChars="500"/>
        <w:rPr>
          <w:rFonts w:hint="eastAsia" w:ascii="黑体" w:hAnsi="宋体" w:eastAsia="黑体"/>
          <w:sz w:val="18"/>
          <w:szCs w:val="18"/>
        </w:rPr>
      </w:pPr>
      <w:r>
        <w:rPr>
          <w:rFonts w:hint="eastAsia" w:ascii="黑体" w:hAnsi="宋体" w:eastAsia="黑体"/>
          <w:sz w:val="18"/>
          <w:szCs w:val="18"/>
        </w:rPr>
        <w:t>2.打印填写后由实习学校教学指导教师和我校的指导教师签字，部院系存档。</w:t>
      </w:r>
    </w:p>
    <w:p>
      <w:pPr>
        <w:spacing w:line="240" w:lineRule="atLeast"/>
        <w:jc w:val="right"/>
        <w:rPr>
          <w:rFonts w:hint="eastAsia" w:ascii="黑体" w:hAnsi="宋体" w:eastAsia="黑体"/>
          <w:sz w:val="18"/>
          <w:szCs w:val="18"/>
        </w:rPr>
      </w:pPr>
    </w:p>
    <w:p/>
    <w:sectPr>
      <w:pgSz w:w="11906" w:h="16838"/>
      <w:pgMar w:top="720" w:right="720" w:bottom="720" w:left="72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等线">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038C274"/>
    <w:multiLevelType w:val="singleLevel"/>
    <w:tmpl w:val="9038C274"/>
    <w:lvl w:ilvl="0" w:tentative="0">
      <w:start w:val="1"/>
      <w:numFmt w:val="decimal"/>
      <w:suff w:val="nothing"/>
      <w:lvlText w:val="（%1）"/>
      <w:lvlJc w:val="left"/>
    </w:lvl>
  </w:abstractNum>
  <w:abstractNum w:abstractNumId="1">
    <w:nsid w:val="C2723EF7"/>
    <w:multiLevelType w:val="singleLevel"/>
    <w:tmpl w:val="C2723EF7"/>
    <w:lvl w:ilvl="0" w:tentative="0">
      <w:start w:val="3"/>
      <w:numFmt w:val="chineseCounting"/>
      <w:suff w:val="nothing"/>
      <w:lvlText w:val="（%1）"/>
      <w:lvlJc w:val="left"/>
      <w:rPr>
        <w:rFonts w:hint="eastAsia"/>
      </w:rPr>
    </w:lvl>
  </w:abstractNum>
  <w:abstractNum w:abstractNumId="2">
    <w:nsid w:val="4D1125B9"/>
    <w:multiLevelType w:val="singleLevel"/>
    <w:tmpl w:val="4D1125B9"/>
    <w:lvl w:ilvl="0" w:tentative="0">
      <w:start w:val="8"/>
      <w:numFmt w:val="chineseCounting"/>
      <w:suff w:val="nothing"/>
      <w:lvlText w:val="（%1）"/>
      <w:lvlJc w:val="left"/>
      <w:rPr>
        <w:rFonts w:hint="eastAsia"/>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5C8A"/>
    <w:rsid w:val="00024E56"/>
    <w:rsid w:val="00170357"/>
    <w:rsid w:val="001A7E99"/>
    <w:rsid w:val="001E68E3"/>
    <w:rsid w:val="002E6FAC"/>
    <w:rsid w:val="00344D95"/>
    <w:rsid w:val="003F339F"/>
    <w:rsid w:val="00442F12"/>
    <w:rsid w:val="004F5C8A"/>
    <w:rsid w:val="005476A7"/>
    <w:rsid w:val="005C1A17"/>
    <w:rsid w:val="00644158"/>
    <w:rsid w:val="00663CBB"/>
    <w:rsid w:val="007D18F2"/>
    <w:rsid w:val="008230AE"/>
    <w:rsid w:val="00874982"/>
    <w:rsid w:val="008D3679"/>
    <w:rsid w:val="008F7406"/>
    <w:rsid w:val="00963643"/>
    <w:rsid w:val="00984CF3"/>
    <w:rsid w:val="00AD4107"/>
    <w:rsid w:val="00B36E29"/>
    <w:rsid w:val="00B910FB"/>
    <w:rsid w:val="00BB09E7"/>
    <w:rsid w:val="00BE5D83"/>
    <w:rsid w:val="00C628CF"/>
    <w:rsid w:val="00E374E6"/>
    <w:rsid w:val="00E53211"/>
    <w:rsid w:val="00E65155"/>
    <w:rsid w:val="00F7742E"/>
    <w:rsid w:val="05BE7335"/>
    <w:rsid w:val="0CCD3E4C"/>
    <w:rsid w:val="10D15E61"/>
    <w:rsid w:val="1D062F05"/>
    <w:rsid w:val="25A3052F"/>
    <w:rsid w:val="2A444831"/>
    <w:rsid w:val="31760364"/>
    <w:rsid w:val="3A3721B9"/>
    <w:rsid w:val="3ACD1EDD"/>
    <w:rsid w:val="3E5C572A"/>
    <w:rsid w:val="3FCC0B54"/>
    <w:rsid w:val="48A21DC0"/>
    <w:rsid w:val="4BBA21A5"/>
    <w:rsid w:val="4D6843C7"/>
    <w:rsid w:val="52794385"/>
    <w:rsid w:val="59F91FE6"/>
    <w:rsid w:val="603876D4"/>
    <w:rsid w:val="60BC3871"/>
    <w:rsid w:val="6181286C"/>
    <w:rsid w:val="696A72C6"/>
    <w:rsid w:val="6ABB220B"/>
    <w:rsid w:val="6EBD718F"/>
    <w:rsid w:val="75DC76F4"/>
    <w:rsid w:val="7DFF3A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unhideWhenUsed/>
    <w:uiPriority w:val="1"/>
  </w:style>
  <w:style w:type="table" w:default="1" w:styleId="5">
    <w:name w:val="Normal Table"/>
    <w:unhideWhenUsed/>
    <w:qFormat/>
    <w:uiPriority w:val="99"/>
    <w:tblPr>
      <w:tblLayout w:type="fixed"/>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jc w:val="left"/>
    </w:pPr>
    <w:rPr>
      <w:sz w:val="18"/>
      <w:szCs w:val="18"/>
    </w:rPr>
  </w:style>
  <w:style w:type="paragraph" w:styleId="3">
    <w:name w:val="header"/>
    <w:basedOn w:val="1"/>
    <w:link w:val="6"/>
    <w:unhideWhenUsed/>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link w:val="3"/>
    <w:semiHidden/>
    <w:uiPriority w:val="99"/>
    <w:rPr>
      <w:rFonts w:ascii="Times New Roman" w:hAnsi="Times New Roman"/>
      <w:kern w:val="2"/>
      <w:sz w:val="18"/>
      <w:szCs w:val="18"/>
    </w:rPr>
  </w:style>
  <w:style w:type="character" w:customStyle="1" w:styleId="7">
    <w:name w:val="页脚 字符"/>
    <w:link w:val="2"/>
    <w:semiHidden/>
    <w:uiPriority w:val="99"/>
    <w:rPr>
      <w:rFonts w:ascii="Times New Roman" w:hAnsi="Times New Roman"/>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3.png"/><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6</Pages>
  <Words>3459</Words>
  <Characters>4123</Characters>
  <Lines>381</Lines>
  <Paragraphs>289</Paragraphs>
  <TotalTime>1</TotalTime>
  <ScaleCrop>false</ScaleCrop>
  <LinksUpToDate>false</LinksUpToDate>
  <CharactersWithSpaces>4332</CharactersWithSpaces>
  <Application>WPS Office_10.1.0.76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8T02:07:00Z</dcterms:created>
  <dc:creator>微软用户</dc:creator>
  <cp:lastModifiedBy>DX</cp:lastModifiedBy>
  <dcterms:modified xsi:type="dcterms:W3CDTF">2019-01-07T07:49:35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70</vt:lpwstr>
  </property>
</Properties>
</file>